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C597419" w14:textId="77777777" w:rsidR="0098149D" w:rsidRPr="007C2E12" w:rsidRDefault="0098149D" w:rsidP="0098149D">
      <w:pPr>
        <w:ind w:right="-710" w:firstLine="0"/>
        <w:jc w:val="center"/>
      </w:pPr>
      <w:bookmarkStart w:id="0" w:name="_Toc358648019"/>
      <w:r w:rsidRPr="007C2E12">
        <w:t>МИНИСТЕРСТВО ОБРАЗОВАНИЯ РЕСПУБЛИКИ БЕЛАРУСЬ</w:t>
      </w:r>
    </w:p>
    <w:p w14:paraId="6EC7BA85" w14:textId="77777777" w:rsidR="0098149D" w:rsidRDefault="0098149D" w:rsidP="0098149D">
      <w:pPr>
        <w:ind w:right="-710" w:firstLine="0"/>
        <w:jc w:val="center"/>
        <w:rPr>
          <w:sz w:val="24"/>
          <w:szCs w:val="24"/>
        </w:rPr>
      </w:pPr>
    </w:p>
    <w:p w14:paraId="7F4B7F8B" w14:textId="77777777" w:rsidR="0098149D" w:rsidRPr="00CD6441" w:rsidRDefault="0098149D" w:rsidP="0098149D">
      <w:pPr>
        <w:ind w:right="-710" w:firstLine="0"/>
        <w:jc w:val="center"/>
      </w:pPr>
      <w:r>
        <w:t xml:space="preserve">Учреждения образования «БЕЛОРУССКИЙ </w:t>
      </w:r>
    </w:p>
    <w:p w14:paraId="0E68E1D3" w14:textId="77777777" w:rsidR="0098149D" w:rsidRDefault="0098149D" w:rsidP="0098149D">
      <w:pPr>
        <w:ind w:right="-710" w:firstLine="0"/>
        <w:jc w:val="center"/>
      </w:pPr>
      <w:r>
        <w:t>ГОСУДАРСТВЕННЫЙ ТЕХНОЛОГИЧЕСКИЙ УНИВЕРСИТЕТ»</w:t>
      </w:r>
    </w:p>
    <w:p w14:paraId="68AC0589" w14:textId="77777777" w:rsidR="0098149D" w:rsidRDefault="0098149D" w:rsidP="0098149D">
      <w:pPr>
        <w:ind w:right="-710" w:firstLine="0"/>
        <w:jc w:val="center"/>
      </w:pPr>
    </w:p>
    <w:p w14:paraId="2A5D4737" w14:textId="77777777" w:rsidR="0098149D" w:rsidRDefault="0098149D" w:rsidP="0098149D">
      <w:pPr>
        <w:ind w:right="-710" w:firstLine="0"/>
        <w:jc w:val="center"/>
      </w:pPr>
    </w:p>
    <w:p w14:paraId="5781D8C7" w14:textId="621A6ADE" w:rsidR="0098149D" w:rsidRPr="00307B5A" w:rsidRDefault="0098149D" w:rsidP="0098149D">
      <w:pPr>
        <w:ind w:right="-710" w:firstLine="0"/>
        <w:rPr>
          <w:u w:val="single"/>
        </w:rPr>
      </w:pPr>
      <w:r>
        <w:t>Факультет</w:t>
      </w:r>
      <w:r>
        <w:rPr>
          <w:u w:val="single"/>
        </w:rPr>
        <w:t xml:space="preserve">               Информационных технологий</w:t>
      </w:r>
      <w:r>
        <w:rPr>
          <w:u w:val="single"/>
        </w:rPr>
        <w:tab/>
      </w:r>
      <w:r>
        <w:rPr>
          <w:u w:val="single"/>
        </w:rPr>
        <w:tab/>
      </w:r>
      <w:r>
        <w:rPr>
          <w:u w:val="single"/>
        </w:rPr>
        <w:tab/>
      </w:r>
      <w:r>
        <w:rPr>
          <w:u w:val="single"/>
        </w:rPr>
        <w:tab/>
      </w:r>
      <w:r w:rsidR="00994DE7">
        <w:rPr>
          <w:u w:val="single"/>
        </w:rPr>
        <w:tab/>
      </w:r>
    </w:p>
    <w:p w14:paraId="2B66354B" w14:textId="656A6255" w:rsidR="0098149D" w:rsidRDefault="0098149D" w:rsidP="00994DE7">
      <w:pPr>
        <w:tabs>
          <w:tab w:val="clear" w:pos="9160"/>
          <w:tab w:val="left" w:pos="10036"/>
        </w:tabs>
        <w:ind w:right="-1" w:firstLine="0"/>
        <w:rPr>
          <w:u w:val="single"/>
        </w:rPr>
      </w:pPr>
      <w:r>
        <w:t xml:space="preserve">Кафедра </w:t>
      </w:r>
      <w:r>
        <w:rPr>
          <w:u w:val="single"/>
        </w:rPr>
        <w:t xml:space="preserve">                 Информационных систем и технологий </w:t>
      </w:r>
      <w:r>
        <w:rPr>
          <w:u w:val="single"/>
        </w:rPr>
        <w:tab/>
      </w:r>
      <w:r>
        <w:rPr>
          <w:u w:val="single"/>
        </w:rPr>
        <w:tab/>
      </w:r>
      <w:r>
        <w:rPr>
          <w:u w:val="single"/>
        </w:rPr>
        <w:tab/>
      </w:r>
      <w:r w:rsidR="00994DE7">
        <w:rPr>
          <w:u w:val="single"/>
        </w:rPr>
        <w:t xml:space="preserve">  </w:t>
      </w:r>
    </w:p>
    <w:p w14:paraId="0B174069" w14:textId="77777777" w:rsidR="0098149D" w:rsidRPr="00964583" w:rsidRDefault="0098149D" w:rsidP="0098149D">
      <w:pPr>
        <w:tabs>
          <w:tab w:val="clear" w:pos="10076"/>
          <w:tab w:val="left" w:pos="3544"/>
          <w:tab w:val="left" w:pos="10065"/>
        </w:tabs>
        <w:ind w:firstLine="0"/>
        <w:rPr>
          <w:spacing w:val="-6"/>
          <w:u w:val="single"/>
        </w:rPr>
      </w:pPr>
      <w:r>
        <w:rPr>
          <w:spacing w:val="-6"/>
        </w:rPr>
        <w:t xml:space="preserve">Специальность  </w:t>
      </w:r>
      <w:r>
        <w:rPr>
          <w:color w:val="FFFFFF"/>
          <w:spacing w:val="-6"/>
          <w:u w:val="single" w:color="000000"/>
        </w:rPr>
        <w:t xml:space="preserve">   </w:t>
      </w:r>
      <w:r>
        <w:rPr>
          <w:spacing w:val="-6"/>
          <w:u w:val="single"/>
        </w:rPr>
        <w:t>1-98 01 03 Программное обеспечение информационной безопасности мобильных систем</w:t>
      </w:r>
    </w:p>
    <w:p w14:paraId="160EBE89" w14:textId="77777777" w:rsidR="0098149D" w:rsidRDefault="0098149D" w:rsidP="0098149D">
      <w:pPr>
        <w:ind w:right="-710" w:firstLine="0"/>
        <w:rPr>
          <w:u w:val="single"/>
        </w:rPr>
      </w:pPr>
    </w:p>
    <w:p w14:paraId="4EB03EB2" w14:textId="77777777" w:rsidR="0098149D" w:rsidRDefault="0098149D" w:rsidP="0098149D">
      <w:pPr>
        <w:ind w:right="-710" w:firstLine="0"/>
        <w:rPr>
          <w:u w:val="single"/>
        </w:rPr>
      </w:pPr>
    </w:p>
    <w:p w14:paraId="5A6223F4" w14:textId="77777777" w:rsidR="0098149D" w:rsidRDefault="0098149D" w:rsidP="0098149D">
      <w:pPr>
        <w:ind w:right="-710" w:firstLine="0"/>
        <w:jc w:val="center"/>
        <w:rPr>
          <w:b/>
          <w:sz w:val="32"/>
          <w:szCs w:val="32"/>
        </w:rPr>
      </w:pPr>
      <w:r>
        <w:rPr>
          <w:b/>
          <w:sz w:val="32"/>
          <w:szCs w:val="32"/>
        </w:rPr>
        <w:t>ПОЯСНИТЕЛЬНАЯ ЗАПИСКА</w:t>
      </w:r>
    </w:p>
    <w:p w14:paraId="020A3A0F" w14:textId="77777777" w:rsidR="0098149D" w:rsidRDefault="0098149D" w:rsidP="0098149D">
      <w:pPr>
        <w:ind w:right="-710" w:firstLine="0"/>
        <w:jc w:val="center"/>
        <w:rPr>
          <w:b/>
          <w:sz w:val="32"/>
          <w:szCs w:val="32"/>
        </w:rPr>
      </w:pPr>
      <w:r>
        <w:rPr>
          <w:b/>
          <w:sz w:val="32"/>
          <w:szCs w:val="32"/>
        </w:rPr>
        <w:t>к дипломному проекту на тему:</w:t>
      </w:r>
    </w:p>
    <w:p w14:paraId="5D6212EF" w14:textId="77777777" w:rsidR="0098149D" w:rsidRPr="0098149D" w:rsidRDefault="0098149D" w:rsidP="0098149D">
      <w:pPr>
        <w:spacing w:before="120"/>
        <w:ind w:right="-28" w:firstLine="0"/>
        <w:jc w:val="center"/>
        <w:rPr>
          <w:sz w:val="32"/>
          <w:szCs w:val="32"/>
          <w:u w:val="single"/>
        </w:rPr>
      </w:pPr>
      <w:r>
        <w:rPr>
          <w:sz w:val="32"/>
          <w:szCs w:val="32"/>
          <w:u w:val="single"/>
        </w:rPr>
        <w:t xml:space="preserve">«Фитнес-социальная сеть </w:t>
      </w:r>
      <w:r w:rsidRPr="0098149D">
        <w:rPr>
          <w:sz w:val="32"/>
          <w:szCs w:val="32"/>
          <w:u w:val="single"/>
        </w:rPr>
        <w:t>"</w:t>
      </w:r>
      <w:r>
        <w:rPr>
          <w:sz w:val="32"/>
          <w:szCs w:val="32"/>
          <w:u w:val="single"/>
          <w:lang w:val="en-US"/>
        </w:rPr>
        <w:t>Sport</w:t>
      </w:r>
      <w:r w:rsidR="00546BC0">
        <w:rPr>
          <w:sz w:val="32"/>
          <w:szCs w:val="32"/>
          <w:u w:val="single"/>
          <w:lang w:val="en-US"/>
        </w:rPr>
        <w:t>Club</w:t>
      </w:r>
      <w:r w:rsidRPr="0098149D">
        <w:rPr>
          <w:sz w:val="32"/>
          <w:szCs w:val="32"/>
          <w:u w:val="single"/>
        </w:rPr>
        <w:t>"</w:t>
      </w:r>
      <w:r>
        <w:rPr>
          <w:sz w:val="32"/>
          <w:szCs w:val="32"/>
          <w:u w:val="single"/>
        </w:rPr>
        <w:t>»</w:t>
      </w:r>
    </w:p>
    <w:p w14:paraId="167D5197" w14:textId="77777777" w:rsidR="0098149D" w:rsidRDefault="0098149D" w:rsidP="0098149D">
      <w:pPr>
        <w:ind w:right="-710" w:firstLine="0"/>
        <w:rPr>
          <w:u w:val="single"/>
        </w:rPr>
      </w:pPr>
    </w:p>
    <w:p w14:paraId="60AFD483" w14:textId="77777777" w:rsidR="0098149D" w:rsidRDefault="0098149D" w:rsidP="0098149D">
      <w:pPr>
        <w:ind w:right="-710" w:firstLine="0"/>
        <w:jc w:val="center"/>
        <w:rPr>
          <w:u w:val="single"/>
        </w:rPr>
      </w:pPr>
    </w:p>
    <w:p w14:paraId="54788A71" w14:textId="77777777" w:rsidR="0098149D" w:rsidRDefault="0098149D" w:rsidP="00994DE7">
      <w:pPr>
        <w:tabs>
          <w:tab w:val="clear" w:pos="5496"/>
          <w:tab w:val="clear" w:pos="8244"/>
          <w:tab w:val="clear" w:pos="9160"/>
          <w:tab w:val="left" w:pos="4536"/>
          <w:tab w:val="left" w:pos="10035"/>
        </w:tabs>
        <w:ind w:firstLine="0"/>
        <w:rPr>
          <w:u w:val="single"/>
        </w:rPr>
      </w:pPr>
      <w:r>
        <w:t xml:space="preserve">Дипломник </w:t>
      </w:r>
      <w:r>
        <w:rPr>
          <w:u w:val="single"/>
        </w:rPr>
        <w:tab/>
      </w:r>
      <w:r>
        <w:rPr>
          <w:u w:val="single"/>
        </w:rPr>
        <w:tab/>
      </w:r>
      <w:r>
        <w:rPr>
          <w:u w:val="single"/>
        </w:rPr>
        <w:tab/>
      </w:r>
      <w:r>
        <w:rPr>
          <w:u w:val="single"/>
        </w:rPr>
        <w:tab/>
      </w:r>
      <w:r>
        <w:rPr>
          <w:u w:val="single"/>
        </w:rPr>
        <w:tab/>
        <w:t xml:space="preserve">Першай Ян Борисович </w:t>
      </w:r>
      <w:r>
        <w:rPr>
          <w:u w:val="single"/>
        </w:rPr>
        <w:tab/>
      </w:r>
    </w:p>
    <w:p w14:paraId="2F63FDA0" w14:textId="77777777" w:rsidR="0098149D" w:rsidRDefault="0098149D" w:rsidP="0098149D">
      <w:pPr>
        <w:ind w:right="-710" w:firstLine="0"/>
        <w:rPr>
          <w:sz w:val="20"/>
          <w:szCs w:val="20"/>
        </w:rPr>
      </w:pP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t>(Ф.И.О.)</w:t>
      </w:r>
    </w:p>
    <w:p w14:paraId="2A059E2C" w14:textId="77777777" w:rsidR="0098149D" w:rsidRPr="00C02C88" w:rsidRDefault="0098149D" w:rsidP="0098149D">
      <w:pPr>
        <w:ind w:right="-710" w:firstLine="0"/>
      </w:pPr>
    </w:p>
    <w:p w14:paraId="3491B68E" w14:textId="20A5E105" w:rsidR="0098149D" w:rsidRDefault="0098149D" w:rsidP="00994DE7">
      <w:pPr>
        <w:tabs>
          <w:tab w:val="clear" w:pos="3664"/>
          <w:tab w:val="clear" w:pos="4580"/>
          <w:tab w:val="clear" w:pos="5496"/>
          <w:tab w:val="clear" w:pos="7328"/>
          <w:tab w:val="clear" w:pos="8244"/>
          <w:tab w:val="clear" w:pos="9160"/>
          <w:tab w:val="left" w:pos="4536"/>
          <w:tab w:val="left" w:pos="4678"/>
          <w:tab w:val="left" w:pos="10035"/>
        </w:tabs>
        <w:ind w:firstLine="0"/>
        <w:rPr>
          <w:sz w:val="20"/>
          <w:szCs w:val="20"/>
        </w:rPr>
      </w:pPr>
      <w:r>
        <w:t xml:space="preserve">Руководитель проекта </w:t>
      </w:r>
      <w:r w:rsidR="00994DE7">
        <w:rPr>
          <w:u w:val="single"/>
        </w:rPr>
        <w:tab/>
      </w:r>
      <w:r w:rsidR="00994DE7">
        <w:rPr>
          <w:u w:val="single"/>
        </w:rPr>
        <w:tab/>
        <w:t>ст. преподаватель Блинова Е.А.</w:t>
      </w:r>
      <w:r w:rsidR="00994DE7">
        <w:rPr>
          <w:u w:val="single"/>
        </w:rPr>
        <w:tab/>
      </w:r>
    </w:p>
    <w:p w14:paraId="551544BE" w14:textId="77777777" w:rsidR="0098149D" w:rsidRDefault="0098149D" w:rsidP="0098149D">
      <w:pPr>
        <w:ind w:right="-710" w:firstLine="0"/>
        <w:rPr>
          <w:sz w:val="20"/>
          <w:szCs w:val="20"/>
        </w:rPr>
      </w:pPr>
      <w:r>
        <w:rPr>
          <w:sz w:val="20"/>
          <w:szCs w:val="20"/>
        </w:rPr>
        <w:tab/>
      </w:r>
      <w:r>
        <w:rPr>
          <w:sz w:val="20"/>
          <w:szCs w:val="20"/>
        </w:rPr>
        <w:tab/>
      </w:r>
      <w:r>
        <w:rPr>
          <w:sz w:val="20"/>
          <w:szCs w:val="20"/>
        </w:rPr>
        <w:tab/>
      </w:r>
      <w:r>
        <w:rPr>
          <w:sz w:val="20"/>
          <w:szCs w:val="20"/>
        </w:rPr>
        <w:tab/>
      </w:r>
      <w:r>
        <w:rPr>
          <w:sz w:val="20"/>
          <w:szCs w:val="20"/>
        </w:rPr>
        <w:tab/>
        <w:t>(учен. степень, звание, должность, подпись, Ф.И.О.)</w:t>
      </w:r>
    </w:p>
    <w:p w14:paraId="2BFB2117" w14:textId="77777777" w:rsidR="0098149D" w:rsidRPr="00C02C88" w:rsidRDefault="0098149D" w:rsidP="0098149D">
      <w:pPr>
        <w:ind w:right="-710" w:firstLine="0"/>
      </w:pPr>
    </w:p>
    <w:p w14:paraId="5C3130B1" w14:textId="24AC3553" w:rsidR="0098149D" w:rsidRDefault="0098149D" w:rsidP="00994DE7">
      <w:pPr>
        <w:tabs>
          <w:tab w:val="clear" w:pos="8244"/>
          <w:tab w:val="clear" w:pos="9160"/>
          <w:tab w:val="clear" w:pos="10076"/>
          <w:tab w:val="left" w:pos="10065"/>
          <w:tab w:val="left" w:pos="10206"/>
        </w:tabs>
        <w:ind w:right="-710" w:firstLine="0"/>
        <w:rPr>
          <w:u w:val="single"/>
        </w:rPr>
      </w:pPr>
      <w:r>
        <w:t>Заведующий кафедрой</w:t>
      </w:r>
      <w:r>
        <w:tab/>
      </w:r>
      <w:r w:rsidR="00994DE7">
        <w:rPr>
          <w:u w:val="single"/>
        </w:rPr>
        <w:tab/>
      </w:r>
      <w:r w:rsidR="00994DE7">
        <w:rPr>
          <w:u w:val="single"/>
        </w:rPr>
        <w:tab/>
      </w:r>
      <w:r>
        <w:rPr>
          <w:u w:val="single"/>
        </w:rPr>
        <w:t>к.т.н., доц. Смелов В. </w:t>
      </w:r>
      <w:r w:rsidRPr="00964583">
        <w:rPr>
          <w:u w:val="single"/>
        </w:rPr>
        <w:t>В.</w:t>
      </w:r>
      <w:r>
        <w:rPr>
          <w:u w:val="single"/>
        </w:rPr>
        <w:tab/>
      </w:r>
    </w:p>
    <w:p w14:paraId="6625DF20" w14:textId="77777777" w:rsidR="0098149D" w:rsidRDefault="0098149D" w:rsidP="0098149D">
      <w:pPr>
        <w:ind w:right="-710" w:firstLine="0"/>
        <w:rPr>
          <w:sz w:val="20"/>
          <w:szCs w:val="20"/>
        </w:rPr>
      </w:pPr>
      <w:r>
        <w:rPr>
          <w:sz w:val="20"/>
          <w:szCs w:val="20"/>
        </w:rPr>
        <w:tab/>
      </w:r>
      <w:r>
        <w:rPr>
          <w:sz w:val="20"/>
          <w:szCs w:val="20"/>
        </w:rPr>
        <w:tab/>
      </w:r>
      <w:r>
        <w:rPr>
          <w:sz w:val="20"/>
          <w:szCs w:val="20"/>
        </w:rPr>
        <w:tab/>
      </w:r>
      <w:r>
        <w:rPr>
          <w:sz w:val="20"/>
          <w:szCs w:val="20"/>
        </w:rPr>
        <w:tab/>
      </w:r>
      <w:r>
        <w:rPr>
          <w:sz w:val="20"/>
          <w:szCs w:val="20"/>
        </w:rPr>
        <w:tab/>
        <w:t>(учен. степень, звание, должность, подпись, Ф.И.О.)</w:t>
      </w:r>
    </w:p>
    <w:p w14:paraId="55EDACE2" w14:textId="77777777" w:rsidR="0098149D" w:rsidRPr="00C02C88" w:rsidRDefault="0098149D" w:rsidP="0098149D">
      <w:pPr>
        <w:ind w:right="-710" w:firstLine="0"/>
      </w:pPr>
    </w:p>
    <w:p w14:paraId="1A0E4746" w14:textId="5CBD535E" w:rsidR="0098149D" w:rsidRDefault="0098149D" w:rsidP="00316233">
      <w:pPr>
        <w:tabs>
          <w:tab w:val="clear" w:pos="9160"/>
          <w:tab w:val="clear" w:pos="10076"/>
          <w:tab w:val="left" w:pos="10065"/>
        </w:tabs>
        <w:ind w:right="-710" w:firstLine="0"/>
        <w:rPr>
          <w:u w:val="single"/>
        </w:rPr>
      </w:pPr>
      <w:r>
        <w:t xml:space="preserve">Консультанты: </w:t>
      </w:r>
      <w:r>
        <w:rPr>
          <w:u w:val="single"/>
        </w:rPr>
        <w:tab/>
      </w:r>
      <w:r>
        <w:rPr>
          <w:u w:val="single"/>
        </w:rPr>
        <w:tab/>
      </w:r>
      <w:r>
        <w:rPr>
          <w:u w:val="single"/>
        </w:rPr>
        <w:tab/>
      </w:r>
      <w:r>
        <w:rPr>
          <w:u w:val="single"/>
        </w:rPr>
        <w:tab/>
      </w:r>
      <w:r w:rsidR="00B10922">
        <w:rPr>
          <w:u w:val="single"/>
        </w:rPr>
        <w:t xml:space="preserve">         </w:t>
      </w:r>
      <w:r w:rsidR="00B10922">
        <w:rPr>
          <w:u w:val="single"/>
        </w:rPr>
        <w:tab/>
      </w:r>
      <w:r w:rsidR="00B10922">
        <w:rPr>
          <w:u w:val="single"/>
        </w:rPr>
        <w:tab/>
      </w:r>
      <w:r w:rsidR="00B10922">
        <w:rPr>
          <w:u w:val="single"/>
        </w:rPr>
        <w:tab/>
      </w:r>
      <w:r>
        <w:rPr>
          <w:u w:val="single"/>
        </w:rPr>
        <w:tab/>
      </w:r>
    </w:p>
    <w:p w14:paraId="30D114DC" w14:textId="77777777" w:rsidR="0098149D" w:rsidRDefault="0019490A" w:rsidP="0098149D">
      <w:pPr>
        <w:ind w:right="-710" w:firstLine="0"/>
        <w:rPr>
          <w:sz w:val="20"/>
          <w:szCs w:val="20"/>
        </w:rPr>
      </w:pPr>
      <w:r>
        <w:rPr>
          <w:sz w:val="20"/>
          <w:szCs w:val="20"/>
        </w:rPr>
        <w:tab/>
      </w:r>
      <w:r>
        <w:rPr>
          <w:sz w:val="20"/>
          <w:szCs w:val="20"/>
        </w:rPr>
        <w:tab/>
      </w:r>
      <w:r>
        <w:rPr>
          <w:sz w:val="20"/>
          <w:szCs w:val="20"/>
        </w:rPr>
        <w:tab/>
      </w:r>
      <w:r>
        <w:rPr>
          <w:sz w:val="20"/>
          <w:szCs w:val="20"/>
        </w:rPr>
        <w:tab/>
      </w:r>
      <w:r>
        <w:rPr>
          <w:sz w:val="20"/>
          <w:szCs w:val="20"/>
        </w:rPr>
        <w:tab/>
      </w:r>
      <w:r w:rsidR="0098149D">
        <w:rPr>
          <w:sz w:val="20"/>
          <w:szCs w:val="20"/>
        </w:rPr>
        <w:t>(учен. степень, звание, должность, подпись, Ф.И.О.)</w:t>
      </w:r>
    </w:p>
    <w:p w14:paraId="6019F9E3" w14:textId="0E137A64" w:rsidR="0098149D" w:rsidRPr="00A10AEE" w:rsidRDefault="0098149D" w:rsidP="00316233">
      <w:pPr>
        <w:tabs>
          <w:tab w:val="clear" w:pos="9160"/>
          <w:tab w:val="left" w:pos="10206"/>
        </w:tabs>
        <w:ind w:right="-710" w:firstLine="0"/>
        <w:rPr>
          <w:u w:val="single"/>
        </w:rPr>
      </w:pPr>
      <w:r>
        <w:rPr>
          <w:u w:val="single"/>
        </w:rPr>
        <w:tab/>
      </w:r>
      <w:r>
        <w:rPr>
          <w:u w:val="single"/>
        </w:rPr>
        <w:tab/>
        <w:t xml:space="preserve">   </w:t>
      </w:r>
      <w:r>
        <w:rPr>
          <w:u w:val="single"/>
        </w:rPr>
        <w:tab/>
      </w:r>
      <w:r>
        <w:rPr>
          <w:u w:val="single"/>
        </w:rPr>
        <w:tab/>
      </w:r>
      <w:r>
        <w:rPr>
          <w:u w:val="single"/>
        </w:rPr>
        <w:tab/>
        <w:t xml:space="preserve">         </w:t>
      </w:r>
      <w:r>
        <w:rPr>
          <w:u w:val="single"/>
        </w:rPr>
        <w:tab/>
      </w:r>
      <w:r w:rsidR="00B10922">
        <w:rPr>
          <w:u w:val="single"/>
        </w:rPr>
        <w:tab/>
      </w:r>
      <w:r w:rsidR="00B10922">
        <w:rPr>
          <w:u w:val="single"/>
        </w:rPr>
        <w:tab/>
      </w:r>
      <w:r w:rsidR="00B10922">
        <w:rPr>
          <w:u w:val="single"/>
        </w:rPr>
        <w:tab/>
      </w:r>
      <w:r w:rsidRPr="00A10AEE">
        <w:rPr>
          <w:u w:val="single"/>
        </w:rPr>
        <w:tab/>
      </w:r>
    </w:p>
    <w:p w14:paraId="5F945B9F" w14:textId="77777777" w:rsidR="0098149D" w:rsidRDefault="0019490A" w:rsidP="0098149D">
      <w:pPr>
        <w:ind w:right="-710" w:firstLine="0"/>
        <w:rPr>
          <w:sz w:val="20"/>
          <w:szCs w:val="20"/>
        </w:rPr>
      </w:pPr>
      <w:r>
        <w:rPr>
          <w:sz w:val="20"/>
          <w:szCs w:val="20"/>
        </w:rPr>
        <w:tab/>
      </w:r>
      <w:r>
        <w:rPr>
          <w:sz w:val="20"/>
          <w:szCs w:val="20"/>
        </w:rPr>
        <w:tab/>
      </w:r>
      <w:r>
        <w:rPr>
          <w:sz w:val="20"/>
          <w:szCs w:val="20"/>
        </w:rPr>
        <w:tab/>
      </w:r>
      <w:r>
        <w:rPr>
          <w:sz w:val="20"/>
          <w:szCs w:val="20"/>
        </w:rPr>
        <w:tab/>
      </w:r>
      <w:r>
        <w:rPr>
          <w:sz w:val="20"/>
          <w:szCs w:val="20"/>
        </w:rPr>
        <w:tab/>
      </w:r>
      <w:r w:rsidR="0098149D">
        <w:rPr>
          <w:sz w:val="20"/>
          <w:szCs w:val="20"/>
        </w:rPr>
        <w:t>(учен. степень, звание, должность, подпись, Ф.И.О.)</w:t>
      </w:r>
    </w:p>
    <w:p w14:paraId="598BBAA7" w14:textId="77777777" w:rsidR="0098149D" w:rsidRPr="00C02C88" w:rsidRDefault="0098149D" w:rsidP="0098149D">
      <w:pPr>
        <w:ind w:right="-710" w:firstLine="0"/>
      </w:pPr>
    </w:p>
    <w:p w14:paraId="608474FA" w14:textId="1EAA80F9" w:rsidR="0098149D" w:rsidRDefault="0098149D" w:rsidP="00316233">
      <w:pPr>
        <w:tabs>
          <w:tab w:val="clear" w:pos="4580"/>
          <w:tab w:val="clear" w:pos="5496"/>
          <w:tab w:val="clear" w:pos="6412"/>
          <w:tab w:val="clear" w:pos="8244"/>
          <w:tab w:val="clear" w:pos="9160"/>
          <w:tab w:val="clear" w:pos="10076"/>
          <w:tab w:val="left" w:pos="4253"/>
          <w:tab w:val="left" w:pos="4536"/>
          <w:tab w:val="left" w:pos="10065"/>
        </w:tabs>
        <w:ind w:right="-710" w:firstLine="0"/>
        <w:jc w:val="left"/>
        <w:rPr>
          <w:u w:val="single"/>
        </w:rPr>
      </w:pPr>
      <w:r>
        <w:t xml:space="preserve">Нормоконтролер </w:t>
      </w:r>
      <w:r>
        <w:tab/>
      </w:r>
      <w:r>
        <w:rPr>
          <w:u w:val="single"/>
        </w:rPr>
        <w:tab/>
      </w:r>
      <w:r>
        <w:rPr>
          <w:u w:val="single"/>
        </w:rPr>
        <w:tab/>
      </w:r>
      <w:r>
        <w:rPr>
          <w:u w:val="single"/>
        </w:rPr>
        <w:tab/>
      </w:r>
      <w:r w:rsidR="00B10922">
        <w:rPr>
          <w:u w:val="single"/>
        </w:rPr>
        <w:t>асс. Нистюк О.А</w:t>
      </w:r>
      <w:r w:rsidR="00B10922">
        <w:rPr>
          <w:u w:val="single"/>
        </w:rPr>
        <w:tab/>
      </w:r>
      <w:r>
        <w:rPr>
          <w:u w:val="single"/>
        </w:rPr>
        <w:tab/>
      </w:r>
    </w:p>
    <w:p w14:paraId="548892A1" w14:textId="77777777" w:rsidR="0098149D" w:rsidRDefault="0019490A" w:rsidP="0098149D">
      <w:pPr>
        <w:ind w:right="-710" w:firstLine="0"/>
        <w:rPr>
          <w:sz w:val="20"/>
          <w:szCs w:val="20"/>
        </w:rPr>
      </w:pPr>
      <w:r>
        <w:rPr>
          <w:sz w:val="20"/>
          <w:szCs w:val="20"/>
        </w:rPr>
        <w:tab/>
      </w:r>
      <w:r>
        <w:rPr>
          <w:sz w:val="20"/>
          <w:szCs w:val="20"/>
        </w:rPr>
        <w:tab/>
      </w:r>
      <w:r>
        <w:rPr>
          <w:sz w:val="20"/>
          <w:szCs w:val="20"/>
        </w:rPr>
        <w:tab/>
      </w:r>
      <w:r>
        <w:rPr>
          <w:sz w:val="20"/>
          <w:szCs w:val="20"/>
        </w:rPr>
        <w:tab/>
      </w:r>
      <w:r>
        <w:rPr>
          <w:sz w:val="20"/>
          <w:szCs w:val="20"/>
        </w:rPr>
        <w:tab/>
      </w:r>
      <w:r w:rsidR="0098149D">
        <w:rPr>
          <w:sz w:val="20"/>
          <w:szCs w:val="20"/>
        </w:rPr>
        <w:t>(учен. степень, звание, должность, подпись, Ф.И.О.)</w:t>
      </w:r>
    </w:p>
    <w:p w14:paraId="166E1557" w14:textId="77777777" w:rsidR="0098149D" w:rsidRDefault="0098149D" w:rsidP="0098149D">
      <w:pPr>
        <w:ind w:right="-710" w:firstLine="0"/>
        <w:jc w:val="left"/>
        <w:rPr>
          <w:u w:val="single"/>
        </w:rPr>
      </w:pPr>
    </w:p>
    <w:p w14:paraId="18355ED5" w14:textId="77777777" w:rsidR="0098149D" w:rsidRPr="00C02C88" w:rsidRDefault="0098149D" w:rsidP="0098149D">
      <w:pPr>
        <w:ind w:right="-710" w:firstLine="0"/>
        <w:jc w:val="left"/>
        <w:rPr>
          <w:u w:val="single"/>
        </w:rPr>
      </w:pPr>
      <w:r>
        <w:t xml:space="preserve">Дипломный проект защищен с оценкой </w:t>
      </w:r>
      <w:r>
        <w:rPr>
          <w:u w:val="single"/>
        </w:rPr>
        <w:tab/>
      </w:r>
      <w:r>
        <w:rPr>
          <w:u w:val="single"/>
        </w:rPr>
        <w:tab/>
      </w:r>
      <w:r>
        <w:rPr>
          <w:u w:val="single"/>
        </w:rPr>
        <w:tab/>
      </w:r>
      <w:r>
        <w:rPr>
          <w:u w:val="single"/>
        </w:rPr>
        <w:tab/>
      </w:r>
      <w:r>
        <w:rPr>
          <w:u w:val="single"/>
        </w:rPr>
        <w:tab/>
      </w:r>
      <w:r>
        <w:rPr>
          <w:u w:val="single"/>
        </w:rPr>
        <w:tab/>
      </w:r>
    </w:p>
    <w:p w14:paraId="5283DC02" w14:textId="77777777" w:rsidR="0098149D" w:rsidRDefault="0098149D" w:rsidP="0098149D">
      <w:pPr>
        <w:ind w:right="-710" w:firstLine="0"/>
        <w:jc w:val="left"/>
      </w:pPr>
    </w:p>
    <w:p w14:paraId="279C0F45" w14:textId="4E38CD92" w:rsidR="0098149D" w:rsidRDefault="0098149D" w:rsidP="0098149D">
      <w:pPr>
        <w:ind w:right="-710" w:firstLine="0"/>
        <w:jc w:val="left"/>
        <w:rPr>
          <w:u w:val="single"/>
        </w:rPr>
      </w:pPr>
      <w:r>
        <w:t xml:space="preserve">Председатель ГЭК </w:t>
      </w:r>
      <w:r>
        <w:rPr>
          <w:u w:val="single"/>
        </w:rPr>
        <w:tab/>
      </w:r>
      <w:r>
        <w:rPr>
          <w:u w:val="single"/>
        </w:rPr>
        <w:tab/>
      </w:r>
      <w:r>
        <w:rPr>
          <w:u w:val="single"/>
        </w:rPr>
        <w:tab/>
      </w:r>
      <w:r>
        <w:rPr>
          <w:u w:val="single"/>
        </w:rPr>
        <w:tab/>
      </w:r>
      <w:r w:rsidR="00A93BCD">
        <w:rPr>
          <w:u w:val="single"/>
        </w:rPr>
        <w:tab/>
      </w:r>
      <w:r w:rsidR="00A93BCD">
        <w:rPr>
          <w:u w:val="single"/>
        </w:rPr>
        <w:tab/>
      </w:r>
      <w:r w:rsidR="00A93BCD">
        <w:rPr>
          <w:u w:val="single"/>
        </w:rPr>
        <w:tab/>
      </w:r>
      <w:r>
        <w:rPr>
          <w:u w:val="single"/>
        </w:rPr>
        <w:tab/>
      </w:r>
      <w:r>
        <w:rPr>
          <w:u w:val="single"/>
        </w:rPr>
        <w:tab/>
      </w:r>
    </w:p>
    <w:p w14:paraId="29029C0A" w14:textId="77777777" w:rsidR="0098149D" w:rsidRDefault="0098149D" w:rsidP="0098149D">
      <w:pPr>
        <w:ind w:right="-710" w:firstLine="0"/>
        <w:rPr>
          <w:sz w:val="20"/>
          <w:szCs w:val="20"/>
        </w:rPr>
      </w:pPr>
      <w:r>
        <w:rPr>
          <w:sz w:val="20"/>
          <w:szCs w:val="20"/>
        </w:rPr>
        <w:tab/>
      </w:r>
      <w:r>
        <w:rPr>
          <w:sz w:val="20"/>
          <w:szCs w:val="20"/>
        </w:rPr>
        <w:tab/>
      </w:r>
      <w:r>
        <w:rPr>
          <w:sz w:val="20"/>
          <w:szCs w:val="20"/>
        </w:rPr>
        <w:tab/>
      </w:r>
      <w:r>
        <w:rPr>
          <w:sz w:val="20"/>
          <w:szCs w:val="20"/>
        </w:rPr>
        <w:tab/>
      </w:r>
      <w:r>
        <w:rPr>
          <w:sz w:val="20"/>
          <w:szCs w:val="20"/>
        </w:rPr>
        <w:tab/>
      </w:r>
      <w:r>
        <w:rPr>
          <w:sz w:val="20"/>
          <w:szCs w:val="20"/>
        </w:rPr>
        <w:tab/>
        <w:t>(учен. степень, звание, должность, подпись, Ф.И.О.)</w:t>
      </w:r>
    </w:p>
    <w:p w14:paraId="6428FA88" w14:textId="77777777" w:rsidR="0098149D" w:rsidRDefault="0098149D" w:rsidP="0098149D">
      <w:pPr>
        <w:ind w:right="-710" w:firstLine="0"/>
        <w:rPr>
          <w:sz w:val="20"/>
          <w:szCs w:val="20"/>
        </w:rPr>
      </w:pPr>
    </w:p>
    <w:p w14:paraId="13201783" w14:textId="77777777" w:rsidR="0098149D" w:rsidRDefault="0098149D" w:rsidP="0098149D">
      <w:pPr>
        <w:ind w:right="-710" w:firstLine="0"/>
      </w:pPr>
    </w:p>
    <w:p w14:paraId="5132C9D7" w14:textId="77777777" w:rsidR="0098149D" w:rsidRDefault="0098149D" w:rsidP="0098149D">
      <w:pPr>
        <w:ind w:right="-710" w:firstLine="0"/>
      </w:pPr>
    </w:p>
    <w:p w14:paraId="2476215D" w14:textId="77777777" w:rsidR="0098149D" w:rsidRDefault="0098149D" w:rsidP="0098149D">
      <w:pPr>
        <w:ind w:right="-710" w:firstLine="0"/>
      </w:pPr>
    </w:p>
    <w:p w14:paraId="62EAA19C" w14:textId="77777777" w:rsidR="0098149D" w:rsidRDefault="0098149D" w:rsidP="0098149D">
      <w:pPr>
        <w:ind w:right="-710" w:firstLine="0"/>
      </w:pPr>
    </w:p>
    <w:p w14:paraId="5E46B9AF" w14:textId="77777777" w:rsidR="0098149D" w:rsidRDefault="0098149D" w:rsidP="0098149D">
      <w:pPr>
        <w:ind w:right="-710" w:firstLine="0"/>
      </w:pPr>
    </w:p>
    <w:p w14:paraId="5A4E4A83" w14:textId="77777777" w:rsidR="0098149D" w:rsidRDefault="0098149D" w:rsidP="0098149D">
      <w:pPr>
        <w:ind w:right="-710" w:firstLine="0"/>
      </w:pPr>
    </w:p>
    <w:p w14:paraId="088D5890" w14:textId="77777777" w:rsidR="0098149D" w:rsidRDefault="0098149D" w:rsidP="0098149D">
      <w:pPr>
        <w:ind w:right="-710" w:firstLine="0"/>
        <w:jc w:val="center"/>
      </w:pPr>
    </w:p>
    <w:p w14:paraId="318B3F0A" w14:textId="77777777" w:rsidR="0098149D" w:rsidRPr="00964583" w:rsidRDefault="0098149D" w:rsidP="009134D2">
      <w:pPr>
        <w:pStyle w:val="a8"/>
        <w:ind w:firstLine="0"/>
        <w:jc w:val="center"/>
        <w:rPr>
          <w:sz w:val="22"/>
          <w:szCs w:val="22"/>
          <w:lang w:eastAsia="be-BY"/>
        </w:rPr>
      </w:pPr>
      <w:r>
        <w:t>Минск 20</w:t>
      </w:r>
      <w:bookmarkEnd w:id="0"/>
      <w:r>
        <w:t>21</w:t>
      </w:r>
    </w:p>
    <w:p w14:paraId="139C1032" w14:textId="77777777" w:rsidR="0072774D" w:rsidRDefault="0072774D" w:rsidP="00CA7B86">
      <w:pPr>
        <w:pStyle w:val="1"/>
        <w:jc w:val="center"/>
        <w:rPr>
          <w:rFonts w:ascii="Times New Roman" w:hAnsi="Times New Roman" w:cs="Times New Roman"/>
          <w:b/>
          <w:color w:val="auto"/>
          <w:sz w:val="28"/>
          <w:szCs w:val="28"/>
        </w:rPr>
        <w:sectPr w:rsidR="0072774D" w:rsidSect="00A36F28">
          <w:headerReference w:type="default" r:id="rId8"/>
          <w:pgSz w:w="11906" w:h="16838"/>
          <w:pgMar w:top="1134" w:right="567" w:bottom="851" w:left="1304" w:header="567" w:footer="567" w:gutter="0"/>
          <w:cols w:space="708"/>
          <w:titlePg/>
          <w:docGrid w:linePitch="381"/>
        </w:sectPr>
      </w:pPr>
      <w:bookmarkStart w:id="1" w:name="_Toc72351866"/>
    </w:p>
    <w:p w14:paraId="0E4A9A19" w14:textId="2CDC1EF3" w:rsidR="00020716" w:rsidRPr="00CA7B86" w:rsidRDefault="00020716" w:rsidP="0072774D">
      <w:pPr>
        <w:pStyle w:val="1"/>
        <w:spacing w:before="0"/>
        <w:jc w:val="center"/>
        <w:rPr>
          <w:rFonts w:ascii="Times New Roman" w:hAnsi="Times New Roman" w:cs="Times New Roman"/>
          <w:b/>
          <w:color w:val="auto"/>
          <w:sz w:val="28"/>
          <w:szCs w:val="28"/>
        </w:rPr>
      </w:pPr>
      <w:bookmarkStart w:id="2" w:name="_Toc73047734"/>
      <w:r w:rsidRPr="00CA7B86">
        <w:rPr>
          <w:rFonts w:ascii="Times New Roman" w:hAnsi="Times New Roman" w:cs="Times New Roman"/>
          <w:noProof/>
          <w:color w:val="auto"/>
          <w:sz w:val="28"/>
          <w:szCs w:val="28"/>
          <w:lang w:val="en-US"/>
        </w:rPr>
        <w:lastRenderedPageBreak/>
        <mc:AlternateContent>
          <mc:Choice Requires="wpg">
            <w:drawing>
              <wp:anchor distT="0" distB="0" distL="114300" distR="114300" simplePos="0" relativeHeight="251659264" behindDoc="0" locked="0" layoutInCell="1" allowOverlap="1" wp14:anchorId="144A71DB" wp14:editId="64BA72CA">
                <wp:simplePos x="0" y="0"/>
                <wp:positionH relativeFrom="margin">
                  <wp:posOffset>-151765</wp:posOffset>
                </wp:positionH>
                <wp:positionV relativeFrom="margin">
                  <wp:posOffset>-415290</wp:posOffset>
                </wp:positionV>
                <wp:extent cx="6647180" cy="10010775"/>
                <wp:effectExtent l="0" t="0" r="20320" b="28575"/>
                <wp:wrapNone/>
                <wp:docPr id="3166" name="Группа 3166"/>
                <wp:cNvGraphicFramePr/>
                <a:graphic xmlns:a="http://schemas.openxmlformats.org/drawingml/2006/main">
                  <a:graphicData uri="http://schemas.microsoft.com/office/word/2010/wordprocessingGroup">
                    <wpg:wgp>
                      <wpg:cNvGrpSpPr/>
                      <wpg:grpSpPr bwMode="auto">
                        <a:xfrm>
                          <a:off x="0" y="0"/>
                          <a:ext cx="6647180" cy="10010775"/>
                          <a:chOff x="0" y="0"/>
                          <a:chExt cx="10441" cy="15504"/>
                        </a:xfrm>
                      </wpg:grpSpPr>
                      <wps:wsp>
                        <wps:cNvPr id="79"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4"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5"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6"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7"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8"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9"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0"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1"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FEAB10" w14:textId="77777777" w:rsidR="004F64AB" w:rsidRDefault="004F64AB" w:rsidP="00020716">
                              <w:pPr>
                                <w:pStyle w:val="af7"/>
                                <w:jc w:val="center"/>
                              </w:pPr>
                            </w:p>
                          </w:txbxContent>
                        </wps:txbx>
                        <wps:bodyPr rot="0" vert="horz" wrap="square" lIns="12700" tIns="12700" rIns="12700" bIns="12700" anchor="t" anchorCtr="0" upright="1">
                          <a:noAutofit/>
                        </wps:bodyPr>
                      </wps:wsp>
                      <wps:wsp>
                        <wps:cNvPr id="112"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71B026C" w14:textId="77777777" w:rsidR="004F64AB" w:rsidRDefault="004F64AB" w:rsidP="00020716">
                              <w:pPr>
                                <w:pStyle w:val="af7"/>
                              </w:pPr>
                            </w:p>
                          </w:txbxContent>
                        </wps:txbx>
                        <wps:bodyPr rot="0" vert="horz" wrap="square" lIns="12700" tIns="12700" rIns="12700" bIns="12700" anchor="t" anchorCtr="0" upright="1">
                          <a:noAutofit/>
                        </wps:bodyPr>
                      </wps:wsp>
                      <wps:wsp>
                        <wps:cNvPr id="113"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67042A" w14:textId="77777777" w:rsidR="004F64AB" w:rsidRDefault="004F64AB" w:rsidP="00020716">
                              <w:pPr>
                                <w:pStyle w:val="af7"/>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114"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4685EA8" w14:textId="77777777" w:rsidR="004F64AB" w:rsidRDefault="004F64AB" w:rsidP="00020716">
                              <w:pPr>
                                <w:pStyle w:val="af7"/>
                                <w:jc w:val="center"/>
                                <w:rPr>
                                  <w:rFonts w:ascii="Times New Roman" w:hAnsi="Times New Roman"/>
                                  <w:i w:val="0"/>
                                </w:rPr>
                              </w:pPr>
                              <w:r>
                                <w:rPr>
                                  <w:rFonts w:ascii="Times New Roman" w:hAnsi="Times New Roman"/>
                                  <w:i w:val="0"/>
                                </w:rPr>
                                <w:t>Подпись</w:t>
                              </w:r>
                            </w:p>
                          </w:txbxContent>
                        </wps:txbx>
                        <wps:bodyPr rot="0" vert="horz" wrap="square" lIns="12700" tIns="12700" rIns="12700" bIns="12700" anchor="t" anchorCtr="0" upright="1">
                          <a:noAutofit/>
                        </wps:bodyPr>
                      </wps:wsp>
                      <wps:wsp>
                        <wps:cNvPr id="115"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3AFE7E0" w14:textId="77777777" w:rsidR="004F64AB" w:rsidRDefault="004F64AB" w:rsidP="00020716">
                              <w:pPr>
                                <w:pStyle w:val="af7"/>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116"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4DE0E52" w14:textId="77777777" w:rsidR="004F64AB" w:rsidRDefault="004F64AB" w:rsidP="00020716">
                              <w:pPr>
                                <w:pStyle w:val="af7"/>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117"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BAD3D4A" w14:textId="77777777" w:rsidR="004F64AB" w:rsidRDefault="004F64AB" w:rsidP="00020716">
                              <w:pPr>
                                <w:pStyle w:val="af7"/>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118"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7967CB3" w14:textId="1ECF44B4" w:rsidR="004F64AB" w:rsidRDefault="004F64AB" w:rsidP="00020716">
                              <w:pPr>
                                <w:pStyle w:val="afb"/>
                                <w:rPr>
                                  <w:rFonts w:ascii="Times New Roman" w:hAnsi="Times New Roman"/>
                                  <w:sz w:val="24"/>
                                  <w:szCs w:val="16"/>
                                  <w:lang w:val="ru-RU"/>
                                </w:rPr>
                              </w:pPr>
                              <w:r>
                                <w:rPr>
                                  <w:rFonts w:ascii="Times New Roman" w:hAnsi="Times New Roman"/>
                                  <w:sz w:val="24"/>
                                  <w:szCs w:val="28"/>
                                  <w:lang w:val="ru-RU"/>
                                </w:rPr>
                                <w:t>ДП 02.00.ПЗ</w:t>
                              </w:r>
                            </w:p>
                            <w:p w14:paraId="133AD664" w14:textId="77777777" w:rsidR="004F64AB" w:rsidRDefault="004F64AB" w:rsidP="00020716">
                              <w:pPr>
                                <w:rPr>
                                  <w:rFonts w:asciiTheme="minorHAnsi" w:hAnsiTheme="minorHAnsi"/>
                                  <w:sz w:val="22"/>
                                  <w:szCs w:val="22"/>
                                </w:rPr>
                              </w:pPr>
                            </w:p>
                          </w:txbxContent>
                        </wps:txbx>
                        <wps:bodyPr rot="0" vert="horz" wrap="square" lIns="12700" tIns="12700" rIns="12700" bIns="12700" anchor="t" anchorCtr="0" upright="1">
                          <a:noAutofit/>
                        </wps:bodyPr>
                      </wps:wsp>
                      <wps:wsp>
                        <wps:cNvPr id="119"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0"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1"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2"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3"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24" name="Group 77"/>
                        <wpg:cNvGrpSpPr>
                          <a:grpSpLocks/>
                        </wpg:cNvGrpSpPr>
                        <wpg:grpSpPr bwMode="auto">
                          <a:xfrm>
                            <a:off x="20" y="14161"/>
                            <a:ext cx="2507" cy="240"/>
                            <a:chOff x="20" y="14161"/>
                            <a:chExt cx="19999" cy="20000"/>
                          </a:xfrm>
                        </wpg:grpSpPr>
                        <wps:wsp>
                          <wps:cNvPr id="149"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6C921A" w14:textId="77777777" w:rsidR="004F64AB" w:rsidRDefault="004F64AB" w:rsidP="00020716">
                                <w:pPr>
                                  <w:pStyle w:val="af9"/>
                                </w:pPr>
                                <w:r>
                                  <w:t xml:space="preserve"> </w:t>
                                </w:r>
                                <w:r>
                                  <w:rPr>
                                    <w:i w:val="0"/>
                                  </w:rPr>
                                  <w:t>Разраб</w:t>
                                </w:r>
                                <w:r>
                                  <w:t>.</w:t>
                                </w:r>
                              </w:p>
                            </w:txbxContent>
                          </wps:txbx>
                          <wps:bodyPr rot="0" vert="horz" wrap="square" lIns="12700" tIns="12700" rIns="12700" bIns="12700" anchor="t" anchorCtr="0" upright="1">
                            <a:noAutofit/>
                          </wps:bodyPr>
                        </wps:wsp>
                        <wps:wsp>
                          <wps:cNvPr id="150"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1F20554" w14:textId="327FAA9D" w:rsidR="004F64AB" w:rsidRDefault="004F64AB" w:rsidP="00020716">
                                <w:pPr>
                                  <w:pStyle w:val="af9"/>
                                  <w:rPr>
                                    <w:lang w:val="ru-RU"/>
                                  </w:rPr>
                                </w:pPr>
                                <w:r>
                                  <w:rPr>
                                    <w:lang w:val="ru-RU"/>
                                  </w:rPr>
                                  <w:t>Першай Я.Б.</w:t>
                                </w:r>
                              </w:p>
                              <w:p w14:paraId="3CC31BBE" w14:textId="77777777" w:rsidR="004F64AB" w:rsidRDefault="004F64AB" w:rsidP="00020716"/>
                            </w:txbxContent>
                          </wps:txbx>
                          <wps:bodyPr rot="0" vert="horz" wrap="square" lIns="12700" tIns="12700" rIns="12700" bIns="12700" anchor="t" anchorCtr="0" upright="1">
                            <a:noAutofit/>
                          </wps:bodyPr>
                        </wps:wsp>
                      </wpg:grpSp>
                      <wpg:grpSp>
                        <wpg:cNvPr id="125" name="Group 80"/>
                        <wpg:cNvGrpSpPr>
                          <a:grpSpLocks/>
                        </wpg:cNvGrpSpPr>
                        <wpg:grpSpPr bwMode="auto">
                          <a:xfrm>
                            <a:off x="20" y="14430"/>
                            <a:ext cx="2507" cy="239"/>
                            <a:chOff x="20" y="14430"/>
                            <a:chExt cx="19999" cy="20000"/>
                          </a:xfrm>
                        </wpg:grpSpPr>
                        <wps:wsp>
                          <wps:cNvPr id="147"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E347E36" w14:textId="77777777" w:rsidR="004F64AB" w:rsidRDefault="004F64AB" w:rsidP="00020716">
                                <w:pPr>
                                  <w:pStyle w:val="af9"/>
                                </w:pPr>
                                <w:r>
                                  <w:t xml:space="preserve"> </w:t>
                                </w:r>
                                <w:r>
                                  <w:rPr>
                                    <w:i w:val="0"/>
                                  </w:rPr>
                                  <w:t>Провер</w:t>
                                </w:r>
                                <w:r>
                                  <w:t>.</w:t>
                                </w:r>
                              </w:p>
                            </w:txbxContent>
                          </wps:txbx>
                          <wps:bodyPr rot="0" vert="horz" wrap="square" lIns="12700" tIns="12700" rIns="12700" bIns="12700" anchor="t" anchorCtr="0" upright="1">
                            <a:noAutofit/>
                          </wps:bodyPr>
                        </wps:wsp>
                        <wps:wsp>
                          <wps:cNvPr id="148"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AF2F043" w14:textId="77777777" w:rsidR="004F64AB" w:rsidRDefault="004F64AB" w:rsidP="00020716">
                                <w:pPr>
                                  <w:pStyle w:val="af9"/>
                                  <w:rPr>
                                    <w:lang w:val="ru-RU"/>
                                  </w:rPr>
                                </w:pPr>
                                <w:r>
                                  <w:rPr>
                                    <w:lang w:val="ru-RU"/>
                                  </w:rPr>
                                  <w:t>Блинова Е.А.</w:t>
                                </w:r>
                              </w:p>
                              <w:p w14:paraId="04F82557" w14:textId="77777777" w:rsidR="004F64AB" w:rsidRDefault="004F64AB" w:rsidP="00020716"/>
                            </w:txbxContent>
                          </wps:txbx>
                          <wps:bodyPr rot="0" vert="horz" wrap="square" lIns="12700" tIns="12700" rIns="12700" bIns="12700" anchor="t" anchorCtr="0" upright="1">
                            <a:noAutofit/>
                          </wps:bodyPr>
                        </wps:wsp>
                      </wpg:grpSp>
                      <wpg:grpSp>
                        <wpg:cNvPr id="126" name="Group 83"/>
                        <wpg:cNvGrpSpPr>
                          <a:grpSpLocks/>
                        </wpg:cNvGrpSpPr>
                        <wpg:grpSpPr bwMode="auto">
                          <a:xfrm>
                            <a:off x="20" y="14705"/>
                            <a:ext cx="2507" cy="239"/>
                            <a:chOff x="20" y="14705"/>
                            <a:chExt cx="19999" cy="20000"/>
                          </a:xfrm>
                        </wpg:grpSpPr>
                        <wps:wsp>
                          <wps:cNvPr id="145"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CD113F3" w14:textId="77777777" w:rsidR="004F64AB" w:rsidRDefault="004F64AB" w:rsidP="00020716">
                                <w:pPr>
                                  <w:pStyle w:val="af9"/>
                                </w:pPr>
                                <w:r>
                                  <w:t xml:space="preserve"> </w:t>
                                </w:r>
                              </w:p>
                            </w:txbxContent>
                          </wps:txbx>
                          <wps:bodyPr rot="0" vert="horz" wrap="square" lIns="12700" tIns="12700" rIns="12700" bIns="12700" anchor="t" anchorCtr="0" upright="1">
                            <a:noAutofit/>
                          </wps:bodyPr>
                        </wps:wsp>
                        <wps:wsp>
                          <wps:cNvPr id="146"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9BF1D4" w14:textId="77777777" w:rsidR="004F64AB" w:rsidRDefault="004F64AB" w:rsidP="00020716"/>
                            </w:txbxContent>
                          </wps:txbx>
                          <wps:bodyPr rot="0" vert="horz" wrap="square" lIns="12700" tIns="12700" rIns="12700" bIns="12700" anchor="t" anchorCtr="0" upright="1">
                            <a:noAutofit/>
                          </wps:bodyPr>
                        </wps:wsp>
                      </wpg:grpSp>
                      <wpg:grpSp>
                        <wpg:cNvPr id="127" name="Group 86"/>
                        <wpg:cNvGrpSpPr>
                          <a:grpSpLocks/>
                        </wpg:cNvGrpSpPr>
                        <wpg:grpSpPr bwMode="auto">
                          <a:xfrm>
                            <a:off x="20" y="14972"/>
                            <a:ext cx="2507" cy="241"/>
                            <a:chOff x="20" y="14972"/>
                            <a:chExt cx="19999" cy="20000"/>
                          </a:xfrm>
                        </wpg:grpSpPr>
                        <wps:wsp>
                          <wps:cNvPr id="143"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4318DDE" w14:textId="77777777" w:rsidR="004F64AB" w:rsidRDefault="004F64AB" w:rsidP="00020716">
                                <w:pPr>
                                  <w:pStyle w:val="af9"/>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144"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A1AFCA1" w14:textId="65BC1F12" w:rsidR="004F64AB" w:rsidRDefault="004F64AB" w:rsidP="00020716">
                                <w:pPr>
                                  <w:pStyle w:val="af9"/>
                                  <w:rPr>
                                    <w:lang w:val="ru-RU"/>
                                  </w:rPr>
                                </w:pPr>
                                <w:r>
                                  <w:rPr>
                                    <w:lang w:val="ru-RU"/>
                                  </w:rPr>
                                  <w:t>Нистюк О.А.</w:t>
                                </w:r>
                              </w:p>
                              <w:p w14:paraId="085A8249" w14:textId="77777777" w:rsidR="004F64AB" w:rsidRDefault="004F64AB" w:rsidP="00020716">
                                <w:pPr>
                                  <w:pStyle w:val="afb"/>
                                </w:pPr>
                              </w:p>
                            </w:txbxContent>
                          </wps:txbx>
                          <wps:bodyPr rot="0" vert="horz" wrap="square" lIns="12700" tIns="12700" rIns="12700" bIns="12700" anchor="t" anchorCtr="0" upright="1">
                            <a:noAutofit/>
                          </wps:bodyPr>
                        </wps:wsp>
                      </wpg:grpSp>
                      <wpg:grpSp>
                        <wpg:cNvPr id="128" name="Group 89"/>
                        <wpg:cNvGrpSpPr>
                          <a:grpSpLocks/>
                        </wpg:cNvGrpSpPr>
                        <wpg:grpSpPr bwMode="auto">
                          <a:xfrm>
                            <a:off x="20" y="15240"/>
                            <a:ext cx="2524" cy="240"/>
                            <a:chOff x="20" y="15240"/>
                            <a:chExt cx="20135" cy="20000"/>
                          </a:xfrm>
                        </wpg:grpSpPr>
                        <wps:wsp>
                          <wps:cNvPr id="141"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3E5B2BB" w14:textId="77777777" w:rsidR="004F64AB" w:rsidRDefault="004F64AB" w:rsidP="00020716">
                                <w:pPr>
                                  <w:pStyle w:val="af9"/>
                                </w:pPr>
                                <w:r>
                                  <w:t xml:space="preserve"> </w:t>
                                </w:r>
                                <w:r>
                                  <w:rPr>
                                    <w:i w:val="0"/>
                                  </w:rPr>
                                  <w:t>Утверд</w:t>
                                </w:r>
                                <w:r>
                                  <w:t>.</w:t>
                                </w:r>
                              </w:p>
                            </w:txbxContent>
                          </wps:txbx>
                          <wps:bodyPr rot="0" vert="horz" wrap="square" lIns="12700" tIns="12700" rIns="12700" bIns="12700" anchor="t" anchorCtr="0" upright="1">
                            <a:noAutofit/>
                          </wps:bodyPr>
                        </wps:wsp>
                        <wps:wsp>
                          <wps:cNvPr id="142"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CDA575A" w14:textId="77777777" w:rsidR="004F64AB" w:rsidRDefault="004F64AB" w:rsidP="00020716">
                                <w:pPr>
                                  <w:pStyle w:val="af9"/>
                                  <w:rPr>
                                    <w:lang w:val="ru-RU"/>
                                  </w:rPr>
                                </w:pPr>
                                <w:r>
                                  <w:rPr>
                                    <w:lang w:val="ru-RU"/>
                                  </w:rPr>
                                  <w:t>Смелов В.В.</w:t>
                                </w:r>
                              </w:p>
                              <w:p w14:paraId="6F55E3D2" w14:textId="77777777" w:rsidR="004F64AB" w:rsidRDefault="004F64AB" w:rsidP="00020716">
                                <w:pPr>
                                  <w:pStyle w:val="afb"/>
                                </w:pPr>
                              </w:p>
                            </w:txbxContent>
                          </wps:txbx>
                          <wps:bodyPr rot="0" vert="horz" wrap="square" lIns="12700" tIns="12700" rIns="12700" bIns="12700" anchor="t" anchorCtr="0" upright="1">
                            <a:noAutofit/>
                          </wps:bodyPr>
                        </wps:wsp>
                      </wpg:grpSp>
                      <wps:wsp>
                        <wps:cNvPr id="129"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0"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182A486" w14:textId="77777777" w:rsidR="004F64AB" w:rsidRDefault="004F64AB" w:rsidP="00020716">
                              <w:pPr>
                                <w:pStyle w:val="afb"/>
                                <w:rPr>
                                  <w:rFonts w:ascii="Times New Roman" w:hAnsi="Times New Roman"/>
                                  <w:sz w:val="24"/>
                                  <w:lang w:val="ru-RU"/>
                                </w:rPr>
                              </w:pPr>
                              <w:r>
                                <w:rPr>
                                  <w:rFonts w:ascii="Times New Roman" w:hAnsi="Times New Roman"/>
                                  <w:sz w:val="24"/>
                                  <w:lang w:val="ru-RU"/>
                                </w:rPr>
                                <w:t>Реферат</w:t>
                              </w:r>
                            </w:p>
                          </w:txbxContent>
                        </wps:txbx>
                        <wps:bodyPr rot="0" vert="horz" wrap="square" lIns="12700" tIns="12700" rIns="12700" bIns="12700" anchor="ctr" anchorCtr="0" upright="1">
                          <a:noAutofit/>
                        </wps:bodyPr>
                      </wps:wsp>
                      <wps:wsp>
                        <wps:cNvPr id="131"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2"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3"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4"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89913EA" w14:textId="77777777" w:rsidR="004F64AB" w:rsidRDefault="004F64AB" w:rsidP="00020716">
                              <w:pPr>
                                <w:pStyle w:val="af7"/>
                                <w:jc w:val="center"/>
                                <w:rPr>
                                  <w:rFonts w:ascii="Times New Roman" w:hAnsi="Times New Roman"/>
                                  <w:lang w:val="ru-RU"/>
                                </w:rPr>
                              </w:pPr>
                              <w:r>
                                <w:rPr>
                                  <w:rFonts w:ascii="Times New Roman" w:hAnsi="Times New Roman"/>
                                  <w:i w:val="0"/>
                                </w:rPr>
                                <w:t>Лит</w:t>
                              </w:r>
                              <w:r>
                                <w:rPr>
                                  <w:rFonts w:ascii="Times New Roman" w:hAnsi="Times New Roman"/>
                                </w:rPr>
                                <w:t>.</w:t>
                              </w:r>
                            </w:p>
                          </w:txbxContent>
                        </wps:txbx>
                        <wps:bodyPr rot="0" vert="horz" wrap="square" lIns="12700" tIns="12700" rIns="12700" bIns="12700" anchor="t" anchorCtr="0" upright="1">
                          <a:noAutofit/>
                        </wps:bodyPr>
                      </wps:wsp>
                      <wps:wsp>
                        <wps:cNvPr id="135"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26F69BB" w14:textId="77777777" w:rsidR="004F64AB" w:rsidRDefault="004F64AB" w:rsidP="00020716">
                              <w:pPr>
                                <w:pStyle w:val="af7"/>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136"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730BEBD" w14:textId="77777777" w:rsidR="004F64AB" w:rsidRDefault="004F64AB" w:rsidP="00020716">
                              <w:pPr>
                                <w:pStyle w:val="af7"/>
                                <w:jc w:val="center"/>
                                <w:rPr>
                                  <w:rFonts w:ascii="Times New Roman" w:hAnsi="Times New Roman"/>
                                  <w:i w:val="0"/>
                                  <w:lang w:val="ru-RU"/>
                                </w:rPr>
                              </w:pPr>
                              <w:r>
                                <w:rPr>
                                  <w:rFonts w:ascii="Times New Roman" w:hAnsi="Times New Roman"/>
                                  <w:i w:val="0"/>
                                  <w:lang w:val="ru-RU"/>
                                </w:rPr>
                                <w:t>1</w:t>
                              </w:r>
                            </w:p>
                          </w:txbxContent>
                        </wps:txbx>
                        <wps:bodyPr rot="0" vert="horz" wrap="square" lIns="12700" tIns="12700" rIns="12700" bIns="12700" anchor="t" anchorCtr="0" upright="1">
                          <a:noAutofit/>
                        </wps:bodyPr>
                      </wps:wsp>
                      <wps:wsp>
                        <wps:cNvPr id="137"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8"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9"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28ACB5" w14:textId="7108105F" w:rsidR="004F64AB" w:rsidRDefault="004F64AB" w:rsidP="00020716">
                              <w:pPr>
                                <w:pStyle w:val="afb"/>
                                <w:rPr>
                                  <w:rFonts w:ascii="Times New Roman" w:hAnsi="Times New Roman"/>
                                  <w:sz w:val="24"/>
                                  <w:lang w:val="ru-RU"/>
                                </w:rPr>
                              </w:pPr>
                              <w:r>
                                <w:rPr>
                                  <w:rFonts w:ascii="Times New Roman" w:hAnsi="Times New Roman"/>
                                  <w:sz w:val="24"/>
                                  <w:lang w:val="en-US"/>
                                </w:rPr>
                                <w:t xml:space="preserve"> 74217083</w:t>
                              </w:r>
                              <w:r>
                                <w:rPr>
                                  <w:rFonts w:ascii="Times New Roman" w:hAnsi="Times New Roman"/>
                                  <w:color w:val="000000"/>
                                  <w:sz w:val="24"/>
                                  <w:szCs w:val="28"/>
                                  <w:shd w:val="clear" w:color="auto" w:fill="FFFFFF"/>
                                  <w:lang w:val="ru-RU"/>
                                </w:rPr>
                                <w:t>, 2021</w:t>
                              </w:r>
                            </w:p>
                            <w:p w14:paraId="61764291" w14:textId="77777777" w:rsidR="004F64AB" w:rsidRDefault="004F64AB" w:rsidP="00020716">
                              <w:pPr>
                                <w:rPr>
                                  <w:rFonts w:asciiTheme="minorHAnsi" w:hAnsiTheme="minorHAnsi"/>
                                  <w:sz w:val="22"/>
                                </w:rPr>
                              </w:pPr>
                            </w:p>
                          </w:txbxContent>
                        </wps:txbx>
                        <wps:bodyPr rot="0" vert="horz" wrap="square" lIns="12700" tIns="12700" rIns="12700" bIns="12700" anchor="t" anchorCtr="0" upright="1">
                          <a:noAutofit/>
                        </wps:bodyPr>
                      </wps:wsp>
                      <wps:wsp>
                        <wps:cNvPr id="140"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BC069AD" w14:textId="77777777" w:rsidR="004F64AB" w:rsidRDefault="004F64AB" w:rsidP="00020716">
                              <w:pPr>
                                <w:pStyle w:val="af7"/>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44A71DB" id="Группа 3166" o:spid="_x0000_s1026" style="position:absolute;left:0;text-align:left;margin-left:-11.95pt;margin-top:-32.7pt;width:523.4pt;height:788.25pt;z-index:251659264;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">
                <v:rect id="Rectangle 54" o:spid="_x0000_s102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" filled="f" strokeweight="2pt"/>
                <v:line id="Line 56" o:spid="_x0000_s102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" strokeweight="2pt"/>
                <v:line id="Line 57" o:spid="_x0000_s102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" strokeweight="2pt"/>
                <v:line id="Line 58" o:spid="_x0000_s103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" strokeweight="2pt"/>
                <v:line id="Line 59" o:spid="_x0000_s103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" strokeweight="2pt"/>
                <v:line id="Line 60" o:spid="_x0000_s103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" strokeweight="2pt"/>
                <v:line id="Line 61" o:spid="_x0000_s103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" strokeweight="2pt"/>
                <v:line id="Line 62" o:spid="_x0000_s103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" strokeweight="1pt"/>
                <v:line id="Line 63" o:spid="_x0000_s103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" strokeweight="1pt"/>
                <v:rect id="Rectangle 64" o:spid="_x0000_s103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" filled="f" stroked="f" strokeweight=".25pt">
                  <v:textbox inset="1pt,1pt,1pt,1pt">
                    <w:txbxContent>
                      <w:p w14:paraId="06FEAB10" w14:textId="77777777" w:rsidR="004F64AB" w:rsidRDefault="004F64AB" w:rsidP="00020716">
                        <w:pPr>
                          <w:pStyle w:val="af7"/>
                          <w:jc w:val="center"/>
                        </w:pPr>
                      </w:p>
                    </w:txbxContent>
                  </v:textbox>
                </v:rect>
                <v:rect id="Rectangle 65" o:spid="_x0000_s103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" filled="f" stroked="f" strokeweight=".25pt">
                  <v:textbox inset="1pt,1pt,1pt,1pt">
                    <w:txbxContent>
                      <w:p w14:paraId="471B026C" w14:textId="77777777" w:rsidR="004F64AB" w:rsidRDefault="004F64AB" w:rsidP="00020716">
                        <w:pPr>
                          <w:pStyle w:val="af7"/>
                        </w:pPr>
                      </w:p>
                    </w:txbxContent>
                  </v:textbox>
                </v:rect>
                <v:rect id="Rectangle 66" o:spid="_x0000_s103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" filled="f" stroked="f" strokeweight=".25pt">
                  <v:textbox inset="1pt,1pt,1pt,1pt">
                    <w:txbxContent>
                      <w:p w14:paraId="0667042A" w14:textId="77777777" w:rsidR="004F64AB" w:rsidRDefault="004F64AB" w:rsidP="00020716">
                        <w:pPr>
                          <w:pStyle w:val="af7"/>
                          <w:jc w:val="center"/>
                          <w:rPr>
                            <w:rFonts w:ascii="Times New Roman" w:hAnsi="Times New Roman"/>
                            <w:i w:val="0"/>
                            <w:lang w:val="ru-RU"/>
                          </w:rPr>
                        </w:pPr>
                        <w:r>
                          <w:rPr>
                            <w:rFonts w:ascii="Times New Roman" w:hAnsi="Times New Roman"/>
                            <w:i w:val="0"/>
                            <w:lang w:val="ru-RU"/>
                          </w:rPr>
                          <w:t>ФИО</w:t>
                        </w:r>
                      </w:p>
                    </w:txbxContent>
                  </v:textbox>
                </v:rect>
                <v:rect id="Rectangle 67" o:spid="_x0000_s103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" filled="f" stroked="f" strokeweight=".25pt">
                  <v:textbox inset="1pt,1pt,1pt,1pt">
                    <w:txbxContent>
                      <w:p w14:paraId="54685EA8" w14:textId="77777777" w:rsidR="004F64AB" w:rsidRDefault="004F64AB" w:rsidP="00020716">
                        <w:pPr>
                          <w:pStyle w:val="af7"/>
                          <w:jc w:val="center"/>
                          <w:rPr>
                            <w:rFonts w:ascii="Times New Roman" w:hAnsi="Times New Roman"/>
                            <w:i w:val="0"/>
                          </w:rPr>
                        </w:pPr>
                        <w:r>
                          <w:rPr>
                            <w:rFonts w:ascii="Times New Roman" w:hAnsi="Times New Roman"/>
                            <w:i w:val="0"/>
                          </w:rPr>
                          <w:t>Подпись</w:t>
                        </w:r>
                      </w:p>
                    </w:txbxContent>
                  </v:textbox>
                </v:rect>
                <v:rect id="Rectangle 68" o:spid="_x0000_s104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" filled="f" stroked="f" strokeweight=".25pt">
                  <v:textbox inset="1pt,1pt,1pt,1pt">
                    <w:txbxContent>
                      <w:p w14:paraId="13AFE7E0" w14:textId="77777777" w:rsidR="004F64AB" w:rsidRDefault="004F64AB" w:rsidP="00020716">
                        <w:pPr>
                          <w:pStyle w:val="af7"/>
                          <w:jc w:val="center"/>
                          <w:rPr>
                            <w:rFonts w:ascii="Times New Roman" w:hAnsi="Times New Roman"/>
                            <w:i w:val="0"/>
                          </w:rPr>
                        </w:pPr>
                        <w:r>
                          <w:rPr>
                            <w:rFonts w:ascii="Times New Roman" w:hAnsi="Times New Roman"/>
                            <w:i w:val="0"/>
                          </w:rPr>
                          <w:t>Дата</w:t>
                        </w:r>
                      </w:p>
                    </w:txbxContent>
                  </v:textbox>
                </v:rect>
                <v:rect id="Rectangle 69" o:spid="_x0000_s104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" filled="f" stroked="f" strokeweight=".25pt">
                  <v:textbox inset="1pt,1pt,1pt,1pt">
                    <w:txbxContent>
                      <w:p w14:paraId="04DE0E52" w14:textId="77777777" w:rsidR="004F64AB" w:rsidRDefault="004F64AB" w:rsidP="00020716">
                        <w:pPr>
                          <w:pStyle w:val="af7"/>
                          <w:jc w:val="center"/>
                          <w:rPr>
                            <w:rFonts w:ascii="Times New Roman" w:hAnsi="Times New Roman"/>
                            <w:i w:val="0"/>
                          </w:rPr>
                        </w:pPr>
                        <w:r>
                          <w:rPr>
                            <w:rFonts w:ascii="Times New Roman" w:hAnsi="Times New Roman"/>
                            <w:i w:val="0"/>
                          </w:rPr>
                          <w:t>Лист</w:t>
                        </w:r>
                      </w:p>
                    </w:txbxContent>
                  </v:textbox>
                </v:rect>
                <v:rect id="Rectangle 70" o:spid="_x0000_s104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" filled="f" stroked="f" strokeweight=".25pt">
                  <v:textbox inset="1pt,1pt,1pt,1pt">
                    <w:txbxContent>
                      <w:p w14:paraId="5BAD3D4A" w14:textId="77777777" w:rsidR="004F64AB" w:rsidRDefault="004F64AB" w:rsidP="00020716">
                        <w:pPr>
                          <w:pStyle w:val="af7"/>
                          <w:jc w:val="center"/>
                          <w:rPr>
                            <w:rFonts w:ascii="Times New Roman" w:hAnsi="Times New Roman"/>
                            <w:i w:val="0"/>
                          </w:rPr>
                        </w:pPr>
                        <w:r>
                          <w:rPr>
                            <w:rFonts w:ascii="Times New Roman" w:hAnsi="Times New Roman"/>
                            <w:i w:val="0"/>
                          </w:rPr>
                          <w:t>1</w:t>
                        </w:r>
                      </w:p>
                    </w:txbxContent>
                  </v:textbox>
                </v:rect>
                <v:rect id="Rectangle 71" o:spid="_x0000_s104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" filled="f" stroked="f" strokeweight=".25pt">
                  <v:textbox inset="1pt,1pt,1pt,1pt">
                    <w:txbxContent>
                      <w:p w14:paraId="67967CB3" w14:textId="1ECF44B4" w:rsidR="004F64AB" w:rsidRDefault="004F64AB" w:rsidP="00020716">
                        <w:pPr>
                          <w:pStyle w:val="afb"/>
                          <w:rPr>
                            <w:rFonts w:ascii="Times New Roman" w:hAnsi="Times New Roman"/>
                            <w:sz w:val="24"/>
                            <w:szCs w:val="16"/>
                            <w:lang w:val="ru-RU"/>
                          </w:rPr>
                        </w:pPr>
                        <w:r>
                          <w:rPr>
                            <w:rFonts w:ascii="Times New Roman" w:hAnsi="Times New Roman"/>
                            <w:sz w:val="24"/>
                            <w:szCs w:val="28"/>
                            <w:lang w:val="ru-RU"/>
                          </w:rPr>
                          <w:t>ДП 02.00.ПЗ</w:t>
                        </w:r>
                      </w:p>
                      <w:p w14:paraId="133AD664" w14:textId="77777777" w:rsidR="004F64AB" w:rsidRDefault="004F64AB" w:rsidP="00020716">
                        <w:pPr>
                          <w:rPr>
                            <w:rFonts w:asciiTheme="minorHAnsi" w:hAnsiTheme="minorHAnsi"/>
                            <w:sz w:val="22"/>
                            <w:szCs w:val="22"/>
                          </w:rPr>
                        </w:pPr>
                      </w:p>
                    </w:txbxContent>
                  </v:textbox>
                </v:rect>
                <v:line id="Line 72" o:spid="_x0000_s104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" strokeweight="2pt"/>
                <v:line id="Line 73" o:spid="_x0000_s104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" strokeweight="2pt"/>
                <v:line id="Line 74" o:spid="_x0000_s104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" strokeweight="1pt"/>
                <v:line id="Line 75" o:spid="_x0000_s104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" strokeweight="1pt"/>
                <v:line id="Line 76" o:spid="_x0000_s104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" strokeweight="1pt"/>
                <v:group id="Group 77" o:spid="_x0000_s104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">
                  <v:rect id="Rectangle 78" o:spid="_x0000_s105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" filled="f" stroked="f" strokeweight=".25pt">
                    <v:textbox inset="1pt,1pt,1pt,1pt">
                      <w:txbxContent>
                        <w:p w14:paraId="456C921A" w14:textId="77777777" w:rsidR="004F64AB" w:rsidRDefault="004F64AB" w:rsidP="00020716">
                          <w:pPr>
                            <w:pStyle w:val="af9"/>
                          </w:pPr>
                          <w:r>
                            <w:t xml:space="preserve"> </w:t>
                          </w:r>
                          <w:r>
                            <w:rPr>
                              <w:i w:val="0"/>
                            </w:rPr>
                            <w:t>Разраб</w:t>
                          </w:r>
                          <w:r>
                            <w:t>.</w:t>
                          </w:r>
                        </w:p>
                      </w:txbxContent>
                    </v:textbox>
                  </v:rect>
                  <v:rect id="Rectangle 79" o:spid="_x0000_s105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" filled="f" stroked="f" strokeweight=".25pt">
                    <v:textbox inset="1pt,1pt,1pt,1pt">
                      <w:txbxContent>
                        <w:p w14:paraId="01F20554" w14:textId="327FAA9D" w:rsidR="004F64AB" w:rsidRDefault="004F64AB" w:rsidP="00020716">
                          <w:pPr>
                            <w:pStyle w:val="af9"/>
                            <w:rPr>
                              <w:lang w:val="ru-RU"/>
                            </w:rPr>
                          </w:pPr>
                          <w:r>
                            <w:rPr>
                              <w:lang w:val="ru-RU"/>
                            </w:rPr>
                            <w:t>Першай Я.Б.</w:t>
                          </w:r>
                        </w:p>
                        <w:p w14:paraId="3CC31BBE" w14:textId="77777777" w:rsidR="004F64AB" w:rsidRDefault="004F64AB" w:rsidP="00020716"/>
                      </w:txbxContent>
                    </v:textbox>
                  </v:rect>
                </v:group>
                <v:group id="Group 80" o:spid="_x0000_s105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">
                  <v:rect id="Rectangle 81" o:spid="_x0000_s105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" filled="f" stroked="f" strokeweight=".25pt">
                    <v:textbox inset="1pt,1pt,1pt,1pt">
                      <w:txbxContent>
                        <w:p w14:paraId="7E347E36" w14:textId="77777777" w:rsidR="004F64AB" w:rsidRDefault="004F64AB" w:rsidP="00020716">
                          <w:pPr>
                            <w:pStyle w:val="af9"/>
                          </w:pPr>
                          <w:r>
                            <w:t xml:space="preserve"> </w:t>
                          </w:r>
                          <w:r>
                            <w:rPr>
                              <w:i w:val="0"/>
                            </w:rPr>
                            <w:t>Провер</w:t>
                          </w:r>
                          <w:r>
                            <w:t>.</w:t>
                          </w:r>
                        </w:p>
                      </w:txbxContent>
                    </v:textbox>
                  </v:rect>
                  <v:rect id="Rectangle 82" o:spid="_x0000_s105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" filled="f" stroked="f" strokeweight=".25pt">
                    <v:textbox inset="1pt,1pt,1pt,1pt">
                      <w:txbxContent>
                        <w:p w14:paraId="6AF2F043" w14:textId="77777777" w:rsidR="004F64AB" w:rsidRDefault="004F64AB" w:rsidP="00020716">
                          <w:pPr>
                            <w:pStyle w:val="af9"/>
                            <w:rPr>
                              <w:lang w:val="ru-RU"/>
                            </w:rPr>
                          </w:pPr>
                          <w:r>
                            <w:rPr>
                              <w:lang w:val="ru-RU"/>
                            </w:rPr>
                            <w:t>Блинова Е.А.</w:t>
                          </w:r>
                        </w:p>
                        <w:p w14:paraId="04F82557" w14:textId="77777777" w:rsidR="004F64AB" w:rsidRDefault="004F64AB" w:rsidP="00020716"/>
                      </w:txbxContent>
                    </v:textbox>
                  </v:rect>
                </v:group>
                <v:group id="Group 83" o:spid="_x0000_s105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">
                  <v:rect id="Rectangle 84" o:spid="_x0000_s105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" filled="f" stroked="f" strokeweight=".25pt">
                    <v:textbox inset="1pt,1pt,1pt,1pt">
                      <w:txbxContent>
                        <w:p w14:paraId="7CD113F3" w14:textId="77777777" w:rsidR="004F64AB" w:rsidRDefault="004F64AB" w:rsidP="00020716">
                          <w:pPr>
                            <w:pStyle w:val="af9"/>
                          </w:pPr>
                          <w:r>
                            <w:t xml:space="preserve"> </w:t>
                          </w:r>
                        </w:p>
                      </w:txbxContent>
                    </v:textbox>
                  </v:rect>
                  <v:rect id="Rectangle 85" o:spid="_x0000_s105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" filled="f" stroked="f" strokeweight=".25pt">
                    <v:textbox inset="1pt,1pt,1pt,1pt">
                      <w:txbxContent>
                        <w:p w14:paraId="599BF1D4" w14:textId="77777777" w:rsidR="004F64AB" w:rsidRDefault="004F64AB" w:rsidP="00020716"/>
                      </w:txbxContent>
                    </v:textbox>
                  </v:rect>
                </v:group>
                <v:group id="Group 86" o:spid="_x0000_s105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">
                  <v:rect id="Rectangle 87" o:spid="_x0000_s105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" filled="f" stroked="f" strokeweight=".25pt">
                    <v:textbox inset="1pt,1pt,1pt,1pt">
                      <w:txbxContent>
                        <w:p w14:paraId="64318DDE" w14:textId="77777777" w:rsidR="004F64AB" w:rsidRDefault="004F64AB" w:rsidP="00020716">
                          <w:pPr>
                            <w:pStyle w:val="af9"/>
                          </w:pPr>
                          <w:r>
                            <w:t xml:space="preserve"> </w:t>
                          </w:r>
                          <w:r>
                            <w:rPr>
                              <w:i w:val="0"/>
                            </w:rPr>
                            <w:t>Н</w:t>
                          </w:r>
                          <w:r>
                            <w:t xml:space="preserve">. </w:t>
                          </w:r>
                          <w:r>
                            <w:rPr>
                              <w:i w:val="0"/>
                            </w:rPr>
                            <w:t>контр</w:t>
                          </w:r>
                          <w:r>
                            <w:t>.</w:t>
                          </w:r>
                        </w:p>
                      </w:txbxContent>
                    </v:textbox>
                  </v:rect>
                  <v:rect id="Rectangle 88" o:spid="_x0000_s106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" filled="f" stroked="f" strokeweight=".25pt">
                    <v:textbox inset="1pt,1pt,1pt,1pt">
                      <w:txbxContent>
                        <w:p w14:paraId="4A1AFCA1" w14:textId="65BC1F12" w:rsidR="004F64AB" w:rsidRDefault="004F64AB" w:rsidP="00020716">
                          <w:pPr>
                            <w:pStyle w:val="af9"/>
                            <w:rPr>
                              <w:lang w:val="ru-RU"/>
                            </w:rPr>
                          </w:pPr>
                          <w:r>
                            <w:rPr>
                              <w:lang w:val="ru-RU"/>
                            </w:rPr>
                            <w:t>Нистюк О.А.</w:t>
                          </w:r>
                        </w:p>
                        <w:p w14:paraId="085A8249" w14:textId="77777777" w:rsidR="004F64AB" w:rsidRDefault="004F64AB" w:rsidP="00020716">
                          <w:pPr>
                            <w:pStyle w:val="afb"/>
                          </w:pPr>
                        </w:p>
                      </w:txbxContent>
                    </v:textbox>
                  </v:rect>
                </v:group>
                <v:group id="Group 89" o:spid="_x0000_s106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o6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">
                  <v:rect id="Rectangle 90" o:spid="_x0000_s106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" filled="f" stroked="f" strokeweight=".25pt">
                    <v:textbox inset="1pt,1pt,1pt,1pt">
                      <w:txbxContent>
                        <w:p w14:paraId="53E5B2BB" w14:textId="77777777" w:rsidR="004F64AB" w:rsidRDefault="004F64AB" w:rsidP="00020716">
                          <w:pPr>
                            <w:pStyle w:val="af9"/>
                          </w:pPr>
                          <w:r>
                            <w:t xml:space="preserve"> </w:t>
                          </w:r>
                          <w:r>
                            <w:rPr>
                              <w:i w:val="0"/>
                            </w:rPr>
                            <w:t>Утверд</w:t>
                          </w:r>
                          <w:r>
                            <w:t>.</w:t>
                          </w:r>
                        </w:p>
                      </w:txbxContent>
                    </v:textbox>
                  </v:rect>
                  <v:rect id="Rectangle 91" o:spid="_x0000_s106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" filled="f" stroked="f" strokeweight=".25pt">
                    <v:textbox inset="1pt,1pt,1pt,1pt">
                      <w:txbxContent>
                        <w:p w14:paraId="4CDA575A" w14:textId="77777777" w:rsidR="004F64AB" w:rsidRDefault="004F64AB" w:rsidP="00020716">
                          <w:pPr>
                            <w:pStyle w:val="af9"/>
                            <w:rPr>
                              <w:lang w:val="ru-RU"/>
                            </w:rPr>
                          </w:pPr>
                          <w:r>
                            <w:rPr>
                              <w:lang w:val="ru-RU"/>
                            </w:rPr>
                            <w:t>Смелов В.В.</w:t>
                          </w:r>
                        </w:p>
                        <w:p w14:paraId="6F55E3D2" w14:textId="77777777" w:rsidR="004F64AB" w:rsidRDefault="004F64AB" w:rsidP="00020716">
                          <w:pPr>
                            <w:pStyle w:val="afb"/>
                          </w:pPr>
                        </w:p>
                      </w:txbxContent>
                    </v:textbox>
                  </v:rect>
                </v:group>
                <v:line id="Line 92" o:spid="_x0000_s106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" strokeweight="2pt"/>
                <v:rect id="Rectangle 93" o:spid="_x0000_s106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" filled="f" stroked="f" strokeweight=".25pt">
                  <v:textbox inset="1pt,1pt,1pt,1pt">
                    <w:txbxContent>
                      <w:p w14:paraId="4182A486" w14:textId="77777777" w:rsidR="004F64AB" w:rsidRDefault="004F64AB" w:rsidP="00020716">
                        <w:pPr>
                          <w:pStyle w:val="afb"/>
                          <w:rPr>
                            <w:rFonts w:ascii="Times New Roman" w:hAnsi="Times New Roman"/>
                            <w:sz w:val="24"/>
                            <w:lang w:val="ru-RU"/>
                          </w:rPr>
                        </w:pPr>
                        <w:r>
                          <w:rPr>
                            <w:rFonts w:ascii="Times New Roman" w:hAnsi="Times New Roman"/>
                            <w:sz w:val="24"/>
                            <w:lang w:val="ru-RU"/>
                          </w:rPr>
                          <w:t>Реферат</w:t>
                        </w:r>
                      </w:p>
                    </w:txbxContent>
                  </v:textbox>
                </v:rect>
                <v:line id="Line 94" o:spid="_x0000_s106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" strokeweight="2pt"/>
                <v:line id="Line 95" o:spid="_x0000_s106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" strokeweight="2pt"/>
                <v:line id="Line 96" o:spid="_x0000_s106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" strokeweight="2pt"/>
                <v:rect id="Rectangle 97" o:spid="_x0000_s106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" filled="f" stroked="f" strokeweight=".25pt">
                  <v:textbox inset="1pt,1pt,1pt,1pt">
                    <w:txbxContent>
                      <w:p w14:paraId="189913EA" w14:textId="77777777" w:rsidR="004F64AB" w:rsidRDefault="004F64AB" w:rsidP="00020716">
                        <w:pPr>
                          <w:pStyle w:val="af7"/>
                          <w:jc w:val="center"/>
                          <w:rPr>
                            <w:rFonts w:ascii="Times New Roman" w:hAnsi="Times New Roman"/>
                            <w:lang w:val="ru-RU"/>
                          </w:rPr>
                        </w:pPr>
                        <w:r>
                          <w:rPr>
                            <w:rFonts w:ascii="Times New Roman" w:hAnsi="Times New Roman"/>
                            <w:i w:val="0"/>
                          </w:rPr>
                          <w:t>Лит</w:t>
                        </w:r>
                        <w:r>
                          <w:rPr>
                            <w:rFonts w:ascii="Times New Roman" w:hAnsi="Times New Roman"/>
                          </w:rPr>
                          <w:t>.</w:t>
                        </w:r>
                      </w:p>
                    </w:txbxContent>
                  </v:textbox>
                </v:rect>
                <v:rect id="Rectangle 98" o:spid="_x0000_s107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" filled="f" stroked="f" strokeweight=".25pt">
                  <v:textbox inset="1pt,1pt,1pt,1pt">
                    <w:txbxContent>
                      <w:p w14:paraId="126F69BB" w14:textId="77777777" w:rsidR="004F64AB" w:rsidRDefault="004F64AB" w:rsidP="00020716">
                        <w:pPr>
                          <w:pStyle w:val="af7"/>
                          <w:jc w:val="center"/>
                          <w:rPr>
                            <w:rFonts w:ascii="Times New Roman" w:hAnsi="Times New Roman"/>
                            <w:i w:val="0"/>
                          </w:rPr>
                        </w:pPr>
                        <w:r>
                          <w:rPr>
                            <w:rFonts w:ascii="Times New Roman" w:hAnsi="Times New Roman"/>
                            <w:i w:val="0"/>
                          </w:rPr>
                          <w:t>Листов</w:t>
                        </w:r>
                      </w:p>
                    </w:txbxContent>
                  </v:textbox>
                </v:rect>
                <v:rect id="Rectangle 99" o:spid="_x0000_s107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" filled="f" stroked="f" strokeweight=".25pt">
                  <v:textbox inset="1pt,1pt,1pt,1pt">
                    <w:txbxContent>
                      <w:p w14:paraId="1730BEBD" w14:textId="77777777" w:rsidR="004F64AB" w:rsidRDefault="004F64AB" w:rsidP="00020716">
                        <w:pPr>
                          <w:pStyle w:val="af7"/>
                          <w:jc w:val="center"/>
                          <w:rPr>
                            <w:rFonts w:ascii="Times New Roman" w:hAnsi="Times New Roman"/>
                            <w:i w:val="0"/>
                            <w:lang w:val="ru-RU"/>
                          </w:rPr>
                        </w:pPr>
                        <w:r>
                          <w:rPr>
                            <w:rFonts w:ascii="Times New Roman" w:hAnsi="Times New Roman"/>
                            <w:i w:val="0"/>
                            <w:lang w:val="ru-RU"/>
                          </w:rPr>
                          <w:t>1</w:t>
                        </w:r>
                      </w:p>
                    </w:txbxContent>
                  </v:textbox>
                </v:rect>
                <v:line id="Line 100" o:spid="_x0000_s107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" strokeweight="1pt"/>
                <v:line id="Line 101" o:spid="_x0000_s107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" strokeweight="1pt"/>
                <v:rect id="Rectangle 102" o:spid="_x0000_s107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" filled="f" stroked="f" strokeweight=".25pt">
                  <v:textbox inset="1pt,1pt,1pt,1pt">
                    <w:txbxContent>
                      <w:p w14:paraId="0628ACB5" w14:textId="7108105F" w:rsidR="004F64AB" w:rsidRDefault="004F64AB" w:rsidP="00020716">
                        <w:pPr>
                          <w:pStyle w:val="afb"/>
                          <w:rPr>
                            <w:rFonts w:ascii="Times New Roman" w:hAnsi="Times New Roman"/>
                            <w:sz w:val="24"/>
                            <w:lang w:val="ru-RU"/>
                          </w:rPr>
                        </w:pPr>
                        <w:r>
                          <w:rPr>
                            <w:rFonts w:ascii="Times New Roman" w:hAnsi="Times New Roman"/>
                            <w:sz w:val="24"/>
                            <w:lang w:val="en-US"/>
                          </w:rPr>
                          <w:t xml:space="preserve"> 74217083</w:t>
                        </w:r>
                        <w:r>
                          <w:rPr>
                            <w:rFonts w:ascii="Times New Roman" w:hAnsi="Times New Roman"/>
                            <w:color w:val="000000"/>
                            <w:sz w:val="24"/>
                            <w:szCs w:val="28"/>
                            <w:shd w:val="clear" w:color="auto" w:fill="FFFFFF"/>
                            <w:lang w:val="ru-RU"/>
                          </w:rPr>
                          <w:t>, 2021</w:t>
                        </w:r>
                      </w:p>
                      <w:p w14:paraId="61764291" w14:textId="77777777" w:rsidR="004F64AB" w:rsidRDefault="004F64AB" w:rsidP="00020716">
                        <w:pPr>
                          <w:rPr>
                            <w:rFonts w:asciiTheme="minorHAnsi" w:hAnsiTheme="minorHAnsi"/>
                            <w:sz w:val="22"/>
                          </w:rPr>
                        </w:pPr>
                      </w:p>
                    </w:txbxContent>
                  </v:textbox>
                </v:rect>
                <v:rect id="Rectangle 103" o:spid="_x0000_s107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" filled="f" stroked="f" strokeweight=".25pt">
                  <v:textbox inset="1pt,1pt,1pt,1pt">
                    <w:txbxContent>
                      <w:p w14:paraId="2BC069AD" w14:textId="77777777" w:rsidR="004F64AB" w:rsidRDefault="004F64AB" w:rsidP="00020716">
                        <w:pPr>
                          <w:pStyle w:val="af7"/>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796859" w:rsidRPr="00CA7B86">
        <w:rPr>
          <w:rFonts w:ascii="Times New Roman" w:hAnsi="Times New Roman" w:cs="Times New Roman"/>
          <w:b/>
          <w:color w:val="auto"/>
          <w:sz w:val="28"/>
          <w:szCs w:val="28"/>
        </w:rPr>
        <w:t>Реферат</w:t>
      </w:r>
      <w:bookmarkEnd w:id="1"/>
      <w:bookmarkEnd w:id="2"/>
    </w:p>
    <w:p w14:paraId="212B01A2" w14:textId="77A4374F" w:rsidR="006948E6" w:rsidRDefault="006948E6" w:rsidP="006948E6">
      <w:pPr>
        <w:spacing w:before="360"/>
        <w:ind w:firstLine="706"/>
        <w:rPr>
          <w:rFonts w:eastAsia="Calibri"/>
          <w:spacing w:val="2"/>
          <w:szCs w:val="22"/>
          <w:lang w:eastAsia="en-US"/>
        </w:rPr>
      </w:pPr>
      <w:r>
        <w:rPr>
          <w:rFonts w:eastAsia="Calibri"/>
          <w:spacing w:val="2"/>
        </w:rPr>
        <w:t xml:space="preserve">Пояснительная записка дипломного проекта содержит </w:t>
      </w:r>
      <w:r w:rsidR="0097393C">
        <w:rPr>
          <w:rFonts w:eastAsia="Calibri"/>
          <w:spacing w:val="2"/>
        </w:rPr>
        <w:t>92</w:t>
      </w:r>
      <w:r>
        <w:rPr>
          <w:rFonts w:eastAsia="Calibri"/>
          <w:spacing w:val="2"/>
        </w:rPr>
        <w:t xml:space="preserve"> страницы, </w:t>
      </w:r>
      <w:r w:rsidR="004F64AB">
        <w:rPr>
          <w:rFonts w:eastAsia="Calibri"/>
          <w:spacing w:val="2"/>
        </w:rPr>
        <w:t>7</w:t>
      </w:r>
      <w:r>
        <w:rPr>
          <w:rFonts w:eastAsia="Calibri"/>
          <w:spacing w:val="2"/>
        </w:rPr>
        <w:t xml:space="preserve"> таблиц, </w:t>
      </w:r>
      <w:r w:rsidR="004F64AB">
        <w:rPr>
          <w:rFonts w:eastAsia="Calibri"/>
          <w:spacing w:val="2"/>
        </w:rPr>
        <w:t>15</w:t>
      </w:r>
      <w:r>
        <w:rPr>
          <w:rFonts w:eastAsia="Calibri"/>
          <w:spacing w:val="2"/>
        </w:rPr>
        <w:t xml:space="preserve"> формул, </w:t>
      </w:r>
      <w:r w:rsidR="00F70F72">
        <w:rPr>
          <w:rFonts w:eastAsia="Calibri"/>
          <w:spacing w:val="2"/>
        </w:rPr>
        <w:t>69</w:t>
      </w:r>
      <w:r>
        <w:rPr>
          <w:rFonts w:eastAsia="Calibri"/>
          <w:spacing w:val="2"/>
        </w:rPr>
        <w:t xml:space="preserve"> иллюстраци</w:t>
      </w:r>
      <w:r w:rsidR="00F70F72">
        <w:rPr>
          <w:rFonts w:eastAsia="Calibri"/>
          <w:spacing w:val="2"/>
        </w:rPr>
        <w:t>й</w:t>
      </w:r>
      <w:r>
        <w:rPr>
          <w:rFonts w:eastAsia="Calibri"/>
          <w:spacing w:val="2"/>
        </w:rPr>
        <w:t xml:space="preserve">, </w:t>
      </w:r>
      <w:r w:rsidR="00F70F72">
        <w:rPr>
          <w:rFonts w:eastAsia="Calibri"/>
          <w:spacing w:val="2"/>
        </w:rPr>
        <w:t>15</w:t>
      </w:r>
      <w:r>
        <w:rPr>
          <w:rFonts w:eastAsia="Calibri"/>
          <w:spacing w:val="2"/>
        </w:rPr>
        <w:t xml:space="preserve"> источников литературы, </w:t>
      </w:r>
      <w:r w:rsidR="00F70F72">
        <w:rPr>
          <w:rFonts w:eastAsia="Calibri"/>
          <w:spacing w:val="2"/>
        </w:rPr>
        <w:t>8</w:t>
      </w:r>
      <w:r>
        <w:rPr>
          <w:rFonts w:eastAsia="Calibri"/>
          <w:spacing w:val="2"/>
        </w:rPr>
        <w:t xml:space="preserve"> приложений.</w:t>
      </w:r>
    </w:p>
    <w:p w14:paraId="09EA6558" w14:textId="77777777" w:rsidR="006948E6" w:rsidRDefault="006948E6" w:rsidP="006948E6">
      <w:pPr>
        <w:ind w:firstLine="706"/>
        <w:rPr>
          <w:rFonts w:eastAsia="Calibri"/>
        </w:rPr>
      </w:pPr>
    </w:p>
    <w:p w14:paraId="003EA203" w14:textId="52FF4230" w:rsidR="006948E6" w:rsidRDefault="006948E6" w:rsidP="003E29B2">
      <w:pPr>
        <w:ind w:firstLine="0"/>
        <w:rPr>
          <w:rFonts w:eastAsia="Calibri"/>
          <w:caps/>
        </w:rPr>
      </w:pPr>
      <w:r>
        <w:rPr>
          <w:rFonts w:eastAsia="Calibri"/>
          <w:caps/>
        </w:rPr>
        <w:t xml:space="preserve">МОБИЛЬНОЕ ПРИЛОЖЕНИЕ, </w:t>
      </w:r>
      <w:r>
        <w:rPr>
          <w:rFonts w:eastAsia="Calibri"/>
          <w:caps/>
          <w:lang w:val="en-US"/>
        </w:rPr>
        <w:t>api</w:t>
      </w:r>
      <w:r>
        <w:rPr>
          <w:rFonts w:eastAsia="Calibri"/>
          <w:caps/>
        </w:rPr>
        <w:t xml:space="preserve"> СЕРВЕР, </w:t>
      </w:r>
      <w:r w:rsidR="003E29B2" w:rsidRPr="003E29B2">
        <w:rPr>
          <w:rFonts w:eastAsia="Calibri"/>
          <w:caps/>
        </w:rPr>
        <w:t>.</w:t>
      </w:r>
      <w:r w:rsidR="003E29B2">
        <w:rPr>
          <w:rFonts w:eastAsia="Calibri"/>
          <w:caps/>
          <w:lang w:val="en-US"/>
        </w:rPr>
        <w:t>NET</w:t>
      </w:r>
      <w:r w:rsidR="003E29B2" w:rsidRPr="003E29B2">
        <w:rPr>
          <w:rFonts w:eastAsia="Calibri"/>
          <w:caps/>
        </w:rPr>
        <w:t xml:space="preserve"> </w:t>
      </w:r>
      <w:r w:rsidR="003E29B2">
        <w:rPr>
          <w:rFonts w:eastAsia="Calibri"/>
          <w:caps/>
          <w:lang w:val="en-US"/>
        </w:rPr>
        <w:t>Core</w:t>
      </w:r>
      <w:r w:rsidR="003E29B2" w:rsidRPr="003E29B2">
        <w:rPr>
          <w:rFonts w:eastAsia="Calibri"/>
          <w:caps/>
        </w:rPr>
        <w:t xml:space="preserve">, </w:t>
      </w:r>
      <w:r w:rsidR="003E29B2">
        <w:rPr>
          <w:rFonts w:eastAsia="Calibri"/>
          <w:caps/>
          <w:lang w:val="en-US"/>
        </w:rPr>
        <w:t>FLUTTER</w:t>
      </w:r>
      <w:r w:rsidR="003E29B2">
        <w:rPr>
          <w:rFonts w:eastAsia="Calibri"/>
          <w:caps/>
        </w:rPr>
        <w:t xml:space="preserve">, </w:t>
      </w:r>
      <w:r w:rsidR="003E29B2">
        <w:rPr>
          <w:rFonts w:eastAsia="Calibri"/>
          <w:caps/>
          <w:lang w:val="en-US"/>
        </w:rPr>
        <w:t>SQL</w:t>
      </w:r>
      <w:r w:rsidR="003E29B2" w:rsidRPr="003E29B2">
        <w:rPr>
          <w:rFonts w:eastAsia="Calibri"/>
          <w:caps/>
        </w:rPr>
        <w:t xml:space="preserve"> </w:t>
      </w:r>
      <w:r w:rsidR="003E29B2">
        <w:rPr>
          <w:rFonts w:eastAsia="Calibri"/>
          <w:caps/>
          <w:lang w:val="en-US"/>
        </w:rPr>
        <w:t>SERVER</w:t>
      </w:r>
      <w:r>
        <w:rPr>
          <w:rFonts w:eastAsia="Calibri"/>
          <w:caps/>
        </w:rPr>
        <w:t xml:space="preserve">, </w:t>
      </w:r>
      <w:r>
        <w:rPr>
          <w:rFonts w:eastAsia="Calibri"/>
          <w:caps/>
          <w:lang w:val="en-US"/>
        </w:rPr>
        <w:t>AZURE</w:t>
      </w:r>
      <w:r>
        <w:rPr>
          <w:rFonts w:eastAsia="Calibri"/>
          <w:caps/>
        </w:rPr>
        <w:t xml:space="preserve"> ХРАНИЛИЩЕ.</w:t>
      </w:r>
    </w:p>
    <w:p w14:paraId="7DD9F3AD" w14:textId="77777777" w:rsidR="006948E6" w:rsidRDefault="006948E6" w:rsidP="006948E6">
      <w:pPr>
        <w:ind w:firstLine="706"/>
        <w:rPr>
          <w:rFonts w:eastAsia="Calibri"/>
          <w:szCs w:val="22"/>
        </w:rPr>
      </w:pPr>
    </w:p>
    <w:p w14:paraId="2D662298" w14:textId="77777777" w:rsidR="006948E6" w:rsidRDefault="006948E6" w:rsidP="006948E6">
      <w:pPr>
        <w:ind w:firstLine="706"/>
        <w:rPr>
          <w:rFonts w:eastAsia="Calibri"/>
        </w:rPr>
      </w:pPr>
      <w:r>
        <w:rPr>
          <w:rFonts w:eastAsia="Calibri"/>
          <w:shd w:val="clear" w:color="auto" w:fill="FFFFFF"/>
        </w:rPr>
        <w:t xml:space="preserve">Целью дипломного проекта является разработка </w:t>
      </w:r>
      <w:r>
        <w:t>кроссплатформенного мобильного приложения, которое подразумевает в себе тематическую спортивную социальную сеть, предоставляющую доступ к статьям на тематику спорта и позволяющую делиться опытом путём публикации собственных статей на тему здорового образа жизни, спортивного питания и др., осуществлять взаимную подписку, оценивание, комментирование, сохранение публикаций.</w:t>
      </w:r>
    </w:p>
    <w:p w14:paraId="4249F4EA" w14:textId="77777777" w:rsidR="006948E6" w:rsidRDefault="006948E6" w:rsidP="006948E6">
      <w:pPr>
        <w:ind w:firstLine="706"/>
        <w:rPr>
          <w:rFonts w:eastAsia="Calibri"/>
        </w:rPr>
      </w:pPr>
      <w:r>
        <w:rPr>
          <w:rFonts w:eastAsia="Calibri"/>
        </w:rPr>
        <w:t>В первой главе проводится выделение целей и задач проекта, аналитический обзор аналогов по тематике дипломного проекта и обзор средств и технологий, используемых при разработке проекта.</w:t>
      </w:r>
    </w:p>
    <w:p w14:paraId="2A458ABA" w14:textId="77777777" w:rsidR="006948E6" w:rsidRDefault="006948E6" w:rsidP="006948E6">
      <w:pPr>
        <w:ind w:firstLine="706"/>
        <w:rPr>
          <w:rFonts w:eastAsia="Calibri"/>
          <w:szCs w:val="22"/>
        </w:rPr>
      </w:pPr>
      <w:r>
        <w:rPr>
          <w:rFonts w:eastAsia="Calibri"/>
        </w:rPr>
        <w:t>Вторая глава посвящена описанию проектирования проекта и его составляющих.</w:t>
      </w:r>
    </w:p>
    <w:p w14:paraId="48E7D39E" w14:textId="77777777" w:rsidR="006948E6" w:rsidRDefault="006948E6" w:rsidP="006948E6">
      <w:pPr>
        <w:ind w:firstLine="706"/>
        <w:rPr>
          <w:rFonts w:eastAsia="Calibri"/>
        </w:rPr>
      </w:pPr>
      <w:r>
        <w:rPr>
          <w:rFonts w:eastAsia="Calibri"/>
        </w:rPr>
        <w:t>В третьей главе описывается процесс разработки, принципы функционирования и назначение созданных компонент проекта.</w:t>
      </w:r>
    </w:p>
    <w:p w14:paraId="00AE2A45" w14:textId="77777777" w:rsidR="006948E6" w:rsidRDefault="006948E6" w:rsidP="006948E6">
      <w:pPr>
        <w:ind w:firstLine="706"/>
        <w:rPr>
          <w:rFonts w:eastAsia="Calibri"/>
        </w:rPr>
      </w:pPr>
      <w:r>
        <w:rPr>
          <w:rFonts w:eastAsia="Calibri"/>
        </w:rPr>
        <w:t>В четвертой главе производится анализ информационной безопасности программного средства.</w:t>
      </w:r>
    </w:p>
    <w:p w14:paraId="349852B0" w14:textId="77777777" w:rsidR="006948E6" w:rsidRDefault="006948E6" w:rsidP="006948E6">
      <w:pPr>
        <w:ind w:firstLine="706"/>
        <w:rPr>
          <w:rFonts w:eastAsia="Calibri"/>
        </w:rPr>
      </w:pPr>
      <w:r>
        <w:rPr>
          <w:rFonts w:eastAsia="Calibri"/>
        </w:rPr>
        <w:t xml:space="preserve">В пятой </w:t>
      </w:r>
      <w:r>
        <w:rPr>
          <w:rFonts w:eastAsia="Calibri"/>
          <w:spacing w:val="6"/>
        </w:rPr>
        <w:t xml:space="preserve">главе </w:t>
      </w:r>
      <w:r>
        <w:rPr>
          <w:rFonts w:eastAsia="Calibri"/>
        </w:rPr>
        <w:t xml:space="preserve">описываются способы и результаты тестирования компонентов программного средства. </w:t>
      </w:r>
    </w:p>
    <w:p w14:paraId="52A8F790" w14:textId="77777777" w:rsidR="006948E6" w:rsidRDefault="006948E6" w:rsidP="006948E6">
      <w:pPr>
        <w:ind w:firstLine="706"/>
        <w:rPr>
          <w:rFonts w:eastAsia="Calibri"/>
        </w:rPr>
      </w:pPr>
      <w:r>
        <w:rPr>
          <w:rFonts w:eastAsia="Calibri"/>
        </w:rPr>
        <w:t>В шестой главе описывается руководство для пользователя программного средства, разработанного в рамках дипломного проекта.</w:t>
      </w:r>
    </w:p>
    <w:p w14:paraId="372E3B8C" w14:textId="77777777" w:rsidR="006948E6" w:rsidRDefault="006948E6" w:rsidP="006948E6">
      <w:pPr>
        <w:ind w:firstLine="706"/>
        <w:rPr>
          <w:rFonts w:eastAsia="Calibri"/>
        </w:rPr>
      </w:pPr>
      <w:r>
        <w:rPr>
          <w:rFonts w:eastAsia="Calibri"/>
        </w:rPr>
        <w:t>В седьмой главе приводится расчет экономических параметров и себестоимости программного средства, разработанного в рамках дипломного проекта.</w:t>
      </w:r>
    </w:p>
    <w:p w14:paraId="03AF3F22" w14:textId="77777777" w:rsidR="006948E6" w:rsidRDefault="006948E6" w:rsidP="006948E6">
      <w:pPr>
        <w:pStyle w:val="aff2"/>
        <w:ind w:firstLine="706"/>
      </w:pPr>
      <w:r>
        <w:t>В заключении приведены результаты проделанной работы, подводятся итоги о выполненной работе.</w:t>
      </w:r>
    </w:p>
    <w:p w14:paraId="1415CA92" w14:textId="265DFCB2" w:rsidR="00020716" w:rsidRDefault="006948E6" w:rsidP="006948E6">
      <w:pPr>
        <w:pStyle w:val="a8"/>
      </w:pPr>
      <w:r>
        <w:t xml:space="preserve">Графическая часть содержит </w:t>
      </w:r>
      <w:r w:rsidR="00A825A5">
        <w:t>4</w:t>
      </w:r>
      <w:r>
        <w:t xml:space="preserve"> листа формата А</w:t>
      </w:r>
      <w:r w:rsidR="00A825A5">
        <w:t>3, 2 листа формата А4</w:t>
      </w:r>
      <w:r>
        <w:t>.</w:t>
      </w:r>
      <w:r w:rsidR="00020716">
        <w:br w:type="page"/>
      </w:r>
    </w:p>
    <w:p w14:paraId="019E1DC9" w14:textId="77777777" w:rsidR="0072774D" w:rsidRPr="00C613FA" w:rsidRDefault="0072774D" w:rsidP="00076AD1">
      <w:pPr>
        <w:pStyle w:val="1"/>
        <w:spacing w:before="0" w:after="360" w:line="240" w:lineRule="auto"/>
        <w:jc w:val="center"/>
        <w:rPr>
          <w:rFonts w:ascii="Times New Roman" w:eastAsia="Calibri" w:hAnsi="Times New Roman" w:cs="Times New Roman"/>
          <w:b/>
          <w:color w:val="auto"/>
          <w:sz w:val="28"/>
          <w:szCs w:val="28"/>
        </w:rPr>
        <w:sectPr w:rsidR="0072774D" w:rsidRPr="00C613FA" w:rsidSect="00A36F28">
          <w:pgSz w:w="11906" w:h="16838"/>
          <w:pgMar w:top="1134" w:right="567" w:bottom="851" w:left="1304" w:header="567" w:footer="567" w:gutter="0"/>
          <w:cols w:space="708"/>
          <w:titlePg/>
          <w:docGrid w:linePitch="381"/>
        </w:sectPr>
      </w:pPr>
      <w:bookmarkStart w:id="3" w:name="_Toc72351867"/>
    </w:p>
    <w:p w14:paraId="3AB65709" w14:textId="48806B38" w:rsidR="00076AD1" w:rsidRPr="00091DDE" w:rsidRDefault="00076AD1" w:rsidP="00076AD1">
      <w:pPr>
        <w:pStyle w:val="1"/>
        <w:spacing w:before="0" w:after="360" w:line="240" w:lineRule="auto"/>
        <w:jc w:val="center"/>
        <w:rPr>
          <w:rFonts w:ascii="Times New Roman" w:eastAsia="Calibri" w:hAnsi="Times New Roman" w:cs="Times New Roman"/>
          <w:color w:val="auto"/>
          <w:sz w:val="28"/>
          <w:szCs w:val="28"/>
          <w:lang w:val="en-US"/>
        </w:rPr>
      </w:pPr>
      <w:bookmarkStart w:id="4" w:name="_Toc73047735"/>
      <w:r>
        <w:rPr>
          <w:noProof/>
          <w:lang w:val="en-US"/>
        </w:rPr>
        <w:lastRenderedPageBreak/>
        <mc:AlternateContent>
          <mc:Choice Requires="wpg">
            <w:drawing>
              <wp:anchor distT="0" distB="0" distL="114300" distR="114300" simplePos="0" relativeHeight="251658240" behindDoc="0" locked="0" layoutInCell="1" allowOverlap="1" wp14:anchorId="23EE0145" wp14:editId="63C6C251">
                <wp:simplePos x="0" y="0"/>
                <wp:positionH relativeFrom="margin">
                  <wp:posOffset>-142240</wp:posOffset>
                </wp:positionH>
                <wp:positionV relativeFrom="margin">
                  <wp:posOffset>-520064</wp:posOffset>
                </wp:positionV>
                <wp:extent cx="6657975" cy="10084574"/>
                <wp:effectExtent l="0" t="0" r="28575" b="31115"/>
                <wp:wrapNone/>
                <wp:docPr id="3270" name="Группа 3270"/>
                <wp:cNvGraphicFramePr/>
                <a:graphic xmlns:a="http://schemas.openxmlformats.org/drawingml/2006/main">
                  <a:graphicData uri="http://schemas.microsoft.com/office/word/2010/wordprocessingGroup">
                    <wpg:wgp>
                      <wpg:cNvGrpSpPr/>
                      <wpg:grpSpPr bwMode="auto">
                        <a:xfrm>
                          <a:off x="0" y="0"/>
                          <a:ext cx="6657975" cy="10084574"/>
                          <a:chOff x="0" y="0"/>
                          <a:chExt cx="10441" cy="15504"/>
                        </a:xfrm>
                      </wpg:grpSpPr>
                      <wps:wsp>
                        <wps:cNvPr id="377"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8"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9"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2"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3"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4"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5"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6"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CB38C7A" w14:textId="77777777" w:rsidR="004F64AB" w:rsidRDefault="004F64AB" w:rsidP="00076AD1">
                              <w:pPr>
                                <w:pStyle w:val="af7"/>
                                <w:jc w:val="center"/>
                              </w:pPr>
                            </w:p>
                          </w:txbxContent>
                        </wps:txbx>
                        <wps:bodyPr rot="0" vert="horz" wrap="square" lIns="12700" tIns="12700" rIns="12700" bIns="12700" anchor="t" anchorCtr="0" upright="1">
                          <a:noAutofit/>
                        </wps:bodyPr>
                      </wps:wsp>
                      <wps:wsp>
                        <wps:cNvPr id="387"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F21316A" w14:textId="77777777" w:rsidR="004F64AB" w:rsidRDefault="004F64AB" w:rsidP="00076AD1">
                              <w:pPr>
                                <w:pStyle w:val="af7"/>
                              </w:pPr>
                            </w:p>
                          </w:txbxContent>
                        </wps:txbx>
                        <wps:bodyPr rot="0" vert="horz" wrap="square" lIns="12700" tIns="12700" rIns="12700" bIns="12700" anchor="t" anchorCtr="0" upright="1">
                          <a:noAutofit/>
                        </wps:bodyPr>
                      </wps:wsp>
                      <wps:wsp>
                        <wps:cNvPr id="388"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716430" w14:textId="77777777" w:rsidR="004F64AB" w:rsidRDefault="004F64AB" w:rsidP="00076AD1">
                              <w:pPr>
                                <w:pStyle w:val="af7"/>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89"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41D2D27" w14:textId="77777777" w:rsidR="004F64AB" w:rsidRDefault="004F64AB" w:rsidP="00076AD1">
                              <w:pPr>
                                <w:pStyle w:val="af7"/>
                                <w:jc w:val="center"/>
                                <w:rPr>
                                  <w:rFonts w:ascii="Times New Roman" w:hAnsi="Times New Roman"/>
                                  <w:i w:val="0"/>
                                </w:rPr>
                              </w:pPr>
                              <w:r>
                                <w:rPr>
                                  <w:rFonts w:ascii="Times New Roman" w:hAnsi="Times New Roman"/>
                                  <w:i w:val="0"/>
                                </w:rPr>
                                <w:t>Подпись</w:t>
                              </w:r>
                            </w:p>
                          </w:txbxContent>
                        </wps:txbx>
                        <wps:bodyPr rot="0" vert="horz" wrap="square" lIns="12700" tIns="12700" rIns="12700" bIns="12700" anchor="t" anchorCtr="0" upright="1">
                          <a:noAutofit/>
                        </wps:bodyPr>
                      </wps:wsp>
                      <wps:wsp>
                        <wps:cNvPr id="390"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E59EEFD" w14:textId="77777777" w:rsidR="004F64AB" w:rsidRDefault="004F64AB" w:rsidP="00076AD1">
                              <w:pPr>
                                <w:pStyle w:val="af7"/>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91"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B320DC5" w14:textId="77777777" w:rsidR="004F64AB" w:rsidRDefault="004F64AB" w:rsidP="00076AD1">
                              <w:pPr>
                                <w:pStyle w:val="af7"/>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92"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A46F856" w14:textId="77777777" w:rsidR="004F64AB" w:rsidRDefault="004F64AB" w:rsidP="00076AD1">
                              <w:pPr>
                                <w:pStyle w:val="af7"/>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93"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FB1D6CE" w14:textId="0CF5C833" w:rsidR="004F64AB" w:rsidRDefault="004F64AB" w:rsidP="00076AD1">
                              <w:pPr>
                                <w:pStyle w:val="afb"/>
                                <w:rPr>
                                  <w:rFonts w:ascii="Times New Roman" w:hAnsi="Times New Roman"/>
                                  <w:sz w:val="24"/>
                                  <w:szCs w:val="16"/>
                                  <w:lang w:val="ru-RU"/>
                                </w:rPr>
                              </w:pPr>
                              <w:r>
                                <w:rPr>
                                  <w:rFonts w:ascii="Times New Roman" w:hAnsi="Times New Roman"/>
                                  <w:sz w:val="24"/>
                                  <w:szCs w:val="28"/>
                                  <w:lang w:val="ru-RU"/>
                                </w:rPr>
                                <w:t>ДП 02.00.ПЗ</w:t>
                              </w:r>
                            </w:p>
                            <w:p w14:paraId="748A7553" w14:textId="77777777" w:rsidR="004F64AB" w:rsidRDefault="004F64AB" w:rsidP="00076AD1">
                              <w:pPr>
                                <w:rPr>
                                  <w:rFonts w:asciiTheme="minorHAnsi" w:hAnsiTheme="minorHAnsi"/>
                                  <w:sz w:val="22"/>
                                  <w:szCs w:val="22"/>
                                </w:rPr>
                              </w:pPr>
                            </w:p>
                          </w:txbxContent>
                        </wps:txbx>
                        <wps:bodyPr rot="0" vert="horz" wrap="square" lIns="12700" tIns="12700" rIns="12700" bIns="12700" anchor="t" anchorCtr="0" upright="1">
                          <a:noAutofit/>
                        </wps:bodyPr>
                      </wps:wsp>
                      <wps:wsp>
                        <wps:cNvPr id="394"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5"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6"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7"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8"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99" name="Group 77"/>
                        <wpg:cNvGrpSpPr>
                          <a:grpSpLocks/>
                        </wpg:cNvGrpSpPr>
                        <wpg:grpSpPr bwMode="auto">
                          <a:xfrm>
                            <a:off x="20" y="14161"/>
                            <a:ext cx="2507" cy="240"/>
                            <a:chOff x="20" y="14161"/>
                            <a:chExt cx="19999" cy="20000"/>
                          </a:xfrm>
                        </wpg:grpSpPr>
                        <wps:wsp>
                          <wps:cNvPr id="42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EC3DED8" w14:textId="77777777" w:rsidR="004F64AB" w:rsidRDefault="004F64AB" w:rsidP="00076AD1">
                                <w:pPr>
                                  <w:pStyle w:val="af9"/>
                                </w:pPr>
                                <w:r>
                                  <w:t xml:space="preserve"> </w:t>
                                </w:r>
                                <w:r>
                                  <w:rPr>
                                    <w:i w:val="0"/>
                                  </w:rPr>
                                  <w:t>Разраб</w:t>
                                </w:r>
                                <w:r>
                                  <w:t>.</w:t>
                                </w:r>
                              </w:p>
                            </w:txbxContent>
                          </wps:txbx>
                          <wps:bodyPr rot="0" vert="horz" wrap="square" lIns="12700" tIns="12700" rIns="12700" bIns="12700" anchor="t" anchorCtr="0" upright="1">
                            <a:noAutofit/>
                          </wps:bodyPr>
                        </wps:wsp>
                        <wps:wsp>
                          <wps:cNvPr id="42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AE0D074" w14:textId="77777777" w:rsidR="004F64AB" w:rsidRDefault="004F64AB" w:rsidP="00AE166D">
                                <w:pPr>
                                  <w:pStyle w:val="af9"/>
                                  <w:rPr>
                                    <w:lang w:val="ru-RU"/>
                                  </w:rPr>
                                </w:pPr>
                                <w:r>
                                  <w:rPr>
                                    <w:lang w:val="ru-RU"/>
                                  </w:rPr>
                                  <w:t>Першай Я.Б.</w:t>
                                </w:r>
                              </w:p>
                              <w:p w14:paraId="3B4901AD" w14:textId="6494C89B" w:rsidR="004F64AB" w:rsidRDefault="004F64AB" w:rsidP="00076AD1">
                                <w:pPr>
                                  <w:pStyle w:val="af9"/>
                                  <w:rPr>
                                    <w:lang w:val="ru-RU"/>
                                  </w:rPr>
                                </w:pPr>
                                <w:r>
                                  <w:rPr>
                                    <w:lang w:val="ru-RU"/>
                                  </w:rPr>
                                  <w:t>.</w:t>
                                </w:r>
                              </w:p>
                              <w:p w14:paraId="7AD21167" w14:textId="77777777" w:rsidR="004F64AB" w:rsidRDefault="004F64AB" w:rsidP="00076AD1"/>
                            </w:txbxContent>
                          </wps:txbx>
                          <wps:bodyPr rot="0" vert="horz" wrap="square" lIns="12700" tIns="12700" rIns="12700" bIns="12700" anchor="t" anchorCtr="0" upright="1">
                            <a:noAutofit/>
                          </wps:bodyPr>
                        </wps:wsp>
                      </wpg:grpSp>
                      <wpg:grpSp>
                        <wpg:cNvPr id="400" name="Group 80"/>
                        <wpg:cNvGrpSpPr>
                          <a:grpSpLocks/>
                        </wpg:cNvGrpSpPr>
                        <wpg:grpSpPr bwMode="auto">
                          <a:xfrm>
                            <a:off x="20" y="14430"/>
                            <a:ext cx="2507" cy="239"/>
                            <a:chOff x="20" y="14430"/>
                            <a:chExt cx="19999" cy="20000"/>
                          </a:xfrm>
                        </wpg:grpSpPr>
                        <wps:wsp>
                          <wps:cNvPr id="422"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7F2882A" w14:textId="77777777" w:rsidR="004F64AB" w:rsidRDefault="004F64AB" w:rsidP="00076AD1">
                                <w:pPr>
                                  <w:pStyle w:val="af9"/>
                                </w:pPr>
                                <w:r>
                                  <w:t xml:space="preserve"> </w:t>
                                </w:r>
                                <w:r>
                                  <w:rPr>
                                    <w:i w:val="0"/>
                                  </w:rPr>
                                  <w:t>Провер</w:t>
                                </w:r>
                                <w:r>
                                  <w:t>.</w:t>
                                </w:r>
                              </w:p>
                            </w:txbxContent>
                          </wps:txbx>
                          <wps:bodyPr rot="0" vert="horz" wrap="square" lIns="12700" tIns="12700" rIns="12700" bIns="12700" anchor="t" anchorCtr="0" upright="1">
                            <a:noAutofit/>
                          </wps:bodyPr>
                        </wps:wsp>
                        <wps:wsp>
                          <wps:cNvPr id="423"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E5E94E3" w14:textId="77777777" w:rsidR="004F64AB" w:rsidRDefault="004F64AB" w:rsidP="00076AD1">
                                <w:pPr>
                                  <w:pStyle w:val="af9"/>
                                  <w:rPr>
                                    <w:lang w:val="ru-RU"/>
                                  </w:rPr>
                                </w:pPr>
                                <w:r>
                                  <w:rPr>
                                    <w:lang w:val="ru-RU"/>
                                  </w:rPr>
                                  <w:t>Блинова Е.А.</w:t>
                                </w:r>
                              </w:p>
                              <w:p w14:paraId="6D82BC4D" w14:textId="77777777" w:rsidR="004F64AB" w:rsidRDefault="004F64AB" w:rsidP="00076AD1"/>
                            </w:txbxContent>
                          </wps:txbx>
                          <wps:bodyPr rot="0" vert="horz" wrap="square" lIns="12700" tIns="12700" rIns="12700" bIns="12700" anchor="t" anchorCtr="0" upright="1">
                            <a:noAutofit/>
                          </wps:bodyPr>
                        </wps:wsp>
                      </wpg:grpSp>
                      <wpg:grpSp>
                        <wpg:cNvPr id="401" name="Group 83"/>
                        <wpg:cNvGrpSpPr>
                          <a:grpSpLocks/>
                        </wpg:cNvGrpSpPr>
                        <wpg:grpSpPr bwMode="auto">
                          <a:xfrm>
                            <a:off x="20" y="14705"/>
                            <a:ext cx="2507" cy="239"/>
                            <a:chOff x="20" y="14705"/>
                            <a:chExt cx="19999" cy="20000"/>
                          </a:xfrm>
                        </wpg:grpSpPr>
                        <wps:wsp>
                          <wps:cNvPr id="420"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B7ECF22" w14:textId="77777777" w:rsidR="004F64AB" w:rsidRDefault="004F64AB" w:rsidP="00076AD1">
                                <w:pPr>
                                  <w:pStyle w:val="af9"/>
                                </w:pPr>
                                <w:r>
                                  <w:t xml:space="preserve"> </w:t>
                                </w:r>
                              </w:p>
                            </w:txbxContent>
                          </wps:txbx>
                          <wps:bodyPr rot="0" vert="horz" wrap="square" lIns="12700" tIns="12700" rIns="12700" bIns="12700" anchor="t" anchorCtr="0" upright="1">
                            <a:noAutofit/>
                          </wps:bodyPr>
                        </wps:wsp>
                        <wps:wsp>
                          <wps:cNvPr id="421"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ADD1A40" w14:textId="77777777" w:rsidR="004F64AB" w:rsidRDefault="004F64AB" w:rsidP="00076AD1"/>
                            </w:txbxContent>
                          </wps:txbx>
                          <wps:bodyPr rot="0" vert="horz" wrap="square" lIns="12700" tIns="12700" rIns="12700" bIns="12700" anchor="t" anchorCtr="0" upright="1">
                            <a:noAutofit/>
                          </wps:bodyPr>
                        </wps:wsp>
                      </wpg:grpSp>
                      <wpg:grpSp>
                        <wpg:cNvPr id="402" name="Group 86"/>
                        <wpg:cNvGrpSpPr>
                          <a:grpSpLocks/>
                        </wpg:cNvGrpSpPr>
                        <wpg:grpSpPr bwMode="auto">
                          <a:xfrm>
                            <a:off x="20" y="14972"/>
                            <a:ext cx="2507" cy="241"/>
                            <a:chOff x="20" y="14972"/>
                            <a:chExt cx="19999" cy="20000"/>
                          </a:xfrm>
                        </wpg:grpSpPr>
                        <wps:wsp>
                          <wps:cNvPr id="418"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F44ED5A" w14:textId="77777777" w:rsidR="004F64AB" w:rsidRDefault="004F64AB" w:rsidP="00076AD1">
                                <w:pPr>
                                  <w:pStyle w:val="af9"/>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419"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E678BB1" w14:textId="77777777" w:rsidR="004F64AB" w:rsidRDefault="004F64AB" w:rsidP="00AE166D">
                                <w:pPr>
                                  <w:pStyle w:val="af9"/>
                                  <w:rPr>
                                    <w:lang w:val="ru-RU"/>
                                  </w:rPr>
                                </w:pPr>
                                <w:r>
                                  <w:rPr>
                                    <w:lang w:val="ru-RU"/>
                                  </w:rPr>
                                  <w:t>Нистюк О.А.</w:t>
                                </w:r>
                              </w:p>
                              <w:p w14:paraId="4252894F" w14:textId="111BB125" w:rsidR="004F64AB" w:rsidRDefault="004F64AB" w:rsidP="00076AD1">
                                <w:pPr>
                                  <w:pStyle w:val="af9"/>
                                  <w:rPr>
                                    <w:lang w:val="ru-RU"/>
                                  </w:rPr>
                                </w:pPr>
                                <w:r>
                                  <w:rPr>
                                    <w:lang w:val="ru-RU"/>
                                  </w:rPr>
                                  <w:t>.</w:t>
                                </w:r>
                              </w:p>
                              <w:p w14:paraId="736A8006" w14:textId="77777777" w:rsidR="004F64AB" w:rsidRDefault="004F64AB" w:rsidP="00076AD1">
                                <w:pPr>
                                  <w:pStyle w:val="afb"/>
                                </w:pPr>
                              </w:p>
                            </w:txbxContent>
                          </wps:txbx>
                          <wps:bodyPr rot="0" vert="horz" wrap="square" lIns="12700" tIns="12700" rIns="12700" bIns="12700" anchor="t" anchorCtr="0" upright="1">
                            <a:noAutofit/>
                          </wps:bodyPr>
                        </wps:wsp>
                      </wpg:grpSp>
                      <wpg:grpSp>
                        <wpg:cNvPr id="403" name="Group 89"/>
                        <wpg:cNvGrpSpPr>
                          <a:grpSpLocks/>
                        </wpg:cNvGrpSpPr>
                        <wpg:grpSpPr bwMode="auto">
                          <a:xfrm>
                            <a:off x="20" y="15240"/>
                            <a:ext cx="2524" cy="240"/>
                            <a:chOff x="20" y="15240"/>
                            <a:chExt cx="20135" cy="20000"/>
                          </a:xfrm>
                        </wpg:grpSpPr>
                        <wps:wsp>
                          <wps:cNvPr id="41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7BE6EB3" w14:textId="77777777" w:rsidR="004F64AB" w:rsidRDefault="004F64AB" w:rsidP="00076AD1">
                                <w:pPr>
                                  <w:pStyle w:val="af9"/>
                                </w:pPr>
                                <w:r>
                                  <w:t xml:space="preserve"> </w:t>
                                </w:r>
                                <w:r>
                                  <w:rPr>
                                    <w:i w:val="0"/>
                                  </w:rPr>
                                  <w:t>Утверд</w:t>
                                </w:r>
                                <w:r>
                                  <w:t>.</w:t>
                                </w:r>
                              </w:p>
                            </w:txbxContent>
                          </wps:txbx>
                          <wps:bodyPr rot="0" vert="horz" wrap="square" lIns="12700" tIns="12700" rIns="12700" bIns="12700" anchor="t" anchorCtr="0" upright="1">
                            <a:noAutofit/>
                          </wps:bodyPr>
                        </wps:wsp>
                        <wps:wsp>
                          <wps:cNvPr id="41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FA9A112" w14:textId="77777777" w:rsidR="004F64AB" w:rsidRDefault="004F64AB" w:rsidP="00076AD1">
                                <w:pPr>
                                  <w:pStyle w:val="af9"/>
                                  <w:rPr>
                                    <w:lang w:val="ru-RU"/>
                                  </w:rPr>
                                </w:pPr>
                                <w:r>
                                  <w:rPr>
                                    <w:lang w:val="ru-RU"/>
                                  </w:rPr>
                                  <w:t>Смелов В.В.</w:t>
                                </w:r>
                              </w:p>
                              <w:p w14:paraId="6994F36C" w14:textId="77777777" w:rsidR="004F64AB" w:rsidRDefault="004F64AB" w:rsidP="00076AD1">
                                <w:pPr>
                                  <w:pStyle w:val="afb"/>
                                </w:pPr>
                              </w:p>
                            </w:txbxContent>
                          </wps:txbx>
                          <wps:bodyPr rot="0" vert="horz" wrap="square" lIns="12700" tIns="12700" rIns="12700" bIns="12700" anchor="t" anchorCtr="0" upright="1">
                            <a:noAutofit/>
                          </wps:bodyPr>
                        </wps:wsp>
                      </wpg:grpSp>
                      <wps:wsp>
                        <wps:cNvPr id="404"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5"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24B65CE" w14:textId="77777777" w:rsidR="004F64AB" w:rsidRDefault="004F64AB" w:rsidP="00076AD1">
                              <w:pPr>
                                <w:pStyle w:val="afb"/>
                                <w:rPr>
                                  <w:rFonts w:ascii="Times New Roman" w:hAnsi="Times New Roman"/>
                                  <w:sz w:val="24"/>
                                  <w:lang w:val="en-US"/>
                                </w:rPr>
                              </w:pPr>
                              <w:r>
                                <w:rPr>
                                  <w:rFonts w:ascii="Times New Roman" w:hAnsi="Times New Roman"/>
                                  <w:sz w:val="24"/>
                                  <w:lang w:val="en-US"/>
                                </w:rPr>
                                <w:t>Abstract</w:t>
                              </w:r>
                            </w:p>
                          </w:txbxContent>
                        </wps:txbx>
                        <wps:bodyPr rot="0" vert="horz" wrap="square" lIns="12700" tIns="12700" rIns="12700" bIns="12700" anchor="ctr" anchorCtr="0" upright="1">
                          <a:noAutofit/>
                        </wps:bodyPr>
                      </wps:wsp>
                      <wps:wsp>
                        <wps:cNvPr id="406"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7"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8"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9"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18D5511" w14:textId="77777777" w:rsidR="004F64AB" w:rsidRDefault="004F64AB" w:rsidP="00076AD1">
                              <w:pPr>
                                <w:pStyle w:val="af7"/>
                                <w:jc w:val="center"/>
                                <w:rPr>
                                  <w:rFonts w:ascii="Times New Roman" w:hAnsi="Times New Roman"/>
                                  <w:lang w:val="ru-RU"/>
                                </w:rPr>
                              </w:pPr>
                              <w:r>
                                <w:rPr>
                                  <w:rFonts w:ascii="Times New Roman" w:hAnsi="Times New Roman"/>
                                  <w:i w:val="0"/>
                                </w:rPr>
                                <w:t>Лит</w:t>
                              </w:r>
                              <w:r>
                                <w:rPr>
                                  <w:rFonts w:ascii="Times New Roman" w:hAnsi="Times New Roman"/>
                                </w:rPr>
                                <w:t>.</w:t>
                              </w:r>
                            </w:p>
                          </w:txbxContent>
                        </wps:txbx>
                        <wps:bodyPr rot="0" vert="horz" wrap="square" lIns="12700" tIns="12700" rIns="12700" bIns="12700" anchor="t" anchorCtr="0" upright="1">
                          <a:noAutofit/>
                        </wps:bodyPr>
                      </wps:wsp>
                      <wps:wsp>
                        <wps:cNvPr id="410"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6056715" w14:textId="77777777" w:rsidR="004F64AB" w:rsidRDefault="004F64AB" w:rsidP="00076AD1">
                              <w:pPr>
                                <w:pStyle w:val="af7"/>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411"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8507EDA" w14:textId="77777777" w:rsidR="004F64AB" w:rsidRDefault="004F64AB" w:rsidP="00076AD1">
                              <w:pPr>
                                <w:pStyle w:val="af7"/>
                                <w:jc w:val="center"/>
                                <w:rPr>
                                  <w:rFonts w:ascii="Times New Roman" w:hAnsi="Times New Roman"/>
                                  <w:i w:val="0"/>
                                  <w:lang w:val="ru-RU"/>
                                </w:rPr>
                              </w:pPr>
                              <w:r>
                                <w:rPr>
                                  <w:rFonts w:ascii="Times New Roman" w:hAnsi="Times New Roman"/>
                                  <w:i w:val="0"/>
                                  <w:lang w:val="ru-RU"/>
                                </w:rPr>
                                <w:t>1</w:t>
                              </w:r>
                            </w:p>
                          </w:txbxContent>
                        </wps:txbx>
                        <wps:bodyPr rot="0" vert="horz" wrap="square" lIns="12700" tIns="12700" rIns="12700" bIns="12700" anchor="t" anchorCtr="0" upright="1">
                          <a:noAutofit/>
                        </wps:bodyPr>
                      </wps:wsp>
                      <wps:wsp>
                        <wps:cNvPr id="412"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3"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4"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DEB3F5A" w14:textId="1EC6C083" w:rsidR="004F64AB" w:rsidRPr="00A26AB7" w:rsidRDefault="004F64AB" w:rsidP="00076AD1">
                              <w:pPr>
                                <w:rPr>
                                  <w:rFonts w:asciiTheme="minorHAnsi" w:hAnsiTheme="minorHAnsi"/>
                                  <w:i/>
                                  <w:sz w:val="22"/>
                                </w:rPr>
                              </w:pPr>
                              <w:r w:rsidRPr="00A26AB7">
                                <w:rPr>
                                  <w:i/>
                                  <w:sz w:val="24"/>
                                  <w:lang w:val="en-US"/>
                                </w:rPr>
                                <w:t>74217083</w:t>
                              </w:r>
                              <w:r w:rsidRPr="00A26AB7">
                                <w:rPr>
                                  <w:i/>
                                  <w:color w:val="000000"/>
                                  <w:sz w:val="24"/>
                                  <w:shd w:val="clear" w:color="auto" w:fill="FFFFFF"/>
                                </w:rPr>
                                <w:t>, 2021</w:t>
                              </w:r>
                            </w:p>
                          </w:txbxContent>
                        </wps:txbx>
                        <wps:bodyPr rot="0" vert="horz" wrap="square" lIns="12700" tIns="12700" rIns="12700" bIns="12700" anchor="t" anchorCtr="0" upright="1">
                          <a:noAutofit/>
                        </wps:bodyPr>
                      </wps:wsp>
                      <wps:wsp>
                        <wps:cNvPr id="415"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4EA4718" w14:textId="77777777" w:rsidR="004F64AB" w:rsidRDefault="004F64AB" w:rsidP="00076AD1">
                              <w:pPr>
                                <w:pStyle w:val="af7"/>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3EE0145" id="Группа 3270" o:spid="_x0000_s1076" style="position:absolute;left:0;text-align:left;margin-left:-11.2pt;margin-top:-40.95pt;width:524.25pt;height:794.05pt;z-index:251658240;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">
                <v:rect id="Rectangle 54" o:spid="_x0000_s107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" filled="f" strokeweight="2pt"/>
                <v:line id="Line 56" o:spid="_x0000_s107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" strokeweight="2pt"/>
                <v:line id="Line 57" o:spid="_x0000_s107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" strokeweight="2pt"/>
                <v:line id="Line 58" o:spid="_x0000_s108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" strokeweight="2pt"/>
                <v:line id="Line 59" o:spid="_x0000_s108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" strokeweight="2pt"/>
                <v:line id="Line 60" o:spid="_x0000_s108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" strokeweight="2pt"/>
                <v:line id="Line 61" o:spid="_x0000_s108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" strokeweight="2pt"/>
                <v:line id="Line 62" o:spid="_x0000_s108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" strokeweight="1pt"/>
                <v:line id="Line 63" o:spid="_x0000_s108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" strokeweight="1pt"/>
                <v:rect id="Rectangle 64" o:spid="_x0000_s108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" filled="f" stroked="f" strokeweight=".25pt">
                  <v:textbox inset="1pt,1pt,1pt,1pt">
                    <w:txbxContent>
                      <w:p w14:paraId="7CB38C7A" w14:textId="77777777" w:rsidR="004F64AB" w:rsidRDefault="004F64AB" w:rsidP="00076AD1">
                        <w:pPr>
                          <w:pStyle w:val="af7"/>
                          <w:jc w:val="center"/>
                        </w:pPr>
                      </w:p>
                    </w:txbxContent>
                  </v:textbox>
                </v:rect>
                <v:rect id="Rectangle 65" o:spid="_x0000_s108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" filled="f" stroked="f" strokeweight=".25pt">
                  <v:textbox inset="1pt,1pt,1pt,1pt">
                    <w:txbxContent>
                      <w:p w14:paraId="0F21316A" w14:textId="77777777" w:rsidR="004F64AB" w:rsidRDefault="004F64AB" w:rsidP="00076AD1">
                        <w:pPr>
                          <w:pStyle w:val="af7"/>
                        </w:pPr>
                      </w:p>
                    </w:txbxContent>
                  </v:textbox>
                </v:rect>
                <v:rect id="Rectangle 66" o:spid="_x0000_s108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" filled="f" stroked="f" strokeweight=".25pt">
                  <v:textbox inset="1pt,1pt,1pt,1pt">
                    <w:txbxContent>
                      <w:p w14:paraId="07716430" w14:textId="77777777" w:rsidR="004F64AB" w:rsidRDefault="004F64AB" w:rsidP="00076AD1">
                        <w:pPr>
                          <w:pStyle w:val="af7"/>
                          <w:jc w:val="center"/>
                          <w:rPr>
                            <w:rFonts w:ascii="Times New Roman" w:hAnsi="Times New Roman"/>
                            <w:i w:val="0"/>
                            <w:lang w:val="ru-RU"/>
                          </w:rPr>
                        </w:pPr>
                        <w:r>
                          <w:rPr>
                            <w:rFonts w:ascii="Times New Roman" w:hAnsi="Times New Roman"/>
                            <w:i w:val="0"/>
                            <w:lang w:val="ru-RU"/>
                          </w:rPr>
                          <w:t>ФИО</w:t>
                        </w:r>
                      </w:p>
                    </w:txbxContent>
                  </v:textbox>
                </v:rect>
                <v:rect id="Rectangle 67" o:spid="_x0000_s108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" filled="f" stroked="f" strokeweight=".25pt">
                  <v:textbox inset="1pt,1pt,1pt,1pt">
                    <w:txbxContent>
                      <w:p w14:paraId="241D2D27" w14:textId="77777777" w:rsidR="004F64AB" w:rsidRDefault="004F64AB" w:rsidP="00076AD1">
                        <w:pPr>
                          <w:pStyle w:val="af7"/>
                          <w:jc w:val="center"/>
                          <w:rPr>
                            <w:rFonts w:ascii="Times New Roman" w:hAnsi="Times New Roman"/>
                            <w:i w:val="0"/>
                          </w:rPr>
                        </w:pPr>
                        <w:r>
                          <w:rPr>
                            <w:rFonts w:ascii="Times New Roman" w:hAnsi="Times New Roman"/>
                            <w:i w:val="0"/>
                          </w:rPr>
                          <w:t>Подпись</w:t>
                        </w:r>
                      </w:p>
                    </w:txbxContent>
                  </v:textbox>
                </v:rect>
                <v:rect id="Rectangle 68" o:spid="_x0000_s109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" filled="f" stroked="f" strokeweight=".25pt">
                  <v:textbox inset="1pt,1pt,1pt,1pt">
                    <w:txbxContent>
                      <w:p w14:paraId="0E59EEFD" w14:textId="77777777" w:rsidR="004F64AB" w:rsidRDefault="004F64AB" w:rsidP="00076AD1">
                        <w:pPr>
                          <w:pStyle w:val="af7"/>
                          <w:jc w:val="center"/>
                          <w:rPr>
                            <w:rFonts w:ascii="Times New Roman" w:hAnsi="Times New Roman"/>
                            <w:i w:val="0"/>
                          </w:rPr>
                        </w:pPr>
                        <w:r>
                          <w:rPr>
                            <w:rFonts w:ascii="Times New Roman" w:hAnsi="Times New Roman"/>
                            <w:i w:val="0"/>
                          </w:rPr>
                          <w:t>Дата</w:t>
                        </w:r>
                      </w:p>
                    </w:txbxContent>
                  </v:textbox>
                </v:rect>
                <v:rect id="Rectangle 69" o:spid="_x0000_s109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" filled="f" stroked="f" strokeweight=".25pt">
                  <v:textbox inset="1pt,1pt,1pt,1pt">
                    <w:txbxContent>
                      <w:p w14:paraId="2B320DC5" w14:textId="77777777" w:rsidR="004F64AB" w:rsidRDefault="004F64AB" w:rsidP="00076AD1">
                        <w:pPr>
                          <w:pStyle w:val="af7"/>
                          <w:jc w:val="center"/>
                          <w:rPr>
                            <w:rFonts w:ascii="Times New Roman" w:hAnsi="Times New Roman"/>
                            <w:i w:val="0"/>
                          </w:rPr>
                        </w:pPr>
                        <w:r>
                          <w:rPr>
                            <w:rFonts w:ascii="Times New Roman" w:hAnsi="Times New Roman"/>
                            <w:i w:val="0"/>
                          </w:rPr>
                          <w:t>Лист</w:t>
                        </w:r>
                      </w:p>
                    </w:txbxContent>
                  </v:textbox>
                </v:rect>
                <v:rect id="Rectangle 70" o:spid="_x0000_s109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" filled="f" stroked="f" strokeweight=".25pt">
                  <v:textbox inset="1pt,1pt,1pt,1pt">
                    <w:txbxContent>
                      <w:p w14:paraId="3A46F856" w14:textId="77777777" w:rsidR="004F64AB" w:rsidRDefault="004F64AB" w:rsidP="00076AD1">
                        <w:pPr>
                          <w:pStyle w:val="af7"/>
                          <w:jc w:val="center"/>
                          <w:rPr>
                            <w:rFonts w:ascii="Times New Roman" w:hAnsi="Times New Roman"/>
                            <w:i w:val="0"/>
                          </w:rPr>
                        </w:pPr>
                        <w:r>
                          <w:rPr>
                            <w:rFonts w:ascii="Times New Roman" w:hAnsi="Times New Roman"/>
                            <w:i w:val="0"/>
                          </w:rPr>
                          <w:t>1</w:t>
                        </w:r>
                      </w:p>
                    </w:txbxContent>
                  </v:textbox>
                </v:rect>
                <v:rect id="Rectangle 71" o:spid="_x0000_s109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" filled="f" stroked="f" strokeweight=".25pt">
                  <v:textbox inset="1pt,1pt,1pt,1pt">
                    <w:txbxContent>
                      <w:p w14:paraId="4FB1D6CE" w14:textId="0CF5C833" w:rsidR="004F64AB" w:rsidRDefault="004F64AB" w:rsidP="00076AD1">
                        <w:pPr>
                          <w:pStyle w:val="afb"/>
                          <w:rPr>
                            <w:rFonts w:ascii="Times New Roman" w:hAnsi="Times New Roman"/>
                            <w:sz w:val="24"/>
                            <w:szCs w:val="16"/>
                            <w:lang w:val="ru-RU"/>
                          </w:rPr>
                        </w:pPr>
                        <w:r>
                          <w:rPr>
                            <w:rFonts w:ascii="Times New Roman" w:hAnsi="Times New Roman"/>
                            <w:sz w:val="24"/>
                            <w:szCs w:val="28"/>
                            <w:lang w:val="ru-RU"/>
                          </w:rPr>
                          <w:t>ДП 02.00.ПЗ</w:t>
                        </w:r>
                      </w:p>
                      <w:p w14:paraId="748A7553" w14:textId="77777777" w:rsidR="004F64AB" w:rsidRDefault="004F64AB" w:rsidP="00076AD1">
                        <w:pPr>
                          <w:rPr>
                            <w:rFonts w:asciiTheme="minorHAnsi" w:hAnsiTheme="minorHAnsi"/>
                            <w:sz w:val="22"/>
                            <w:szCs w:val="22"/>
                          </w:rPr>
                        </w:pPr>
                      </w:p>
                    </w:txbxContent>
                  </v:textbox>
                </v:rect>
                <v:line id="Line 72" o:spid="_x0000_s109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" strokeweight="2pt"/>
                <v:line id="Line 73" o:spid="_x0000_s109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" strokeweight="2pt"/>
                <v:line id="Line 74" o:spid="_x0000_s109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" strokeweight="1pt"/>
                <v:line id="Line 75" o:spid="_x0000_s109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" strokeweight="1pt"/>
                <v:line id="Line 76" o:spid="_x0000_s109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" strokeweight="1pt"/>
                <v:group id="Group 77" o:spid="_x0000_s109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">
                  <v:rect id="Rectangle 78" o:spid="_x0000_s110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" filled="f" stroked="f" strokeweight=".25pt">
                    <v:textbox inset="1pt,1pt,1pt,1pt">
                      <w:txbxContent>
                        <w:p w14:paraId="7EC3DED8" w14:textId="77777777" w:rsidR="004F64AB" w:rsidRDefault="004F64AB" w:rsidP="00076AD1">
                          <w:pPr>
                            <w:pStyle w:val="af9"/>
                          </w:pPr>
                          <w:r>
                            <w:t xml:space="preserve"> </w:t>
                          </w:r>
                          <w:r>
                            <w:rPr>
                              <w:i w:val="0"/>
                            </w:rPr>
                            <w:t>Разраб</w:t>
                          </w:r>
                          <w:r>
                            <w:t>.</w:t>
                          </w:r>
                        </w:p>
                      </w:txbxContent>
                    </v:textbox>
                  </v:rect>
                  <v:rect id="Rectangle 79" o:spid="_x0000_s110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" filled="f" stroked="f" strokeweight=".25pt">
                    <v:textbox inset="1pt,1pt,1pt,1pt">
                      <w:txbxContent>
                        <w:p w14:paraId="3AE0D074" w14:textId="77777777" w:rsidR="004F64AB" w:rsidRDefault="004F64AB" w:rsidP="00AE166D">
                          <w:pPr>
                            <w:pStyle w:val="af9"/>
                            <w:rPr>
                              <w:lang w:val="ru-RU"/>
                            </w:rPr>
                          </w:pPr>
                          <w:r>
                            <w:rPr>
                              <w:lang w:val="ru-RU"/>
                            </w:rPr>
                            <w:t>Першай Я.Б.</w:t>
                          </w:r>
                        </w:p>
                        <w:p w14:paraId="3B4901AD" w14:textId="6494C89B" w:rsidR="004F64AB" w:rsidRDefault="004F64AB" w:rsidP="00076AD1">
                          <w:pPr>
                            <w:pStyle w:val="af9"/>
                            <w:rPr>
                              <w:lang w:val="ru-RU"/>
                            </w:rPr>
                          </w:pPr>
                          <w:r>
                            <w:rPr>
                              <w:lang w:val="ru-RU"/>
                            </w:rPr>
                            <w:t>.</w:t>
                          </w:r>
                        </w:p>
                        <w:p w14:paraId="7AD21167" w14:textId="77777777" w:rsidR="004F64AB" w:rsidRDefault="004F64AB" w:rsidP="00076AD1"/>
                      </w:txbxContent>
                    </v:textbox>
                  </v:rect>
                </v:group>
                <v:group id="Group 80" o:spid="_x0000_s110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">
                  <v:rect id="Rectangle 81" o:spid="_x0000_s110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" filled="f" stroked="f" strokeweight=".25pt">
                    <v:textbox inset="1pt,1pt,1pt,1pt">
                      <w:txbxContent>
                        <w:p w14:paraId="67F2882A" w14:textId="77777777" w:rsidR="004F64AB" w:rsidRDefault="004F64AB" w:rsidP="00076AD1">
                          <w:pPr>
                            <w:pStyle w:val="af9"/>
                          </w:pPr>
                          <w:r>
                            <w:t xml:space="preserve"> </w:t>
                          </w:r>
                          <w:r>
                            <w:rPr>
                              <w:i w:val="0"/>
                            </w:rPr>
                            <w:t>Провер</w:t>
                          </w:r>
                          <w:r>
                            <w:t>.</w:t>
                          </w:r>
                        </w:p>
                      </w:txbxContent>
                    </v:textbox>
                  </v:rect>
                  <v:rect id="Rectangle 82" o:spid="_x0000_s110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" filled="f" stroked="f" strokeweight=".25pt">
                    <v:textbox inset="1pt,1pt,1pt,1pt">
                      <w:txbxContent>
                        <w:p w14:paraId="5E5E94E3" w14:textId="77777777" w:rsidR="004F64AB" w:rsidRDefault="004F64AB" w:rsidP="00076AD1">
                          <w:pPr>
                            <w:pStyle w:val="af9"/>
                            <w:rPr>
                              <w:lang w:val="ru-RU"/>
                            </w:rPr>
                          </w:pPr>
                          <w:r>
                            <w:rPr>
                              <w:lang w:val="ru-RU"/>
                            </w:rPr>
                            <w:t>Блинова Е.А.</w:t>
                          </w:r>
                        </w:p>
                        <w:p w14:paraId="6D82BC4D" w14:textId="77777777" w:rsidR="004F64AB" w:rsidRDefault="004F64AB" w:rsidP="00076AD1"/>
                      </w:txbxContent>
                    </v:textbox>
                  </v:rect>
                </v:group>
                <v:group id="Group 83" o:spid="_x0000_s110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">
                  <v:rect id="Rectangle 84" o:spid="_x0000_s110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" filled="f" stroked="f" strokeweight=".25pt">
                    <v:textbox inset="1pt,1pt,1pt,1pt">
                      <w:txbxContent>
                        <w:p w14:paraId="4B7ECF22" w14:textId="77777777" w:rsidR="004F64AB" w:rsidRDefault="004F64AB" w:rsidP="00076AD1">
                          <w:pPr>
                            <w:pStyle w:val="af9"/>
                          </w:pPr>
                          <w:r>
                            <w:t xml:space="preserve"> </w:t>
                          </w:r>
                        </w:p>
                      </w:txbxContent>
                    </v:textbox>
                  </v:rect>
                  <v:rect id="Rectangle 85" o:spid="_x0000_s110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" filled="f" stroked="f" strokeweight=".25pt">
                    <v:textbox inset="1pt,1pt,1pt,1pt">
                      <w:txbxContent>
                        <w:p w14:paraId="5ADD1A40" w14:textId="77777777" w:rsidR="004F64AB" w:rsidRDefault="004F64AB" w:rsidP="00076AD1"/>
                      </w:txbxContent>
                    </v:textbox>
                  </v:rect>
                </v:group>
                <v:group id="Group 86" o:spid="_x0000_s110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">
                  <v:rect id="Rectangle 87" o:spid="_x0000_s110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" filled="f" stroked="f" strokeweight=".25pt">
                    <v:textbox inset="1pt,1pt,1pt,1pt">
                      <w:txbxContent>
                        <w:p w14:paraId="6F44ED5A" w14:textId="77777777" w:rsidR="004F64AB" w:rsidRDefault="004F64AB" w:rsidP="00076AD1">
                          <w:pPr>
                            <w:pStyle w:val="af9"/>
                          </w:pPr>
                          <w:r>
                            <w:t xml:space="preserve"> </w:t>
                          </w:r>
                          <w:r>
                            <w:rPr>
                              <w:i w:val="0"/>
                            </w:rPr>
                            <w:t>Н</w:t>
                          </w:r>
                          <w:r>
                            <w:t xml:space="preserve">. </w:t>
                          </w:r>
                          <w:r>
                            <w:rPr>
                              <w:i w:val="0"/>
                            </w:rPr>
                            <w:t>контр</w:t>
                          </w:r>
                          <w:r>
                            <w:t>.</w:t>
                          </w:r>
                        </w:p>
                      </w:txbxContent>
                    </v:textbox>
                  </v:rect>
                  <v:rect id="Rectangle 88" o:spid="_x0000_s111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" filled="f" stroked="f" strokeweight=".25pt">
                    <v:textbox inset="1pt,1pt,1pt,1pt">
                      <w:txbxContent>
                        <w:p w14:paraId="6E678BB1" w14:textId="77777777" w:rsidR="004F64AB" w:rsidRDefault="004F64AB" w:rsidP="00AE166D">
                          <w:pPr>
                            <w:pStyle w:val="af9"/>
                            <w:rPr>
                              <w:lang w:val="ru-RU"/>
                            </w:rPr>
                          </w:pPr>
                          <w:r>
                            <w:rPr>
                              <w:lang w:val="ru-RU"/>
                            </w:rPr>
                            <w:t>Нистюк О.А.</w:t>
                          </w:r>
                        </w:p>
                        <w:p w14:paraId="4252894F" w14:textId="111BB125" w:rsidR="004F64AB" w:rsidRDefault="004F64AB" w:rsidP="00076AD1">
                          <w:pPr>
                            <w:pStyle w:val="af9"/>
                            <w:rPr>
                              <w:lang w:val="ru-RU"/>
                            </w:rPr>
                          </w:pPr>
                          <w:r>
                            <w:rPr>
                              <w:lang w:val="ru-RU"/>
                            </w:rPr>
                            <w:t>.</w:t>
                          </w:r>
                        </w:p>
                        <w:p w14:paraId="736A8006" w14:textId="77777777" w:rsidR="004F64AB" w:rsidRDefault="004F64AB" w:rsidP="00076AD1">
                          <w:pPr>
                            <w:pStyle w:val="afb"/>
                          </w:pPr>
                        </w:p>
                      </w:txbxContent>
                    </v:textbox>
                  </v:rect>
                </v:group>
                <v:group id="Group 89" o:spid="_x0000_s111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">
                  <v:rect id="Rectangle 90" o:spid="_x0000_s111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" filled="f" stroked="f" strokeweight=".25pt">
                    <v:textbox inset="1pt,1pt,1pt,1pt">
                      <w:txbxContent>
                        <w:p w14:paraId="57BE6EB3" w14:textId="77777777" w:rsidR="004F64AB" w:rsidRDefault="004F64AB" w:rsidP="00076AD1">
                          <w:pPr>
                            <w:pStyle w:val="af9"/>
                          </w:pPr>
                          <w:r>
                            <w:t xml:space="preserve"> </w:t>
                          </w:r>
                          <w:r>
                            <w:rPr>
                              <w:i w:val="0"/>
                            </w:rPr>
                            <w:t>Утверд</w:t>
                          </w:r>
                          <w:r>
                            <w:t>.</w:t>
                          </w:r>
                        </w:p>
                      </w:txbxContent>
                    </v:textbox>
                  </v:rect>
                  <v:rect id="Rectangle 91" o:spid="_x0000_s111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" filled="f" stroked="f" strokeweight=".25pt">
                    <v:textbox inset="1pt,1pt,1pt,1pt">
                      <w:txbxContent>
                        <w:p w14:paraId="3FA9A112" w14:textId="77777777" w:rsidR="004F64AB" w:rsidRDefault="004F64AB" w:rsidP="00076AD1">
                          <w:pPr>
                            <w:pStyle w:val="af9"/>
                            <w:rPr>
                              <w:lang w:val="ru-RU"/>
                            </w:rPr>
                          </w:pPr>
                          <w:r>
                            <w:rPr>
                              <w:lang w:val="ru-RU"/>
                            </w:rPr>
                            <w:t>Смелов В.В.</w:t>
                          </w:r>
                        </w:p>
                        <w:p w14:paraId="6994F36C" w14:textId="77777777" w:rsidR="004F64AB" w:rsidRDefault="004F64AB" w:rsidP="00076AD1">
                          <w:pPr>
                            <w:pStyle w:val="afb"/>
                          </w:pPr>
                        </w:p>
                      </w:txbxContent>
                    </v:textbox>
                  </v:rect>
                </v:group>
                <v:line id="Line 92" o:spid="_x0000_s111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" strokeweight="2pt"/>
                <v:rect id="Rectangle 93" o:spid="_x0000_s111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" filled="f" stroked="f" strokeweight=".25pt">
                  <v:textbox inset="1pt,1pt,1pt,1pt">
                    <w:txbxContent>
                      <w:p w14:paraId="124B65CE" w14:textId="77777777" w:rsidR="004F64AB" w:rsidRDefault="004F64AB" w:rsidP="00076AD1">
                        <w:pPr>
                          <w:pStyle w:val="afb"/>
                          <w:rPr>
                            <w:rFonts w:ascii="Times New Roman" w:hAnsi="Times New Roman"/>
                            <w:sz w:val="24"/>
                            <w:lang w:val="en-US"/>
                          </w:rPr>
                        </w:pPr>
                        <w:r>
                          <w:rPr>
                            <w:rFonts w:ascii="Times New Roman" w:hAnsi="Times New Roman"/>
                            <w:sz w:val="24"/>
                            <w:lang w:val="en-US"/>
                          </w:rPr>
                          <w:t>Abstract</w:t>
                        </w:r>
                      </w:p>
                    </w:txbxContent>
                  </v:textbox>
                </v:rect>
                <v:line id="Line 94" o:spid="_x0000_s111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" strokeweight="2pt"/>
                <v:line id="Line 95" o:spid="_x0000_s111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" strokeweight="2pt"/>
                <v:line id="Line 96" o:spid="_x0000_s111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" strokeweight="2pt"/>
                <v:rect id="Rectangle 97" o:spid="_x0000_s111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" filled="f" stroked="f" strokeweight=".25pt">
                  <v:textbox inset="1pt,1pt,1pt,1pt">
                    <w:txbxContent>
                      <w:p w14:paraId="718D5511" w14:textId="77777777" w:rsidR="004F64AB" w:rsidRDefault="004F64AB" w:rsidP="00076AD1">
                        <w:pPr>
                          <w:pStyle w:val="af7"/>
                          <w:jc w:val="center"/>
                          <w:rPr>
                            <w:rFonts w:ascii="Times New Roman" w:hAnsi="Times New Roman"/>
                            <w:lang w:val="ru-RU"/>
                          </w:rPr>
                        </w:pPr>
                        <w:r>
                          <w:rPr>
                            <w:rFonts w:ascii="Times New Roman" w:hAnsi="Times New Roman"/>
                            <w:i w:val="0"/>
                          </w:rPr>
                          <w:t>Лит</w:t>
                        </w:r>
                        <w:r>
                          <w:rPr>
                            <w:rFonts w:ascii="Times New Roman" w:hAnsi="Times New Roman"/>
                          </w:rPr>
                          <w:t>.</w:t>
                        </w:r>
                      </w:p>
                    </w:txbxContent>
                  </v:textbox>
                </v:rect>
                <v:rect id="Rectangle 98" o:spid="_x0000_s112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" filled="f" stroked="f" strokeweight=".25pt">
                  <v:textbox inset="1pt,1pt,1pt,1pt">
                    <w:txbxContent>
                      <w:p w14:paraId="56056715" w14:textId="77777777" w:rsidR="004F64AB" w:rsidRDefault="004F64AB" w:rsidP="00076AD1">
                        <w:pPr>
                          <w:pStyle w:val="af7"/>
                          <w:jc w:val="center"/>
                          <w:rPr>
                            <w:rFonts w:ascii="Times New Roman" w:hAnsi="Times New Roman"/>
                            <w:i w:val="0"/>
                          </w:rPr>
                        </w:pPr>
                        <w:r>
                          <w:rPr>
                            <w:rFonts w:ascii="Times New Roman" w:hAnsi="Times New Roman"/>
                            <w:i w:val="0"/>
                          </w:rPr>
                          <w:t>Листов</w:t>
                        </w:r>
                      </w:p>
                    </w:txbxContent>
                  </v:textbox>
                </v:rect>
                <v:rect id="Rectangle 99" o:spid="_x0000_s112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" filled="f" stroked="f" strokeweight=".25pt">
                  <v:textbox inset="1pt,1pt,1pt,1pt">
                    <w:txbxContent>
                      <w:p w14:paraId="28507EDA" w14:textId="77777777" w:rsidR="004F64AB" w:rsidRDefault="004F64AB" w:rsidP="00076AD1">
                        <w:pPr>
                          <w:pStyle w:val="af7"/>
                          <w:jc w:val="center"/>
                          <w:rPr>
                            <w:rFonts w:ascii="Times New Roman" w:hAnsi="Times New Roman"/>
                            <w:i w:val="0"/>
                            <w:lang w:val="ru-RU"/>
                          </w:rPr>
                        </w:pPr>
                        <w:r>
                          <w:rPr>
                            <w:rFonts w:ascii="Times New Roman" w:hAnsi="Times New Roman"/>
                            <w:i w:val="0"/>
                            <w:lang w:val="ru-RU"/>
                          </w:rPr>
                          <w:t>1</w:t>
                        </w:r>
                      </w:p>
                    </w:txbxContent>
                  </v:textbox>
                </v:rect>
                <v:line id="Line 100" o:spid="_x0000_s112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" strokeweight="1pt"/>
                <v:line id="Line 101" o:spid="_x0000_s112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" strokeweight="1pt"/>
                <v:rect id="Rectangle 102" o:spid="_x0000_s112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" filled="f" stroked="f" strokeweight=".25pt">
                  <v:textbox inset="1pt,1pt,1pt,1pt">
                    <w:txbxContent>
                      <w:p w14:paraId="4DEB3F5A" w14:textId="1EC6C083" w:rsidR="004F64AB" w:rsidRPr="00A26AB7" w:rsidRDefault="004F64AB" w:rsidP="00076AD1">
                        <w:pPr>
                          <w:rPr>
                            <w:rFonts w:asciiTheme="minorHAnsi" w:hAnsiTheme="minorHAnsi"/>
                            <w:i/>
                            <w:sz w:val="22"/>
                          </w:rPr>
                        </w:pPr>
                        <w:r w:rsidRPr="00A26AB7">
                          <w:rPr>
                            <w:i/>
                            <w:sz w:val="24"/>
                            <w:lang w:val="en-US"/>
                          </w:rPr>
                          <w:t>74217083</w:t>
                        </w:r>
                        <w:r w:rsidRPr="00A26AB7">
                          <w:rPr>
                            <w:i/>
                            <w:color w:val="000000"/>
                            <w:sz w:val="24"/>
                            <w:shd w:val="clear" w:color="auto" w:fill="FFFFFF"/>
                          </w:rPr>
                          <w:t>, 2021</w:t>
                        </w:r>
                      </w:p>
                    </w:txbxContent>
                  </v:textbox>
                </v:rect>
                <v:rect id="Rectangle 103" o:spid="_x0000_s112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" filled="f" stroked="f" strokeweight=".25pt">
                  <v:textbox inset="1pt,1pt,1pt,1pt">
                    <w:txbxContent>
                      <w:p w14:paraId="54EA4718" w14:textId="77777777" w:rsidR="004F64AB" w:rsidRDefault="004F64AB" w:rsidP="00076AD1">
                        <w:pPr>
                          <w:pStyle w:val="af7"/>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bookmarkStart w:id="5" w:name="_Toc41557372"/>
      <w:r>
        <w:rPr>
          <w:rFonts w:ascii="Times New Roman" w:eastAsia="Calibri" w:hAnsi="Times New Roman" w:cs="Times New Roman"/>
          <w:b/>
          <w:color w:val="auto"/>
          <w:sz w:val="28"/>
          <w:szCs w:val="28"/>
          <w:lang w:val="en-US"/>
        </w:rPr>
        <w:t>Abstract</w:t>
      </w:r>
      <w:bookmarkEnd w:id="3"/>
      <w:bookmarkEnd w:id="4"/>
      <w:bookmarkEnd w:id="5"/>
    </w:p>
    <w:p w14:paraId="6243DEFE" w14:textId="1E41C75C" w:rsidR="006948E6" w:rsidRPr="006948E6" w:rsidRDefault="006948E6" w:rsidP="006948E6">
      <w:pPr>
        <w:pStyle w:val="a8"/>
        <w:rPr>
          <w:lang w:val="en-US"/>
        </w:rPr>
      </w:pPr>
      <w:r w:rsidRPr="006948E6">
        <w:rPr>
          <w:lang w:val="en-US"/>
        </w:rPr>
        <w:t xml:space="preserve">The explanatory note of the diploma project contains </w:t>
      </w:r>
      <w:r w:rsidR="00A825A5" w:rsidRPr="00A825A5">
        <w:rPr>
          <w:lang w:val="en-US"/>
        </w:rPr>
        <w:t>92</w:t>
      </w:r>
      <w:r w:rsidRPr="006948E6">
        <w:rPr>
          <w:lang w:val="en-US"/>
        </w:rPr>
        <w:t xml:space="preserve"> pages, </w:t>
      </w:r>
      <w:r w:rsidR="00A825A5" w:rsidRPr="00A825A5">
        <w:rPr>
          <w:lang w:val="en-US"/>
        </w:rPr>
        <w:t>7</w:t>
      </w:r>
      <w:r w:rsidRPr="006948E6">
        <w:rPr>
          <w:lang w:val="en-US"/>
        </w:rPr>
        <w:t xml:space="preserve"> tables, </w:t>
      </w:r>
      <w:r w:rsidR="00A825A5" w:rsidRPr="00A825A5">
        <w:rPr>
          <w:lang w:val="en-US"/>
        </w:rPr>
        <w:t>15</w:t>
      </w:r>
      <w:r w:rsidRPr="006948E6">
        <w:rPr>
          <w:lang w:val="en-US"/>
        </w:rPr>
        <w:t xml:space="preserve"> formulas, </w:t>
      </w:r>
      <w:r w:rsidR="00A825A5" w:rsidRPr="00A825A5">
        <w:rPr>
          <w:lang w:val="en-US"/>
        </w:rPr>
        <w:t>69</w:t>
      </w:r>
      <w:r w:rsidRPr="006948E6">
        <w:rPr>
          <w:lang w:val="en-US"/>
        </w:rPr>
        <w:t xml:space="preserve"> illustrations, </w:t>
      </w:r>
      <w:r w:rsidR="00A825A5" w:rsidRPr="00A825A5">
        <w:rPr>
          <w:lang w:val="en-US"/>
        </w:rPr>
        <w:t>15</w:t>
      </w:r>
      <w:r w:rsidRPr="006948E6">
        <w:rPr>
          <w:lang w:val="en-US"/>
        </w:rPr>
        <w:t xml:space="preserve"> literature sources, </w:t>
      </w:r>
      <w:r w:rsidR="00A825A5" w:rsidRPr="00411636">
        <w:rPr>
          <w:lang w:val="en-US"/>
        </w:rPr>
        <w:t>8</w:t>
      </w:r>
      <w:r w:rsidRPr="006948E6">
        <w:rPr>
          <w:lang w:val="en-US"/>
        </w:rPr>
        <w:t xml:space="preserve"> </w:t>
      </w:r>
      <w:r w:rsidR="00411636" w:rsidRPr="00377930">
        <w:rPr>
          <w:lang w:val="en-US"/>
        </w:rPr>
        <w:t>appendices</w:t>
      </w:r>
      <w:r w:rsidRPr="006948E6">
        <w:rPr>
          <w:lang w:val="en-US"/>
        </w:rPr>
        <w:t>.</w:t>
      </w:r>
      <w:bookmarkStart w:id="6" w:name="_GoBack"/>
      <w:bookmarkEnd w:id="6"/>
    </w:p>
    <w:p w14:paraId="60CEAF48" w14:textId="77777777" w:rsidR="006948E6" w:rsidRPr="006948E6" w:rsidRDefault="006948E6" w:rsidP="006948E6">
      <w:pPr>
        <w:pStyle w:val="a8"/>
        <w:rPr>
          <w:lang w:val="en-US"/>
        </w:rPr>
      </w:pPr>
    </w:p>
    <w:p w14:paraId="74274468" w14:textId="6D6E7F46" w:rsidR="006948E6" w:rsidRPr="006948E6" w:rsidRDefault="006948E6" w:rsidP="007C4E58">
      <w:pPr>
        <w:pStyle w:val="a8"/>
        <w:ind w:firstLine="0"/>
        <w:rPr>
          <w:lang w:val="en-US"/>
        </w:rPr>
      </w:pPr>
      <w:r w:rsidRPr="006948E6">
        <w:rPr>
          <w:lang w:val="en-US"/>
        </w:rPr>
        <w:t xml:space="preserve">MOBILE APP, API SERVER, </w:t>
      </w:r>
      <w:r w:rsidR="007C4E58" w:rsidRPr="007C4E58">
        <w:rPr>
          <w:rFonts w:eastAsia="Calibri"/>
          <w:caps/>
          <w:lang w:val="en-US"/>
        </w:rPr>
        <w:t>.</w:t>
      </w:r>
      <w:r w:rsidR="007C4E58">
        <w:rPr>
          <w:rFonts w:eastAsia="Calibri"/>
          <w:caps/>
          <w:lang w:val="en-US"/>
        </w:rPr>
        <w:t>NET</w:t>
      </w:r>
      <w:r w:rsidR="007C4E58" w:rsidRPr="007C4E58">
        <w:rPr>
          <w:rFonts w:eastAsia="Calibri"/>
          <w:caps/>
          <w:lang w:val="en-US"/>
        </w:rPr>
        <w:t xml:space="preserve"> </w:t>
      </w:r>
      <w:r w:rsidR="007C4E58">
        <w:rPr>
          <w:rFonts w:eastAsia="Calibri"/>
          <w:caps/>
          <w:lang w:val="en-US"/>
        </w:rPr>
        <w:t>Core</w:t>
      </w:r>
      <w:r w:rsidR="007C4E58" w:rsidRPr="007C4E58">
        <w:rPr>
          <w:rFonts w:eastAsia="Calibri"/>
          <w:caps/>
          <w:lang w:val="en-US"/>
        </w:rPr>
        <w:t xml:space="preserve">, </w:t>
      </w:r>
      <w:r w:rsidR="007C4E58">
        <w:rPr>
          <w:rFonts w:eastAsia="Calibri"/>
          <w:caps/>
          <w:lang w:val="en-US"/>
        </w:rPr>
        <w:t>FLUTTER</w:t>
      </w:r>
      <w:r w:rsidR="007C4E58" w:rsidRPr="007C4E58">
        <w:rPr>
          <w:rFonts w:eastAsia="Calibri"/>
          <w:caps/>
          <w:lang w:val="en-US"/>
        </w:rPr>
        <w:t xml:space="preserve">, </w:t>
      </w:r>
      <w:r w:rsidR="007C4E58">
        <w:rPr>
          <w:rFonts w:eastAsia="Calibri"/>
          <w:caps/>
          <w:lang w:val="en-US"/>
        </w:rPr>
        <w:t>SQL</w:t>
      </w:r>
      <w:r w:rsidR="007C4E58" w:rsidRPr="007C4E58">
        <w:rPr>
          <w:rFonts w:eastAsia="Calibri"/>
          <w:caps/>
          <w:lang w:val="en-US"/>
        </w:rPr>
        <w:t xml:space="preserve"> </w:t>
      </w:r>
      <w:r w:rsidR="007C4E58">
        <w:rPr>
          <w:rFonts w:eastAsia="Calibri"/>
          <w:caps/>
          <w:lang w:val="en-US"/>
        </w:rPr>
        <w:t>SERVER</w:t>
      </w:r>
      <w:r w:rsidR="007C4E58" w:rsidRPr="007C4E58">
        <w:rPr>
          <w:rFonts w:eastAsia="Calibri"/>
          <w:caps/>
          <w:lang w:val="en-US"/>
        </w:rPr>
        <w:t>,</w:t>
      </w:r>
      <w:r w:rsidRPr="006948E6">
        <w:rPr>
          <w:lang w:val="en-US"/>
        </w:rPr>
        <w:t xml:space="preserve"> AZURE STORAGE.</w:t>
      </w:r>
    </w:p>
    <w:p w14:paraId="21782F29" w14:textId="77777777" w:rsidR="006948E6" w:rsidRPr="006948E6" w:rsidRDefault="006948E6" w:rsidP="006948E6">
      <w:pPr>
        <w:pStyle w:val="a8"/>
        <w:rPr>
          <w:lang w:val="en-US"/>
        </w:rPr>
      </w:pPr>
    </w:p>
    <w:p w14:paraId="1AB60898" w14:textId="0CBD4CD2" w:rsidR="006948E6" w:rsidRPr="006948E6" w:rsidRDefault="006948E6" w:rsidP="006948E6">
      <w:pPr>
        <w:pStyle w:val="a8"/>
        <w:rPr>
          <w:lang w:val="en-US"/>
        </w:rPr>
      </w:pPr>
      <w:r w:rsidRPr="006948E6">
        <w:rPr>
          <w:lang w:val="en-US"/>
        </w:rPr>
        <w:t>The purpose of the thesis project is to develop a cross-platform mobile application that implies a thematic sports social network that provides access to articles on sports and allows you to share experiences by publishing your own articles on healthy lifestyles, sports nutriti</w:t>
      </w:r>
      <w:r w:rsidR="00112BB9">
        <w:rPr>
          <w:lang w:val="en-US"/>
        </w:rPr>
        <w:t>on, etc., to mutually subscribe</w:t>
      </w:r>
      <w:r w:rsidRPr="006948E6">
        <w:rPr>
          <w:lang w:val="en-US"/>
        </w:rPr>
        <w:t>, rating, commenting, saving publications.</w:t>
      </w:r>
    </w:p>
    <w:p w14:paraId="54747ABF" w14:textId="77777777" w:rsidR="006948E6" w:rsidRPr="006948E6" w:rsidRDefault="006948E6" w:rsidP="006948E6">
      <w:pPr>
        <w:pStyle w:val="a8"/>
        <w:rPr>
          <w:lang w:val="en-US"/>
        </w:rPr>
      </w:pPr>
      <w:r w:rsidRPr="006948E6">
        <w:rPr>
          <w:lang w:val="en-US"/>
        </w:rPr>
        <w:t>In the first chapter, the goals and objectives of the project are identified, an analytical review of analogues on the topic of the diploma project and an overview of the means and technologies used in the development of the project.</w:t>
      </w:r>
    </w:p>
    <w:p w14:paraId="1395CED3" w14:textId="77777777" w:rsidR="006948E6" w:rsidRPr="006948E6" w:rsidRDefault="006948E6" w:rsidP="006948E6">
      <w:pPr>
        <w:pStyle w:val="a8"/>
        <w:rPr>
          <w:lang w:val="en-US"/>
        </w:rPr>
      </w:pPr>
      <w:r w:rsidRPr="006948E6">
        <w:rPr>
          <w:lang w:val="en-US"/>
        </w:rPr>
        <w:t>The second chapter is devoted to the description of the design of the project and its components.</w:t>
      </w:r>
    </w:p>
    <w:p w14:paraId="752C3B88" w14:textId="77777777" w:rsidR="006948E6" w:rsidRPr="006948E6" w:rsidRDefault="006948E6" w:rsidP="006948E6">
      <w:pPr>
        <w:pStyle w:val="a8"/>
        <w:rPr>
          <w:lang w:val="en-US"/>
        </w:rPr>
      </w:pPr>
      <w:r w:rsidRPr="006948E6">
        <w:rPr>
          <w:lang w:val="en-US"/>
        </w:rPr>
        <w:t>The third chapter describes the development process, the principles of operation and the purpose of the created project components.</w:t>
      </w:r>
    </w:p>
    <w:p w14:paraId="3CF4CA2A" w14:textId="77777777" w:rsidR="006948E6" w:rsidRPr="006948E6" w:rsidRDefault="006948E6" w:rsidP="006948E6">
      <w:pPr>
        <w:pStyle w:val="a8"/>
        <w:rPr>
          <w:lang w:val="en-US"/>
        </w:rPr>
      </w:pPr>
      <w:r w:rsidRPr="006948E6">
        <w:rPr>
          <w:lang w:val="en-US"/>
        </w:rPr>
        <w:t>The fourth chapter analyzes the information security of a software tool.</w:t>
      </w:r>
    </w:p>
    <w:p w14:paraId="15FC8D8B" w14:textId="77777777" w:rsidR="006948E6" w:rsidRPr="006948E6" w:rsidRDefault="006948E6" w:rsidP="006948E6">
      <w:pPr>
        <w:pStyle w:val="a8"/>
        <w:rPr>
          <w:lang w:val="en-US"/>
        </w:rPr>
      </w:pPr>
      <w:r w:rsidRPr="006948E6">
        <w:rPr>
          <w:lang w:val="en-US"/>
        </w:rPr>
        <w:t>The fifth chapter describes the methods and results of testing the components of the software tool.</w:t>
      </w:r>
    </w:p>
    <w:p w14:paraId="14CED0A3" w14:textId="77777777" w:rsidR="006948E6" w:rsidRPr="006948E6" w:rsidRDefault="006948E6" w:rsidP="006948E6">
      <w:pPr>
        <w:pStyle w:val="a8"/>
        <w:rPr>
          <w:lang w:val="en-US"/>
        </w:rPr>
      </w:pPr>
      <w:r w:rsidRPr="006948E6">
        <w:rPr>
          <w:lang w:val="en-US"/>
        </w:rPr>
        <w:t>The sixth chapter describes the manual for the user of the software tool developed in the framework of the thesis project.</w:t>
      </w:r>
    </w:p>
    <w:p w14:paraId="5D26A719" w14:textId="77777777" w:rsidR="006948E6" w:rsidRPr="006948E6" w:rsidRDefault="006948E6" w:rsidP="006948E6">
      <w:pPr>
        <w:pStyle w:val="a8"/>
        <w:rPr>
          <w:lang w:val="en-US"/>
        </w:rPr>
      </w:pPr>
      <w:r w:rsidRPr="006948E6">
        <w:rPr>
          <w:lang w:val="en-US"/>
        </w:rPr>
        <w:t>In the seventh chapter, the calculation of economic parameters and the cost of the software tool developed within the framework of the diploma project is given.</w:t>
      </w:r>
    </w:p>
    <w:p w14:paraId="2EE55887" w14:textId="77777777" w:rsidR="006948E6" w:rsidRPr="006948E6" w:rsidRDefault="006948E6" w:rsidP="006948E6">
      <w:pPr>
        <w:pStyle w:val="a8"/>
        <w:rPr>
          <w:lang w:val="en-US"/>
        </w:rPr>
      </w:pPr>
      <w:r w:rsidRPr="006948E6">
        <w:rPr>
          <w:lang w:val="en-US"/>
        </w:rPr>
        <w:t>In the conclusion, the results of the work done are given, the results of the work performed are summed up.</w:t>
      </w:r>
    </w:p>
    <w:p w14:paraId="4C86DCAA" w14:textId="2F8202D8" w:rsidR="00076AD1" w:rsidRPr="006948E6" w:rsidRDefault="006948E6" w:rsidP="006948E6">
      <w:pPr>
        <w:pStyle w:val="a8"/>
        <w:rPr>
          <w:lang w:val="en-US"/>
        </w:rPr>
      </w:pPr>
      <w:r w:rsidRPr="006948E6">
        <w:rPr>
          <w:lang w:val="en-US"/>
        </w:rPr>
        <w:t>The graphic part contains XXX sheets of A1 format.</w:t>
      </w:r>
    </w:p>
    <w:p w14:paraId="70F8D60A" w14:textId="1D3F8D77" w:rsidR="00076AD1" w:rsidRPr="006948E6" w:rsidRDefault="00076A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b/>
          <w:lang w:val="en-US"/>
        </w:rPr>
      </w:pPr>
      <w:r w:rsidRPr="006948E6">
        <w:rPr>
          <w:b/>
          <w:lang w:val="en-US"/>
        </w:rPr>
        <w:br w:type="page"/>
      </w:r>
    </w:p>
    <w:p w14:paraId="783D5845" w14:textId="77777777" w:rsidR="0072774D" w:rsidRPr="00C613FA" w:rsidRDefault="0072774D" w:rsidP="00CA7B86">
      <w:pPr>
        <w:pStyle w:val="a8"/>
        <w:spacing w:after="360"/>
        <w:ind w:firstLine="0"/>
        <w:jc w:val="center"/>
        <w:outlineLvl w:val="0"/>
        <w:rPr>
          <w:b/>
          <w:lang w:val="en-US"/>
        </w:rPr>
        <w:sectPr w:rsidR="0072774D" w:rsidRPr="00C613FA" w:rsidSect="00A36F28">
          <w:pgSz w:w="11906" w:h="16838"/>
          <w:pgMar w:top="1134" w:right="567" w:bottom="851" w:left="1304" w:header="567" w:footer="567" w:gutter="0"/>
          <w:cols w:space="708"/>
          <w:titlePg/>
          <w:docGrid w:linePitch="381"/>
        </w:sectPr>
      </w:pPr>
      <w:bookmarkStart w:id="7" w:name="_Toc72351868"/>
    </w:p>
    <w:p w14:paraId="2C108D57" w14:textId="2D2ED20F" w:rsidR="003741D7" w:rsidRDefault="00AE166D" w:rsidP="00CA7B86">
      <w:pPr>
        <w:pStyle w:val="a8"/>
        <w:spacing w:after="360"/>
        <w:ind w:firstLine="0"/>
        <w:jc w:val="center"/>
        <w:outlineLvl w:val="0"/>
        <w:rPr>
          <w:b/>
        </w:rPr>
      </w:pPr>
      <w:bookmarkStart w:id="8" w:name="_Toc73047736"/>
      <w:r>
        <w:rPr>
          <w:noProof/>
          <w:lang w:val="en-US"/>
        </w:rPr>
        <w:lastRenderedPageBreak/>
        <mc:AlternateContent>
          <mc:Choice Requires="wpg">
            <w:drawing>
              <wp:anchor distT="0" distB="0" distL="114300" distR="114300" simplePos="0" relativeHeight="251661312" behindDoc="0" locked="0" layoutInCell="1" allowOverlap="1" wp14:anchorId="5981ED5C" wp14:editId="707A5250">
                <wp:simplePos x="0" y="0"/>
                <wp:positionH relativeFrom="margin">
                  <wp:posOffset>-142240</wp:posOffset>
                </wp:positionH>
                <wp:positionV relativeFrom="margin">
                  <wp:posOffset>-520064</wp:posOffset>
                </wp:positionV>
                <wp:extent cx="6657975" cy="10153650"/>
                <wp:effectExtent l="0" t="0" r="28575" b="19050"/>
                <wp:wrapNone/>
                <wp:docPr id="3271" name="Группа 3271"/>
                <wp:cNvGraphicFramePr/>
                <a:graphic xmlns:a="http://schemas.openxmlformats.org/drawingml/2006/main">
                  <a:graphicData uri="http://schemas.microsoft.com/office/word/2010/wordprocessingGroup">
                    <wpg:wgp>
                      <wpg:cNvGrpSpPr/>
                      <wpg:grpSpPr bwMode="auto">
                        <a:xfrm>
                          <a:off x="0" y="0"/>
                          <a:ext cx="6657975" cy="10153650"/>
                          <a:chOff x="0" y="0"/>
                          <a:chExt cx="10441" cy="15504"/>
                        </a:xfrm>
                      </wpg:grpSpPr>
                      <wps:wsp>
                        <wps:cNvPr id="3272"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73"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74"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75"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76"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77"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78"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79"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80"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81"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A22D80" w14:textId="77777777" w:rsidR="004F64AB" w:rsidRDefault="004F64AB" w:rsidP="00AE166D">
                              <w:pPr>
                                <w:pStyle w:val="af7"/>
                                <w:jc w:val="center"/>
                              </w:pPr>
                            </w:p>
                          </w:txbxContent>
                        </wps:txbx>
                        <wps:bodyPr rot="0" vert="horz" wrap="square" lIns="12700" tIns="12700" rIns="12700" bIns="12700" anchor="t" anchorCtr="0" upright="1">
                          <a:noAutofit/>
                        </wps:bodyPr>
                      </wps:wsp>
                      <wps:wsp>
                        <wps:cNvPr id="3282"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6E827DA" w14:textId="77777777" w:rsidR="004F64AB" w:rsidRDefault="004F64AB" w:rsidP="00AE166D">
                              <w:pPr>
                                <w:pStyle w:val="af7"/>
                              </w:pPr>
                            </w:p>
                          </w:txbxContent>
                        </wps:txbx>
                        <wps:bodyPr rot="0" vert="horz" wrap="square" lIns="12700" tIns="12700" rIns="12700" bIns="12700" anchor="t" anchorCtr="0" upright="1">
                          <a:noAutofit/>
                        </wps:bodyPr>
                      </wps:wsp>
                      <wps:wsp>
                        <wps:cNvPr id="3283"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63E40E" w14:textId="77777777" w:rsidR="004F64AB" w:rsidRDefault="004F64AB" w:rsidP="00AE166D">
                              <w:pPr>
                                <w:pStyle w:val="af7"/>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284"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36A078A" w14:textId="77777777" w:rsidR="004F64AB" w:rsidRDefault="004F64AB" w:rsidP="00AE166D">
                              <w:pPr>
                                <w:pStyle w:val="af7"/>
                                <w:jc w:val="center"/>
                                <w:rPr>
                                  <w:rFonts w:ascii="Times New Roman" w:hAnsi="Times New Roman"/>
                                  <w:i w:val="0"/>
                                </w:rPr>
                              </w:pPr>
                              <w:r>
                                <w:rPr>
                                  <w:rFonts w:ascii="Times New Roman" w:hAnsi="Times New Roman"/>
                                  <w:i w:val="0"/>
                                </w:rPr>
                                <w:t>Подпись</w:t>
                              </w:r>
                            </w:p>
                          </w:txbxContent>
                        </wps:txbx>
                        <wps:bodyPr rot="0" vert="horz" wrap="square" lIns="12700" tIns="12700" rIns="12700" bIns="12700" anchor="t" anchorCtr="0" upright="1">
                          <a:noAutofit/>
                        </wps:bodyPr>
                      </wps:wsp>
                      <wps:wsp>
                        <wps:cNvPr id="3285"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AB2DBB9" w14:textId="77777777" w:rsidR="004F64AB" w:rsidRDefault="004F64AB" w:rsidP="00AE166D">
                              <w:pPr>
                                <w:pStyle w:val="af7"/>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286"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2F7D7D8" w14:textId="77777777" w:rsidR="004F64AB" w:rsidRDefault="004F64AB" w:rsidP="00AE166D">
                              <w:pPr>
                                <w:pStyle w:val="af7"/>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287"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A8A3407" w14:textId="77777777" w:rsidR="004F64AB" w:rsidRDefault="004F64AB" w:rsidP="00AE166D">
                              <w:pPr>
                                <w:pStyle w:val="af7"/>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288"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C7A6905" w14:textId="65A2551D" w:rsidR="004F64AB" w:rsidRDefault="004F64AB" w:rsidP="00AE166D">
                              <w:pPr>
                                <w:pStyle w:val="afb"/>
                                <w:rPr>
                                  <w:rFonts w:ascii="Times New Roman" w:hAnsi="Times New Roman"/>
                                  <w:sz w:val="24"/>
                                  <w:szCs w:val="16"/>
                                  <w:lang w:val="ru-RU"/>
                                </w:rPr>
                              </w:pPr>
                              <w:r>
                                <w:rPr>
                                  <w:rFonts w:ascii="Times New Roman" w:hAnsi="Times New Roman"/>
                                  <w:sz w:val="24"/>
                                  <w:szCs w:val="28"/>
                                  <w:lang w:val="ru-RU"/>
                                </w:rPr>
                                <w:t>ДП 02.00.ПЗ</w:t>
                              </w:r>
                            </w:p>
                            <w:p w14:paraId="2F1BC5A1" w14:textId="77777777" w:rsidR="004F64AB" w:rsidRDefault="004F64AB" w:rsidP="00AE166D">
                              <w:pPr>
                                <w:rPr>
                                  <w:rFonts w:asciiTheme="minorHAnsi" w:hAnsiTheme="minorHAnsi"/>
                                  <w:sz w:val="22"/>
                                  <w:szCs w:val="22"/>
                                </w:rPr>
                              </w:pPr>
                            </w:p>
                          </w:txbxContent>
                        </wps:txbx>
                        <wps:bodyPr rot="0" vert="horz" wrap="square" lIns="12700" tIns="12700" rIns="12700" bIns="12700" anchor="t" anchorCtr="0" upright="1">
                          <a:noAutofit/>
                        </wps:bodyPr>
                      </wps:wsp>
                      <wps:wsp>
                        <wps:cNvPr id="3289"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90"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91"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92"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93"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294" name="Group 77"/>
                        <wpg:cNvGrpSpPr>
                          <a:grpSpLocks/>
                        </wpg:cNvGrpSpPr>
                        <wpg:grpSpPr bwMode="auto">
                          <a:xfrm>
                            <a:off x="20" y="14161"/>
                            <a:ext cx="2507" cy="240"/>
                            <a:chOff x="20" y="14161"/>
                            <a:chExt cx="19999" cy="20000"/>
                          </a:xfrm>
                        </wpg:grpSpPr>
                        <wps:wsp>
                          <wps:cNvPr id="3295"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8C116C7" w14:textId="77777777" w:rsidR="004F64AB" w:rsidRDefault="004F64AB" w:rsidP="00AE166D">
                                <w:pPr>
                                  <w:pStyle w:val="af9"/>
                                </w:pPr>
                                <w:r>
                                  <w:t xml:space="preserve"> </w:t>
                                </w:r>
                                <w:r>
                                  <w:rPr>
                                    <w:i w:val="0"/>
                                  </w:rPr>
                                  <w:t>Разраб</w:t>
                                </w:r>
                                <w:r>
                                  <w:t>.</w:t>
                                </w:r>
                              </w:p>
                            </w:txbxContent>
                          </wps:txbx>
                          <wps:bodyPr rot="0" vert="horz" wrap="square" lIns="12700" tIns="12700" rIns="12700" bIns="12700" anchor="t" anchorCtr="0" upright="1">
                            <a:noAutofit/>
                          </wps:bodyPr>
                        </wps:wsp>
                        <wps:wsp>
                          <wps:cNvPr id="3296"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EF49A0" w14:textId="77777777" w:rsidR="004F64AB" w:rsidRDefault="004F64AB" w:rsidP="00AE166D">
                                <w:pPr>
                                  <w:pStyle w:val="af9"/>
                                  <w:rPr>
                                    <w:lang w:val="ru-RU"/>
                                  </w:rPr>
                                </w:pPr>
                                <w:r>
                                  <w:rPr>
                                    <w:lang w:val="ru-RU"/>
                                  </w:rPr>
                                  <w:t>Першай Я.Б.</w:t>
                                </w:r>
                              </w:p>
                              <w:p w14:paraId="5EE8427C" w14:textId="77777777" w:rsidR="004F64AB" w:rsidRDefault="004F64AB" w:rsidP="00AE166D">
                                <w:pPr>
                                  <w:pStyle w:val="af9"/>
                                  <w:rPr>
                                    <w:lang w:val="ru-RU"/>
                                  </w:rPr>
                                </w:pPr>
                                <w:r>
                                  <w:rPr>
                                    <w:lang w:val="ru-RU"/>
                                  </w:rPr>
                                  <w:t>.</w:t>
                                </w:r>
                              </w:p>
                              <w:p w14:paraId="0F4B7434" w14:textId="77777777" w:rsidR="004F64AB" w:rsidRDefault="004F64AB" w:rsidP="00AE166D"/>
                            </w:txbxContent>
                          </wps:txbx>
                          <wps:bodyPr rot="0" vert="horz" wrap="square" lIns="12700" tIns="12700" rIns="12700" bIns="12700" anchor="t" anchorCtr="0" upright="1">
                            <a:noAutofit/>
                          </wps:bodyPr>
                        </wps:wsp>
                      </wpg:grpSp>
                      <wpg:grpSp>
                        <wpg:cNvPr id="3297" name="Group 80"/>
                        <wpg:cNvGrpSpPr>
                          <a:grpSpLocks/>
                        </wpg:cNvGrpSpPr>
                        <wpg:grpSpPr bwMode="auto">
                          <a:xfrm>
                            <a:off x="20" y="14430"/>
                            <a:ext cx="2507" cy="239"/>
                            <a:chOff x="20" y="14430"/>
                            <a:chExt cx="19999" cy="20000"/>
                          </a:xfrm>
                        </wpg:grpSpPr>
                        <wps:wsp>
                          <wps:cNvPr id="3298"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05EF398" w14:textId="77777777" w:rsidR="004F64AB" w:rsidRDefault="004F64AB" w:rsidP="00AE166D">
                                <w:pPr>
                                  <w:pStyle w:val="af9"/>
                                </w:pPr>
                                <w:r>
                                  <w:t xml:space="preserve"> </w:t>
                                </w:r>
                                <w:r>
                                  <w:rPr>
                                    <w:i w:val="0"/>
                                  </w:rPr>
                                  <w:t>Провер</w:t>
                                </w:r>
                                <w:r>
                                  <w:t>.</w:t>
                                </w:r>
                              </w:p>
                            </w:txbxContent>
                          </wps:txbx>
                          <wps:bodyPr rot="0" vert="horz" wrap="square" lIns="12700" tIns="12700" rIns="12700" bIns="12700" anchor="t" anchorCtr="0" upright="1">
                            <a:noAutofit/>
                          </wps:bodyPr>
                        </wps:wsp>
                        <wps:wsp>
                          <wps:cNvPr id="3299"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D74DBE" w14:textId="77777777" w:rsidR="004F64AB" w:rsidRDefault="004F64AB" w:rsidP="00AE166D">
                                <w:pPr>
                                  <w:pStyle w:val="af9"/>
                                  <w:rPr>
                                    <w:lang w:val="ru-RU"/>
                                  </w:rPr>
                                </w:pPr>
                                <w:r>
                                  <w:rPr>
                                    <w:lang w:val="ru-RU"/>
                                  </w:rPr>
                                  <w:t>Блинова Е.А.</w:t>
                                </w:r>
                              </w:p>
                              <w:p w14:paraId="08CE3A09" w14:textId="77777777" w:rsidR="004F64AB" w:rsidRDefault="004F64AB" w:rsidP="00AE166D"/>
                            </w:txbxContent>
                          </wps:txbx>
                          <wps:bodyPr rot="0" vert="horz" wrap="square" lIns="12700" tIns="12700" rIns="12700" bIns="12700" anchor="t" anchorCtr="0" upright="1">
                            <a:noAutofit/>
                          </wps:bodyPr>
                        </wps:wsp>
                      </wpg:grpSp>
                      <wpg:grpSp>
                        <wpg:cNvPr id="3300" name="Group 83"/>
                        <wpg:cNvGrpSpPr>
                          <a:grpSpLocks/>
                        </wpg:cNvGrpSpPr>
                        <wpg:grpSpPr bwMode="auto">
                          <a:xfrm>
                            <a:off x="20" y="14705"/>
                            <a:ext cx="2507" cy="239"/>
                            <a:chOff x="20" y="14705"/>
                            <a:chExt cx="19999" cy="20000"/>
                          </a:xfrm>
                        </wpg:grpSpPr>
                        <wps:wsp>
                          <wps:cNvPr id="3301"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33CD46A" w14:textId="77777777" w:rsidR="004F64AB" w:rsidRDefault="004F64AB" w:rsidP="00AE166D">
                                <w:pPr>
                                  <w:pStyle w:val="af9"/>
                                </w:pPr>
                                <w:r>
                                  <w:t xml:space="preserve"> </w:t>
                                </w:r>
                              </w:p>
                            </w:txbxContent>
                          </wps:txbx>
                          <wps:bodyPr rot="0" vert="horz" wrap="square" lIns="12700" tIns="12700" rIns="12700" bIns="12700" anchor="t" anchorCtr="0" upright="1">
                            <a:noAutofit/>
                          </wps:bodyPr>
                        </wps:wsp>
                        <wps:wsp>
                          <wps:cNvPr id="3302"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9DDEF74" w14:textId="77777777" w:rsidR="004F64AB" w:rsidRDefault="004F64AB" w:rsidP="00AE166D"/>
                            </w:txbxContent>
                          </wps:txbx>
                          <wps:bodyPr rot="0" vert="horz" wrap="square" lIns="12700" tIns="12700" rIns="12700" bIns="12700" anchor="t" anchorCtr="0" upright="1">
                            <a:noAutofit/>
                          </wps:bodyPr>
                        </wps:wsp>
                      </wpg:grpSp>
                      <wpg:grpSp>
                        <wpg:cNvPr id="3303" name="Group 86"/>
                        <wpg:cNvGrpSpPr>
                          <a:grpSpLocks/>
                        </wpg:cNvGrpSpPr>
                        <wpg:grpSpPr bwMode="auto">
                          <a:xfrm>
                            <a:off x="20" y="14972"/>
                            <a:ext cx="2507" cy="241"/>
                            <a:chOff x="20" y="14972"/>
                            <a:chExt cx="19999" cy="20000"/>
                          </a:xfrm>
                        </wpg:grpSpPr>
                        <wps:wsp>
                          <wps:cNvPr id="3304"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AB20FB9" w14:textId="77777777" w:rsidR="004F64AB" w:rsidRDefault="004F64AB" w:rsidP="00AE166D">
                                <w:pPr>
                                  <w:pStyle w:val="af9"/>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3305"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4D04D79" w14:textId="77777777" w:rsidR="004F64AB" w:rsidRDefault="004F64AB" w:rsidP="00AE166D">
                                <w:pPr>
                                  <w:pStyle w:val="af9"/>
                                  <w:rPr>
                                    <w:lang w:val="ru-RU"/>
                                  </w:rPr>
                                </w:pPr>
                                <w:r>
                                  <w:rPr>
                                    <w:lang w:val="ru-RU"/>
                                  </w:rPr>
                                  <w:t>Нистюк О.А.</w:t>
                                </w:r>
                              </w:p>
                              <w:p w14:paraId="1638DB9F" w14:textId="77777777" w:rsidR="004F64AB" w:rsidRDefault="004F64AB" w:rsidP="00AE166D">
                                <w:pPr>
                                  <w:pStyle w:val="af9"/>
                                  <w:rPr>
                                    <w:lang w:val="ru-RU"/>
                                  </w:rPr>
                                </w:pPr>
                                <w:r>
                                  <w:rPr>
                                    <w:lang w:val="ru-RU"/>
                                  </w:rPr>
                                  <w:t>.</w:t>
                                </w:r>
                              </w:p>
                              <w:p w14:paraId="1E4E333D" w14:textId="77777777" w:rsidR="004F64AB" w:rsidRDefault="004F64AB" w:rsidP="00AE166D">
                                <w:pPr>
                                  <w:pStyle w:val="afb"/>
                                </w:pPr>
                              </w:p>
                            </w:txbxContent>
                          </wps:txbx>
                          <wps:bodyPr rot="0" vert="horz" wrap="square" lIns="12700" tIns="12700" rIns="12700" bIns="12700" anchor="t" anchorCtr="0" upright="1">
                            <a:noAutofit/>
                          </wps:bodyPr>
                        </wps:wsp>
                      </wpg:grpSp>
                      <wpg:grpSp>
                        <wpg:cNvPr id="3306" name="Group 89"/>
                        <wpg:cNvGrpSpPr>
                          <a:grpSpLocks/>
                        </wpg:cNvGrpSpPr>
                        <wpg:grpSpPr bwMode="auto">
                          <a:xfrm>
                            <a:off x="20" y="15240"/>
                            <a:ext cx="2524" cy="240"/>
                            <a:chOff x="20" y="15240"/>
                            <a:chExt cx="20135" cy="20000"/>
                          </a:xfrm>
                        </wpg:grpSpPr>
                        <wps:wsp>
                          <wps:cNvPr id="3307"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4841F74" w14:textId="77777777" w:rsidR="004F64AB" w:rsidRDefault="004F64AB" w:rsidP="00AE166D">
                                <w:pPr>
                                  <w:pStyle w:val="af9"/>
                                </w:pPr>
                                <w:r>
                                  <w:t xml:space="preserve"> </w:t>
                                </w:r>
                                <w:r>
                                  <w:rPr>
                                    <w:i w:val="0"/>
                                  </w:rPr>
                                  <w:t>Утверд</w:t>
                                </w:r>
                                <w:r>
                                  <w:t>.</w:t>
                                </w:r>
                              </w:p>
                            </w:txbxContent>
                          </wps:txbx>
                          <wps:bodyPr rot="0" vert="horz" wrap="square" lIns="12700" tIns="12700" rIns="12700" bIns="12700" anchor="t" anchorCtr="0" upright="1">
                            <a:noAutofit/>
                          </wps:bodyPr>
                        </wps:wsp>
                        <wps:wsp>
                          <wps:cNvPr id="3308"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C4C954C" w14:textId="77777777" w:rsidR="004F64AB" w:rsidRDefault="004F64AB" w:rsidP="00AE166D">
                                <w:pPr>
                                  <w:pStyle w:val="af9"/>
                                  <w:rPr>
                                    <w:lang w:val="ru-RU"/>
                                  </w:rPr>
                                </w:pPr>
                                <w:r>
                                  <w:rPr>
                                    <w:lang w:val="ru-RU"/>
                                  </w:rPr>
                                  <w:t>Смелов В.В.</w:t>
                                </w:r>
                              </w:p>
                              <w:p w14:paraId="51087C45" w14:textId="77777777" w:rsidR="004F64AB" w:rsidRDefault="004F64AB" w:rsidP="00AE166D">
                                <w:pPr>
                                  <w:pStyle w:val="afb"/>
                                </w:pPr>
                              </w:p>
                            </w:txbxContent>
                          </wps:txbx>
                          <wps:bodyPr rot="0" vert="horz" wrap="square" lIns="12700" tIns="12700" rIns="12700" bIns="12700" anchor="t" anchorCtr="0" upright="1">
                            <a:noAutofit/>
                          </wps:bodyPr>
                        </wps:wsp>
                      </wpg:grpSp>
                      <wps:wsp>
                        <wps:cNvPr id="3309"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10"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B6A1C85" w14:textId="25E68A7E" w:rsidR="004F64AB" w:rsidRPr="00AE166D" w:rsidRDefault="004F64AB" w:rsidP="00AE166D">
                              <w:pPr>
                                <w:pStyle w:val="afb"/>
                                <w:rPr>
                                  <w:rFonts w:ascii="Times New Roman" w:hAnsi="Times New Roman"/>
                                  <w:sz w:val="24"/>
                                  <w:lang w:val="ru-RU"/>
                                </w:rPr>
                              </w:pPr>
                              <w:r>
                                <w:rPr>
                                  <w:rFonts w:ascii="Times New Roman" w:hAnsi="Times New Roman"/>
                                  <w:sz w:val="24"/>
                                  <w:lang w:val="ru-RU"/>
                                </w:rPr>
                                <w:t>Введение</w:t>
                              </w:r>
                            </w:p>
                          </w:txbxContent>
                        </wps:txbx>
                        <wps:bodyPr rot="0" vert="horz" wrap="square" lIns="12700" tIns="12700" rIns="12700" bIns="12700" anchor="ctr" anchorCtr="0" upright="1">
                          <a:noAutofit/>
                        </wps:bodyPr>
                      </wps:wsp>
                      <wps:wsp>
                        <wps:cNvPr id="3311"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12"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13"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14"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764D4A6" w14:textId="77777777" w:rsidR="004F64AB" w:rsidRDefault="004F64AB" w:rsidP="00AE166D">
                              <w:pPr>
                                <w:pStyle w:val="af7"/>
                                <w:jc w:val="center"/>
                                <w:rPr>
                                  <w:rFonts w:ascii="Times New Roman" w:hAnsi="Times New Roman"/>
                                  <w:lang w:val="ru-RU"/>
                                </w:rPr>
                              </w:pPr>
                              <w:r>
                                <w:rPr>
                                  <w:rFonts w:ascii="Times New Roman" w:hAnsi="Times New Roman"/>
                                  <w:i w:val="0"/>
                                </w:rPr>
                                <w:t>Лит</w:t>
                              </w:r>
                              <w:r>
                                <w:rPr>
                                  <w:rFonts w:ascii="Times New Roman" w:hAnsi="Times New Roman"/>
                                </w:rPr>
                                <w:t>.</w:t>
                              </w:r>
                            </w:p>
                          </w:txbxContent>
                        </wps:txbx>
                        <wps:bodyPr rot="0" vert="horz" wrap="square" lIns="12700" tIns="12700" rIns="12700" bIns="12700" anchor="t" anchorCtr="0" upright="1">
                          <a:noAutofit/>
                        </wps:bodyPr>
                      </wps:wsp>
                      <wps:wsp>
                        <wps:cNvPr id="3315"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AC9B1DB" w14:textId="77777777" w:rsidR="004F64AB" w:rsidRDefault="004F64AB" w:rsidP="00AE166D">
                              <w:pPr>
                                <w:pStyle w:val="af7"/>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3316"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2773A35" w14:textId="77777777" w:rsidR="004F64AB" w:rsidRDefault="004F64AB" w:rsidP="00AE166D">
                              <w:pPr>
                                <w:pStyle w:val="af7"/>
                                <w:jc w:val="center"/>
                                <w:rPr>
                                  <w:rFonts w:ascii="Times New Roman" w:hAnsi="Times New Roman"/>
                                  <w:i w:val="0"/>
                                  <w:lang w:val="ru-RU"/>
                                </w:rPr>
                              </w:pPr>
                              <w:r>
                                <w:rPr>
                                  <w:rFonts w:ascii="Times New Roman" w:hAnsi="Times New Roman"/>
                                  <w:i w:val="0"/>
                                  <w:lang w:val="ru-RU"/>
                                </w:rPr>
                                <w:t>1</w:t>
                              </w:r>
                            </w:p>
                          </w:txbxContent>
                        </wps:txbx>
                        <wps:bodyPr rot="0" vert="horz" wrap="square" lIns="12700" tIns="12700" rIns="12700" bIns="12700" anchor="t" anchorCtr="0" upright="1">
                          <a:noAutofit/>
                        </wps:bodyPr>
                      </wps:wsp>
                      <wps:wsp>
                        <wps:cNvPr id="3317"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18"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19"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8225A5C" w14:textId="6808210B" w:rsidR="004F64AB" w:rsidRPr="00A26AB7" w:rsidRDefault="004F64AB" w:rsidP="00AE166D">
                              <w:pPr>
                                <w:rPr>
                                  <w:rFonts w:asciiTheme="minorHAnsi" w:hAnsiTheme="minorHAnsi"/>
                                  <w:i/>
                                  <w:sz w:val="22"/>
                                </w:rPr>
                              </w:pPr>
                              <w:r w:rsidRPr="00A26AB7">
                                <w:rPr>
                                  <w:i/>
                                  <w:sz w:val="24"/>
                                  <w:lang w:val="en-US"/>
                                </w:rPr>
                                <w:t>74217083</w:t>
                              </w:r>
                              <w:r w:rsidRPr="00A26AB7">
                                <w:rPr>
                                  <w:i/>
                                  <w:color w:val="000000"/>
                                  <w:sz w:val="24"/>
                                  <w:shd w:val="clear" w:color="auto" w:fill="FFFFFF"/>
                                </w:rPr>
                                <w:t>, 2021</w:t>
                              </w:r>
                            </w:p>
                          </w:txbxContent>
                        </wps:txbx>
                        <wps:bodyPr rot="0" vert="horz" wrap="square" lIns="12700" tIns="12700" rIns="12700" bIns="12700" anchor="t" anchorCtr="0" upright="1">
                          <a:noAutofit/>
                        </wps:bodyPr>
                      </wps:wsp>
                      <wps:wsp>
                        <wps:cNvPr id="3320"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B2A767D" w14:textId="77777777" w:rsidR="004F64AB" w:rsidRDefault="004F64AB" w:rsidP="00AE166D">
                              <w:pPr>
                                <w:pStyle w:val="af7"/>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981ED5C" id="Группа 3271" o:spid="_x0000_s1126" style="position:absolute;left:0;text-align:left;margin-left:-11.2pt;margin-top:-40.95pt;width:524.25pt;height:799.5pt;z-index:251661312;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">
                <v:rect id="Rectangle 54" o:spid="_x0000_s112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" filled="f" strokeweight="2pt"/>
                <v:line id="Line 56" o:spid="_x0000_s112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" strokeweight="2pt"/>
                <v:line id="Line 57" o:spid="_x0000_s112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" strokeweight="2pt"/>
                <v:line id="Line 58" o:spid="_x0000_s113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" strokeweight="2pt"/>
                <v:line id="Line 59" o:spid="_x0000_s113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" strokeweight="2pt"/>
                <v:line id="Line 60" o:spid="_x0000_s113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" strokeweight="2pt"/>
                <v:line id="Line 61" o:spid="_x0000_s113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" strokeweight="2pt"/>
                <v:line id="Line 62" o:spid="_x0000_s113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" strokeweight="1pt"/>
                <v:line id="Line 63" o:spid="_x0000_s113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" strokeweight="1pt"/>
                <v:rect id="Rectangle 64" o:spid="_x0000_s113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" filled="f" stroked="f" strokeweight=".25pt">
                  <v:textbox inset="1pt,1pt,1pt,1pt">
                    <w:txbxContent>
                      <w:p w14:paraId="59A22D80" w14:textId="77777777" w:rsidR="004F64AB" w:rsidRDefault="004F64AB" w:rsidP="00AE166D">
                        <w:pPr>
                          <w:pStyle w:val="af7"/>
                          <w:jc w:val="center"/>
                        </w:pPr>
                      </w:p>
                    </w:txbxContent>
                  </v:textbox>
                </v:rect>
                <v:rect id="Rectangle 65" o:spid="_x0000_s113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" filled="f" stroked="f" strokeweight=".25pt">
                  <v:textbox inset="1pt,1pt,1pt,1pt">
                    <w:txbxContent>
                      <w:p w14:paraId="66E827DA" w14:textId="77777777" w:rsidR="004F64AB" w:rsidRDefault="004F64AB" w:rsidP="00AE166D">
                        <w:pPr>
                          <w:pStyle w:val="af7"/>
                        </w:pPr>
                      </w:p>
                    </w:txbxContent>
                  </v:textbox>
                </v:rect>
                <v:rect id="Rectangle 66" o:spid="_x0000_s113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" filled="f" stroked="f" strokeweight=".25pt">
                  <v:textbox inset="1pt,1pt,1pt,1pt">
                    <w:txbxContent>
                      <w:p w14:paraId="0863E40E" w14:textId="77777777" w:rsidR="004F64AB" w:rsidRDefault="004F64AB" w:rsidP="00AE166D">
                        <w:pPr>
                          <w:pStyle w:val="af7"/>
                          <w:jc w:val="center"/>
                          <w:rPr>
                            <w:rFonts w:ascii="Times New Roman" w:hAnsi="Times New Roman"/>
                            <w:i w:val="0"/>
                            <w:lang w:val="ru-RU"/>
                          </w:rPr>
                        </w:pPr>
                        <w:r>
                          <w:rPr>
                            <w:rFonts w:ascii="Times New Roman" w:hAnsi="Times New Roman"/>
                            <w:i w:val="0"/>
                            <w:lang w:val="ru-RU"/>
                          </w:rPr>
                          <w:t>ФИО</w:t>
                        </w:r>
                      </w:p>
                    </w:txbxContent>
                  </v:textbox>
                </v:rect>
                <v:rect id="Rectangle 67" o:spid="_x0000_s113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" filled="f" stroked="f" strokeweight=".25pt">
                  <v:textbox inset="1pt,1pt,1pt,1pt">
                    <w:txbxContent>
                      <w:p w14:paraId="136A078A" w14:textId="77777777" w:rsidR="004F64AB" w:rsidRDefault="004F64AB" w:rsidP="00AE166D">
                        <w:pPr>
                          <w:pStyle w:val="af7"/>
                          <w:jc w:val="center"/>
                          <w:rPr>
                            <w:rFonts w:ascii="Times New Roman" w:hAnsi="Times New Roman"/>
                            <w:i w:val="0"/>
                          </w:rPr>
                        </w:pPr>
                        <w:r>
                          <w:rPr>
                            <w:rFonts w:ascii="Times New Roman" w:hAnsi="Times New Roman"/>
                            <w:i w:val="0"/>
                          </w:rPr>
                          <w:t>Подпись</w:t>
                        </w:r>
                      </w:p>
                    </w:txbxContent>
                  </v:textbox>
                </v:rect>
                <v:rect id="Rectangle 68" o:spid="_x0000_s114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" filled="f" stroked="f" strokeweight=".25pt">
                  <v:textbox inset="1pt,1pt,1pt,1pt">
                    <w:txbxContent>
                      <w:p w14:paraId="2AB2DBB9" w14:textId="77777777" w:rsidR="004F64AB" w:rsidRDefault="004F64AB" w:rsidP="00AE166D">
                        <w:pPr>
                          <w:pStyle w:val="af7"/>
                          <w:jc w:val="center"/>
                          <w:rPr>
                            <w:rFonts w:ascii="Times New Roman" w:hAnsi="Times New Roman"/>
                            <w:i w:val="0"/>
                          </w:rPr>
                        </w:pPr>
                        <w:r>
                          <w:rPr>
                            <w:rFonts w:ascii="Times New Roman" w:hAnsi="Times New Roman"/>
                            <w:i w:val="0"/>
                          </w:rPr>
                          <w:t>Дата</w:t>
                        </w:r>
                      </w:p>
                    </w:txbxContent>
                  </v:textbox>
                </v:rect>
                <v:rect id="Rectangle 69" o:spid="_x0000_s114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" filled="f" stroked="f" strokeweight=".25pt">
                  <v:textbox inset="1pt,1pt,1pt,1pt">
                    <w:txbxContent>
                      <w:p w14:paraId="72F7D7D8" w14:textId="77777777" w:rsidR="004F64AB" w:rsidRDefault="004F64AB" w:rsidP="00AE166D">
                        <w:pPr>
                          <w:pStyle w:val="af7"/>
                          <w:jc w:val="center"/>
                          <w:rPr>
                            <w:rFonts w:ascii="Times New Roman" w:hAnsi="Times New Roman"/>
                            <w:i w:val="0"/>
                          </w:rPr>
                        </w:pPr>
                        <w:r>
                          <w:rPr>
                            <w:rFonts w:ascii="Times New Roman" w:hAnsi="Times New Roman"/>
                            <w:i w:val="0"/>
                          </w:rPr>
                          <w:t>Лист</w:t>
                        </w:r>
                      </w:p>
                    </w:txbxContent>
                  </v:textbox>
                </v:rect>
                <v:rect id="Rectangle 70" o:spid="_x0000_s114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" filled="f" stroked="f" strokeweight=".25pt">
                  <v:textbox inset="1pt,1pt,1pt,1pt">
                    <w:txbxContent>
                      <w:p w14:paraId="5A8A3407" w14:textId="77777777" w:rsidR="004F64AB" w:rsidRDefault="004F64AB" w:rsidP="00AE166D">
                        <w:pPr>
                          <w:pStyle w:val="af7"/>
                          <w:jc w:val="center"/>
                          <w:rPr>
                            <w:rFonts w:ascii="Times New Roman" w:hAnsi="Times New Roman"/>
                            <w:i w:val="0"/>
                          </w:rPr>
                        </w:pPr>
                        <w:r>
                          <w:rPr>
                            <w:rFonts w:ascii="Times New Roman" w:hAnsi="Times New Roman"/>
                            <w:i w:val="0"/>
                          </w:rPr>
                          <w:t>1</w:t>
                        </w:r>
                      </w:p>
                    </w:txbxContent>
                  </v:textbox>
                </v:rect>
                <v:rect id="Rectangle 71" o:spid="_x0000_s114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" filled="f" stroked="f" strokeweight=".25pt">
                  <v:textbox inset="1pt,1pt,1pt,1pt">
                    <w:txbxContent>
                      <w:p w14:paraId="6C7A6905" w14:textId="65A2551D" w:rsidR="004F64AB" w:rsidRDefault="004F64AB" w:rsidP="00AE166D">
                        <w:pPr>
                          <w:pStyle w:val="afb"/>
                          <w:rPr>
                            <w:rFonts w:ascii="Times New Roman" w:hAnsi="Times New Roman"/>
                            <w:sz w:val="24"/>
                            <w:szCs w:val="16"/>
                            <w:lang w:val="ru-RU"/>
                          </w:rPr>
                        </w:pPr>
                        <w:r>
                          <w:rPr>
                            <w:rFonts w:ascii="Times New Roman" w:hAnsi="Times New Roman"/>
                            <w:sz w:val="24"/>
                            <w:szCs w:val="28"/>
                            <w:lang w:val="ru-RU"/>
                          </w:rPr>
                          <w:t>ДП 02.00.ПЗ</w:t>
                        </w:r>
                      </w:p>
                      <w:p w14:paraId="2F1BC5A1" w14:textId="77777777" w:rsidR="004F64AB" w:rsidRDefault="004F64AB" w:rsidP="00AE166D">
                        <w:pPr>
                          <w:rPr>
                            <w:rFonts w:asciiTheme="minorHAnsi" w:hAnsiTheme="minorHAnsi"/>
                            <w:sz w:val="22"/>
                            <w:szCs w:val="22"/>
                          </w:rPr>
                        </w:pPr>
                      </w:p>
                    </w:txbxContent>
                  </v:textbox>
                </v:rect>
                <v:line id="Line 72" o:spid="_x0000_s114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" strokeweight="2pt"/>
                <v:line id="Line 73" o:spid="_x0000_s114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" strokeweight="2pt"/>
                <v:line id="Line 74" o:spid="_x0000_s114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" strokeweight="1pt"/>
                <v:line id="Line 75" o:spid="_x0000_s114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" strokeweight="1pt"/>
                <v:line id="Line 76" o:spid="_x0000_s114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" strokeweight="1pt"/>
                <v:group id="Group 77" o:spid="_x0000_s114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">
                  <v:rect id="Rectangle 78" o:spid="_x0000_s115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" filled="f" stroked="f" strokeweight=".25pt">
                    <v:textbox inset="1pt,1pt,1pt,1pt">
                      <w:txbxContent>
                        <w:p w14:paraId="68C116C7" w14:textId="77777777" w:rsidR="004F64AB" w:rsidRDefault="004F64AB" w:rsidP="00AE166D">
                          <w:pPr>
                            <w:pStyle w:val="af9"/>
                          </w:pPr>
                          <w:r>
                            <w:t xml:space="preserve"> </w:t>
                          </w:r>
                          <w:r>
                            <w:rPr>
                              <w:i w:val="0"/>
                            </w:rPr>
                            <w:t>Разраб</w:t>
                          </w:r>
                          <w:r>
                            <w:t>.</w:t>
                          </w:r>
                        </w:p>
                      </w:txbxContent>
                    </v:textbox>
                  </v:rect>
                  <v:rect id="Rectangle 79" o:spid="_x0000_s115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" filled="f" stroked="f" strokeweight=".25pt">
                    <v:textbox inset="1pt,1pt,1pt,1pt">
                      <w:txbxContent>
                        <w:p w14:paraId="08EF49A0" w14:textId="77777777" w:rsidR="004F64AB" w:rsidRDefault="004F64AB" w:rsidP="00AE166D">
                          <w:pPr>
                            <w:pStyle w:val="af9"/>
                            <w:rPr>
                              <w:lang w:val="ru-RU"/>
                            </w:rPr>
                          </w:pPr>
                          <w:r>
                            <w:rPr>
                              <w:lang w:val="ru-RU"/>
                            </w:rPr>
                            <w:t>Першай Я.Б.</w:t>
                          </w:r>
                        </w:p>
                        <w:p w14:paraId="5EE8427C" w14:textId="77777777" w:rsidR="004F64AB" w:rsidRDefault="004F64AB" w:rsidP="00AE166D">
                          <w:pPr>
                            <w:pStyle w:val="af9"/>
                            <w:rPr>
                              <w:lang w:val="ru-RU"/>
                            </w:rPr>
                          </w:pPr>
                          <w:r>
                            <w:rPr>
                              <w:lang w:val="ru-RU"/>
                            </w:rPr>
                            <w:t>.</w:t>
                          </w:r>
                        </w:p>
                        <w:p w14:paraId="0F4B7434" w14:textId="77777777" w:rsidR="004F64AB" w:rsidRDefault="004F64AB" w:rsidP="00AE166D"/>
                      </w:txbxContent>
                    </v:textbox>
                  </v:rect>
                </v:group>
                <v:group id="Group 80" o:spid="_x0000_s115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">
                  <v:rect id="Rectangle 81" o:spid="_x0000_s115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" filled="f" stroked="f" strokeweight=".25pt">
                    <v:textbox inset="1pt,1pt,1pt,1pt">
                      <w:txbxContent>
                        <w:p w14:paraId="405EF398" w14:textId="77777777" w:rsidR="004F64AB" w:rsidRDefault="004F64AB" w:rsidP="00AE166D">
                          <w:pPr>
                            <w:pStyle w:val="af9"/>
                          </w:pPr>
                          <w:r>
                            <w:t xml:space="preserve"> </w:t>
                          </w:r>
                          <w:r>
                            <w:rPr>
                              <w:i w:val="0"/>
                            </w:rPr>
                            <w:t>Провер</w:t>
                          </w:r>
                          <w:r>
                            <w:t>.</w:t>
                          </w:r>
                        </w:p>
                      </w:txbxContent>
                    </v:textbox>
                  </v:rect>
                  <v:rect id="Rectangle 82" o:spid="_x0000_s115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" filled="f" stroked="f" strokeweight=".25pt">
                    <v:textbox inset="1pt,1pt,1pt,1pt">
                      <w:txbxContent>
                        <w:p w14:paraId="32D74DBE" w14:textId="77777777" w:rsidR="004F64AB" w:rsidRDefault="004F64AB" w:rsidP="00AE166D">
                          <w:pPr>
                            <w:pStyle w:val="af9"/>
                            <w:rPr>
                              <w:lang w:val="ru-RU"/>
                            </w:rPr>
                          </w:pPr>
                          <w:r>
                            <w:rPr>
                              <w:lang w:val="ru-RU"/>
                            </w:rPr>
                            <w:t>Блинова Е.А.</w:t>
                          </w:r>
                        </w:p>
                        <w:p w14:paraId="08CE3A09" w14:textId="77777777" w:rsidR="004F64AB" w:rsidRDefault="004F64AB" w:rsidP="00AE166D"/>
                      </w:txbxContent>
                    </v:textbox>
                  </v:rect>
                </v:group>
                <v:group id="Group 83" o:spid="_x0000_s115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">
                  <v:rect id="Rectangle 84" o:spid="_x0000_s115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" filled="f" stroked="f" strokeweight=".25pt">
                    <v:textbox inset="1pt,1pt,1pt,1pt">
                      <w:txbxContent>
                        <w:p w14:paraId="733CD46A" w14:textId="77777777" w:rsidR="004F64AB" w:rsidRDefault="004F64AB" w:rsidP="00AE166D">
                          <w:pPr>
                            <w:pStyle w:val="af9"/>
                          </w:pPr>
                          <w:r>
                            <w:t xml:space="preserve"> </w:t>
                          </w:r>
                        </w:p>
                      </w:txbxContent>
                    </v:textbox>
                  </v:rect>
                  <v:rect id="Rectangle 85" o:spid="_x0000_s115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" filled="f" stroked="f" strokeweight=".25pt">
                    <v:textbox inset="1pt,1pt,1pt,1pt">
                      <w:txbxContent>
                        <w:p w14:paraId="49DDEF74" w14:textId="77777777" w:rsidR="004F64AB" w:rsidRDefault="004F64AB" w:rsidP="00AE166D"/>
                      </w:txbxContent>
                    </v:textbox>
                  </v:rect>
                </v:group>
                <v:group id="Group 86" o:spid="_x0000_s115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">
                  <v:rect id="Rectangle 87" o:spid="_x0000_s115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" filled="f" stroked="f" strokeweight=".25pt">
                    <v:textbox inset="1pt,1pt,1pt,1pt">
                      <w:txbxContent>
                        <w:p w14:paraId="1AB20FB9" w14:textId="77777777" w:rsidR="004F64AB" w:rsidRDefault="004F64AB" w:rsidP="00AE166D">
                          <w:pPr>
                            <w:pStyle w:val="af9"/>
                          </w:pPr>
                          <w:r>
                            <w:t xml:space="preserve"> </w:t>
                          </w:r>
                          <w:r>
                            <w:rPr>
                              <w:i w:val="0"/>
                            </w:rPr>
                            <w:t>Н</w:t>
                          </w:r>
                          <w:r>
                            <w:t xml:space="preserve">. </w:t>
                          </w:r>
                          <w:r>
                            <w:rPr>
                              <w:i w:val="0"/>
                            </w:rPr>
                            <w:t>контр</w:t>
                          </w:r>
                          <w:r>
                            <w:t>.</w:t>
                          </w:r>
                        </w:p>
                      </w:txbxContent>
                    </v:textbox>
                  </v:rect>
                  <v:rect id="Rectangle 88" o:spid="_x0000_s116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" filled="f" stroked="f" strokeweight=".25pt">
                    <v:textbox inset="1pt,1pt,1pt,1pt">
                      <w:txbxContent>
                        <w:p w14:paraId="14D04D79" w14:textId="77777777" w:rsidR="004F64AB" w:rsidRDefault="004F64AB" w:rsidP="00AE166D">
                          <w:pPr>
                            <w:pStyle w:val="af9"/>
                            <w:rPr>
                              <w:lang w:val="ru-RU"/>
                            </w:rPr>
                          </w:pPr>
                          <w:r>
                            <w:rPr>
                              <w:lang w:val="ru-RU"/>
                            </w:rPr>
                            <w:t>Нистюк О.А.</w:t>
                          </w:r>
                        </w:p>
                        <w:p w14:paraId="1638DB9F" w14:textId="77777777" w:rsidR="004F64AB" w:rsidRDefault="004F64AB" w:rsidP="00AE166D">
                          <w:pPr>
                            <w:pStyle w:val="af9"/>
                            <w:rPr>
                              <w:lang w:val="ru-RU"/>
                            </w:rPr>
                          </w:pPr>
                          <w:r>
                            <w:rPr>
                              <w:lang w:val="ru-RU"/>
                            </w:rPr>
                            <w:t>.</w:t>
                          </w:r>
                        </w:p>
                        <w:p w14:paraId="1E4E333D" w14:textId="77777777" w:rsidR="004F64AB" w:rsidRDefault="004F64AB" w:rsidP="00AE166D">
                          <w:pPr>
                            <w:pStyle w:val="afb"/>
                          </w:pPr>
                        </w:p>
                      </w:txbxContent>
                    </v:textbox>
                  </v:rect>
                </v:group>
                <v:group id="Group 89" o:spid="_x0000_s116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">
                  <v:rect id="Rectangle 90" o:spid="_x0000_s116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" filled="f" stroked="f" strokeweight=".25pt">
                    <v:textbox inset="1pt,1pt,1pt,1pt">
                      <w:txbxContent>
                        <w:p w14:paraId="44841F74" w14:textId="77777777" w:rsidR="004F64AB" w:rsidRDefault="004F64AB" w:rsidP="00AE166D">
                          <w:pPr>
                            <w:pStyle w:val="af9"/>
                          </w:pPr>
                          <w:r>
                            <w:t xml:space="preserve"> </w:t>
                          </w:r>
                          <w:r>
                            <w:rPr>
                              <w:i w:val="0"/>
                            </w:rPr>
                            <w:t>Утверд</w:t>
                          </w:r>
                          <w:r>
                            <w:t>.</w:t>
                          </w:r>
                        </w:p>
                      </w:txbxContent>
                    </v:textbox>
                  </v:rect>
                  <v:rect id="Rectangle 91" o:spid="_x0000_s116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" filled="f" stroked="f" strokeweight=".25pt">
                    <v:textbox inset="1pt,1pt,1pt,1pt">
                      <w:txbxContent>
                        <w:p w14:paraId="6C4C954C" w14:textId="77777777" w:rsidR="004F64AB" w:rsidRDefault="004F64AB" w:rsidP="00AE166D">
                          <w:pPr>
                            <w:pStyle w:val="af9"/>
                            <w:rPr>
                              <w:lang w:val="ru-RU"/>
                            </w:rPr>
                          </w:pPr>
                          <w:r>
                            <w:rPr>
                              <w:lang w:val="ru-RU"/>
                            </w:rPr>
                            <w:t>Смелов В.В.</w:t>
                          </w:r>
                        </w:p>
                        <w:p w14:paraId="51087C45" w14:textId="77777777" w:rsidR="004F64AB" w:rsidRDefault="004F64AB" w:rsidP="00AE166D">
                          <w:pPr>
                            <w:pStyle w:val="afb"/>
                          </w:pPr>
                        </w:p>
                      </w:txbxContent>
                    </v:textbox>
                  </v:rect>
                </v:group>
                <v:line id="Line 92" o:spid="_x0000_s116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" strokeweight="2pt"/>
                <v:rect id="Rectangle 93" o:spid="_x0000_s116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" filled="f" stroked="f" strokeweight=".25pt">
                  <v:textbox inset="1pt,1pt,1pt,1pt">
                    <w:txbxContent>
                      <w:p w14:paraId="4B6A1C85" w14:textId="25E68A7E" w:rsidR="004F64AB" w:rsidRPr="00AE166D" w:rsidRDefault="004F64AB" w:rsidP="00AE166D">
                        <w:pPr>
                          <w:pStyle w:val="afb"/>
                          <w:rPr>
                            <w:rFonts w:ascii="Times New Roman" w:hAnsi="Times New Roman"/>
                            <w:sz w:val="24"/>
                            <w:lang w:val="ru-RU"/>
                          </w:rPr>
                        </w:pPr>
                        <w:r>
                          <w:rPr>
                            <w:rFonts w:ascii="Times New Roman" w:hAnsi="Times New Roman"/>
                            <w:sz w:val="24"/>
                            <w:lang w:val="ru-RU"/>
                          </w:rPr>
                          <w:t>Введение</w:t>
                        </w:r>
                      </w:p>
                    </w:txbxContent>
                  </v:textbox>
                </v:rect>
                <v:line id="Line 94" o:spid="_x0000_s116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" strokeweight="2pt"/>
                <v:line id="Line 95" o:spid="_x0000_s116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" strokeweight="2pt"/>
                <v:line id="Line 96" o:spid="_x0000_s116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" strokeweight="2pt"/>
                <v:rect id="Rectangle 97" o:spid="_x0000_s116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" filled="f" stroked="f" strokeweight=".25pt">
                  <v:textbox inset="1pt,1pt,1pt,1pt">
                    <w:txbxContent>
                      <w:p w14:paraId="4764D4A6" w14:textId="77777777" w:rsidR="004F64AB" w:rsidRDefault="004F64AB" w:rsidP="00AE166D">
                        <w:pPr>
                          <w:pStyle w:val="af7"/>
                          <w:jc w:val="center"/>
                          <w:rPr>
                            <w:rFonts w:ascii="Times New Roman" w:hAnsi="Times New Roman"/>
                            <w:lang w:val="ru-RU"/>
                          </w:rPr>
                        </w:pPr>
                        <w:r>
                          <w:rPr>
                            <w:rFonts w:ascii="Times New Roman" w:hAnsi="Times New Roman"/>
                            <w:i w:val="0"/>
                          </w:rPr>
                          <w:t>Лит</w:t>
                        </w:r>
                        <w:r>
                          <w:rPr>
                            <w:rFonts w:ascii="Times New Roman" w:hAnsi="Times New Roman"/>
                          </w:rPr>
                          <w:t>.</w:t>
                        </w:r>
                      </w:p>
                    </w:txbxContent>
                  </v:textbox>
                </v:rect>
                <v:rect id="Rectangle 98" o:spid="_x0000_s117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" filled="f" stroked="f" strokeweight=".25pt">
                  <v:textbox inset="1pt,1pt,1pt,1pt">
                    <w:txbxContent>
                      <w:p w14:paraId="3AC9B1DB" w14:textId="77777777" w:rsidR="004F64AB" w:rsidRDefault="004F64AB" w:rsidP="00AE166D">
                        <w:pPr>
                          <w:pStyle w:val="af7"/>
                          <w:jc w:val="center"/>
                          <w:rPr>
                            <w:rFonts w:ascii="Times New Roman" w:hAnsi="Times New Roman"/>
                            <w:i w:val="0"/>
                          </w:rPr>
                        </w:pPr>
                        <w:r>
                          <w:rPr>
                            <w:rFonts w:ascii="Times New Roman" w:hAnsi="Times New Roman"/>
                            <w:i w:val="0"/>
                          </w:rPr>
                          <w:t>Листов</w:t>
                        </w:r>
                      </w:p>
                    </w:txbxContent>
                  </v:textbox>
                </v:rect>
                <v:rect id="Rectangle 99" o:spid="_x0000_s117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" filled="f" stroked="f" strokeweight=".25pt">
                  <v:textbox inset="1pt,1pt,1pt,1pt">
                    <w:txbxContent>
                      <w:p w14:paraId="62773A35" w14:textId="77777777" w:rsidR="004F64AB" w:rsidRDefault="004F64AB" w:rsidP="00AE166D">
                        <w:pPr>
                          <w:pStyle w:val="af7"/>
                          <w:jc w:val="center"/>
                          <w:rPr>
                            <w:rFonts w:ascii="Times New Roman" w:hAnsi="Times New Roman"/>
                            <w:i w:val="0"/>
                            <w:lang w:val="ru-RU"/>
                          </w:rPr>
                        </w:pPr>
                        <w:r>
                          <w:rPr>
                            <w:rFonts w:ascii="Times New Roman" w:hAnsi="Times New Roman"/>
                            <w:i w:val="0"/>
                            <w:lang w:val="ru-RU"/>
                          </w:rPr>
                          <w:t>1</w:t>
                        </w:r>
                      </w:p>
                    </w:txbxContent>
                  </v:textbox>
                </v:rect>
                <v:line id="Line 100" o:spid="_x0000_s117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" strokeweight="1pt"/>
                <v:line id="Line 101" o:spid="_x0000_s117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" strokeweight="1pt"/>
                <v:rect id="Rectangle 102" o:spid="_x0000_s117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" filled="f" stroked="f" strokeweight=".25pt">
                  <v:textbox inset="1pt,1pt,1pt,1pt">
                    <w:txbxContent>
                      <w:p w14:paraId="28225A5C" w14:textId="6808210B" w:rsidR="004F64AB" w:rsidRPr="00A26AB7" w:rsidRDefault="004F64AB" w:rsidP="00AE166D">
                        <w:pPr>
                          <w:rPr>
                            <w:rFonts w:asciiTheme="minorHAnsi" w:hAnsiTheme="minorHAnsi"/>
                            <w:i/>
                            <w:sz w:val="22"/>
                          </w:rPr>
                        </w:pPr>
                        <w:r w:rsidRPr="00A26AB7">
                          <w:rPr>
                            <w:i/>
                            <w:sz w:val="24"/>
                            <w:lang w:val="en-US"/>
                          </w:rPr>
                          <w:t>74217083</w:t>
                        </w:r>
                        <w:r w:rsidRPr="00A26AB7">
                          <w:rPr>
                            <w:i/>
                            <w:color w:val="000000"/>
                            <w:sz w:val="24"/>
                            <w:shd w:val="clear" w:color="auto" w:fill="FFFFFF"/>
                          </w:rPr>
                          <w:t>, 2021</w:t>
                        </w:r>
                      </w:p>
                    </w:txbxContent>
                  </v:textbox>
                </v:rect>
                <v:rect id="Rectangle 103" o:spid="_x0000_s117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" filled="f" stroked="f" strokeweight=".25pt">
                  <v:textbox inset="1pt,1pt,1pt,1pt">
                    <w:txbxContent>
                      <w:p w14:paraId="6B2A767D" w14:textId="77777777" w:rsidR="004F64AB" w:rsidRDefault="004F64AB" w:rsidP="00AE166D">
                        <w:pPr>
                          <w:pStyle w:val="af7"/>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3741D7" w:rsidRPr="00907B69">
        <w:rPr>
          <w:b/>
        </w:rPr>
        <w:t>Введение</w:t>
      </w:r>
      <w:bookmarkEnd w:id="7"/>
      <w:bookmarkEnd w:id="8"/>
    </w:p>
    <w:p w14:paraId="120B128F" w14:textId="77777777" w:rsidR="003741D7" w:rsidRDefault="003741D7" w:rsidP="003741D7">
      <w:pPr>
        <w:pStyle w:val="a8"/>
      </w:pPr>
      <w:r>
        <w:t>На сегодняшний день важно вести здоровый образ жизни. Физические нагрузки и проведение регулярных тренировок позволяют привести себя в форму, держать тело в тонусе, увеличить энергию тела, предотвратить множественные заболевания, улучшить сон, моральное состояние и многое другое. Преимущества физических нагрузок можно перечислять долго.</w:t>
      </w:r>
    </w:p>
    <w:p w14:paraId="4DD3A428" w14:textId="77777777" w:rsidR="003741D7" w:rsidRDefault="003741D7" w:rsidP="003741D7">
      <w:pPr>
        <w:pStyle w:val="a8"/>
      </w:pPr>
      <w:r>
        <w:t>Для проведения регулярных тренировок важно соблюдать режим, держать дисциплину, тренировать силу воли чтобы не пропускать тренировки.</w:t>
      </w:r>
    </w:p>
    <w:p w14:paraId="753A7F0F" w14:textId="3C080AA1" w:rsidR="003741D7" w:rsidRDefault="003741D7" w:rsidP="0072774D">
      <w:pPr>
        <w:pStyle w:val="a8"/>
      </w:pPr>
      <w:r>
        <w:t>На сегодняшний день большое распространение получают фитнес-мобильные приложения.  Они позволяют проводить тренировки самостоятельно, изучить тематические рекомендации от авторов приложения, напомнить пользователю о необходимости проведения тренировки по расписанию. Иногда, приложения могут заменить тренера при про</w:t>
      </w:r>
      <w:r w:rsidR="0072774D">
        <w:t xml:space="preserve">ведении стандартных тренировок. </w:t>
      </w:r>
      <w:r>
        <w:t>Но многие популярные фитнес приложения имеют функционал, обеспечивающий набор тренировок от авторов приложения, которым необходимо следовать и не дают возможность поделиться опытом со своей стороны, показать свои успехи.</w:t>
      </w:r>
    </w:p>
    <w:p w14:paraId="6029590F" w14:textId="77777777" w:rsidR="003741D7" w:rsidRDefault="003741D7" w:rsidP="003741D7">
      <w:pPr>
        <w:pStyle w:val="a8"/>
      </w:pPr>
      <w:r>
        <w:t xml:space="preserve">Целью моего дипломного проекта является разработка фитнес-социальной сети </w:t>
      </w:r>
      <w:r>
        <w:rPr>
          <w:lang w:val="en-US"/>
        </w:rPr>
        <w:t>SportHub</w:t>
      </w:r>
      <w:r>
        <w:t xml:space="preserve">, </w:t>
      </w:r>
      <w:r w:rsidRPr="00C17BF5">
        <w:t xml:space="preserve">предоставляющей доступ к статьям на тематику спорта и позволяющую делиться опытом путём публикации собственных статей на тему здорового образа жизни, спортивного питания и др., </w:t>
      </w:r>
      <w:r>
        <w:t>осуществлять взаимную подписку. В тексте публикаций можно ставить новые цели и отмечать свои успехи, благодаря чему появляется ответственность перед теми, кто наблюдает за успехами пользователя и становится легче соблюдать дисциплину и режим тренировок. В публикациях можно задать интересующий вопрос и получить ответ в комментариях от более опытных пользователей. В разделе статей имеется набор тематических статей, написанных опытными авторами и, в случае, если пользователь хочет делиться своим опытом на большую аудиторию, у него будет возможность попытаться попасть в команду авторов.</w:t>
      </w:r>
    </w:p>
    <w:p w14:paraId="2D4A82F8" w14:textId="77777777" w:rsidR="003741D7" w:rsidRDefault="003741D7" w:rsidP="003741D7">
      <w:pPr>
        <w:pStyle w:val="a8"/>
      </w:pPr>
      <w:r>
        <w:t>Для достижения цели сформулированы следующие задачи:</w:t>
      </w:r>
    </w:p>
    <w:p w14:paraId="1E8F3ADD" w14:textId="4E28B4C9" w:rsidR="003741D7" w:rsidRPr="00C17BF5" w:rsidRDefault="00020314" w:rsidP="003741D7">
      <w:pPr>
        <w:pStyle w:val="a7"/>
        <w:numPr>
          <w:ilvl w:val="0"/>
          <w:numId w:val="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59" w:lineRule="auto"/>
        <w:ind w:left="0" w:firstLine="709"/>
      </w:pPr>
      <w:r>
        <w:t>а</w:t>
      </w:r>
      <w:r w:rsidR="003741D7" w:rsidRPr="00C17BF5">
        <w:t>нализ предметной области</w:t>
      </w:r>
      <w:r>
        <w:t>;</w:t>
      </w:r>
    </w:p>
    <w:p w14:paraId="77D1F0CC" w14:textId="389D608C" w:rsidR="003741D7" w:rsidRPr="00C17BF5" w:rsidRDefault="00020314" w:rsidP="003741D7">
      <w:pPr>
        <w:pStyle w:val="a7"/>
        <w:numPr>
          <w:ilvl w:val="0"/>
          <w:numId w:val="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59" w:lineRule="auto"/>
        <w:ind w:left="0" w:firstLine="709"/>
      </w:pPr>
      <w:r>
        <w:t>п</w:t>
      </w:r>
      <w:r w:rsidR="003741D7" w:rsidRPr="00C17BF5">
        <w:t>роектирование программного средства</w:t>
      </w:r>
      <w:r>
        <w:t>;</w:t>
      </w:r>
    </w:p>
    <w:p w14:paraId="4C0FAB02" w14:textId="7E787E87" w:rsidR="003741D7" w:rsidRPr="00C17BF5" w:rsidRDefault="00020314" w:rsidP="003741D7">
      <w:pPr>
        <w:pStyle w:val="a7"/>
        <w:numPr>
          <w:ilvl w:val="0"/>
          <w:numId w:val="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59" w:lineRule="auto"/>
        <w:ind w:left="0" w:firstLine="709"/>
      </w:pPr>
      <w:r>
        <w:t>р</w:t>
      </w:r>
      <w:r w:rsidR="003741D7" w:rsidRPr="00C17BF5">
        <w:t>азработка программного средства</w:t>
      </w:r>
      <w:r>
        <w:t>;</w:t>
      </w:r>
    </w:p>
    <w:p w14:paraId="102050F5" w14:textId="58D27CAA" w:rsidR="003741D7" w:rsidRPr="00C17BF5" w:rsidRDefault="00020314" w:rsidP="003741D7">
      <w:pPr>
        <w:pStyle w:val="a7"/>
        <w:numPr>
          <w:ilvl w:val="0"/>
          <w:numId w:val="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59" w:lineRule="auto"/>
        <w:ind w:left="0" w:firstLine="709"/>
      </w:pPr>
      <w:r>
        <w:t>о</w:t>
      </w:r>
      <w:r w:rsidR="003741D7" w:rsidRPr="00C17BF5">
        <w:t>беспечение информационной безопасности программного средства</w:t>
      </w:r>
      <w:r>
        <w:t>;</w:t>
      </w:r>
    </w:p>
    <w:p w14:paraId="42CE89B1" w14:textId="38B2935C" w:rsidR="003741D7" w:rsidRPr="00C17BF5" w:rsidRDefault="00020314" w:rsidP="003741D7">
      <w:pPr>
        <w:pStyle w:val="a7"/>
        <w:numPr>
          <w:ilvl w:val="0"/>
          <w:numId w:val="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59" w:lineRule="auto"/>
        <w:ind w:left="0" w:firstLine="709"/>
      </w:pPr>
      <w:r>
        <w:t>т</w:t>
      </w:r>
      <w:r w:rsidR="003741D7" w:rsidRPr="00C17BF5">
        <w:t>естирование программного средства</w:t>
      </w:r>
      <w:r>
        <w:t>;</w:t>
      </w:r>
    </w:p>
    <w:p w14:paraId="2DFF85F7" w14:textId="3DAF3D53" w:rsidR="00AE166D" w:rsidRPr="00020314" w:rsidRDefault="00020314" w:rsidP="00020314">
      <w:pPr>
        <w:pStyle w:val="a8"/>
        <w:numPr>
          <w:ilvl w:val="0"/>
          <w:numId w:val="8"/>
        </w:numPr>
        <w:spacing w:after="300"/>
        <w:ind w:left="0" w:firstLine="709"/>
      </w:pPr>
      <w:r>
        <w:t>с</w:t>
      </w:r>
      <w:r w:rsidR="003741D7" w:rsidRPr="00C17BF5">
        <w:t>оздание руководства пользователя</w:t>
      </w:r>
      <w:r>
        <w:t>.</w:t>
      </w:r>
    </w:p>
    <w:p w14:paraId="3EC323B5" w14:textId="77777777" w:rsidR="00AE166D" w:rsidRDefault="00AE166D" w:rsidP="00AE166D">
      <w:pPr>
        <w:tabs>
          <w:tab w:val="clear" w:pos="10076"/>
          <w:tab w:val="left" w:pos="9781"/>
        </w:tabs>
        <w:ind w:firstLine="0"/>
        <w:rPr>
          <w:b/>
        </w:rPr>
      </w:pPr>
    </w:p>
    <w:p w14:paraId="73055451" w14:textId="2A926BEE" w:rsidR="00AE166D" w:rsidRDefault="00AE166D" w:rsidP="00AE166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b/>
        </w:rPr>
      </w:pPr>
      <w:r>
        <w:rPr>
          <w:b/>
        </w:rPr>
        <w:br w:type="page"/>
      </w:r>
    </w:p>
    <w:p w14:paraId="7C7EB5D8" w14:textId="77777777" w:rsidR="00020314" w:rsidRDefault="00020314" w:rsidP="00213BDA">
      <w:pPr>
        <w:pStyle w:val="aff0"/>
        <w:jc w:val="center"/>
        <w:rPr>
          <w:rFonts w:ascii="Times New Roman" w:hAnsi="Times New Roman" w:cs="Times New Roman"/>
          <w:b/>
          <w:color w:val="auto"/>
          <w:sz w:val="28"/>
          <w:szCs w:val="28"/>
        </w:rPr>
        <w:sectPr w:rsidR="00020314" w:rsidSect="00A36F28">
          <w:pgSz w:w="11906" w:h="16838"/>
          <w:pgMar w:top="1134" w:right="567" w:bottom="851" w:left="1304" w:header="567" w:footer="567" w:gutter="0"/>
          <w:cols w:space="708"/>
          <w:titlePg/>
          <w:docGrid w:linePitch="381"/>
        </w:sectPr>
      </w:pPr>
    </w:p>
    <w:p w14:paraId="23241C57" w14:textId="055A83CB" w:rsidR="00213BDA" w:rsidRPr="00213BDA" w:rsidRDefault="00AE166D" w:rsidP="00020314">
      <w:pPr>
        <w:pStyle w:val="aff0"/>
        <w:spacing w:before="0"/>
        <w:jc w:val="center"/>
        <w:rPr>
          <w:rFonts w:ascii="Times New Roman" w:hAnsi="Times New Roman" w:cs="Times New Roman"/>
          <w:b/>
          <w:sz w:val="28"/>
          <w:szCs w:val="28"/>
        </w:rPr>
      </w:pPr>
      <w:r w:rsidRPr="00213BDA">
        <w:rPr>
          <w:rFonts w:ascii="Times New Roman" w:hAnsi="Times New Roman" w:cs="Times New Roman"/>
          <w:b/>
          <w:noProof/>
          <w:color w:val="auto"/>
          <w:sz w:val="28"/>
          <w:szCs w:val="28"/>
        </w:rPr>
        <w:lastRenderedPageBreak/>
        <mc:AlternateContent>
          <mc:Choice Requires="wpg">
            <w:drawing>
              <wp:anchor distT="0" distB="0" distL="114300" distR="114300" simplePos="0" relativeHeight="251663360" behindDoc="0" locked="0" layoutInCell="1" allowOverlap="1" wp14:anchorId="5273103F" wp14:editId="6CA1EF8E">
                <wp:simplePos x="0" y="0"/>
                <wp:positionH relativeFrom="margin">
                  <wp:posOffset>-142240</wp:posOffset>
                </wp:positionH>
                <wp:positionV relativeFrom="margin">
                  <wp:posOffset>-520064</wp:posOffset>
                </wp:positionV>
                <wp:extent cx="6657975" cy="10172700"/>
                <wp:effectExtent l="0" t="0" r="28575" b="19050"/>
                <wp:wrapNone/>
                <wp:docPr id="3321" name="Группа 3321"/>
                <wp:cNvGraphicFramePr/>
                <a:graphic xmlns:a="http://schemas.openxmlformats.org/drawingml/2006/main">
                  <a:graphicData uri="http://schemas.microsoft.com/office/word/2010/wordprocessingGroup">
                    <wpg:wgp>
                      <wpg:cNvGrpSpPr/>
                      <wpg:grpSpPr bwMode="auto">
                        <a:xfrm>
                          <a:off x="0" y="0"/>
                          <a:ext cx="6657975" cy="10172700"/>
                          <a:chOff x="0" y="0"/>
                          <a:chExt cx="10441" cy="15504"/>
                        </a:xfrm>
                      </wpg:grpSpPr>
                      <wps:wsp>
                        <wps:cNvPr id="3322"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23"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24"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25"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26"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27"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56"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57"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58"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59"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7BE4039" w14:textId="77777777" w:rsidR="004F64AB" w:rsidRDefault="004F64AB" w:rsidP="00AE166D">
                              <w:pPr>
                                <w:pStyle w:val="af7"/>
                                <w:jc w:val="center"/>
                              </w:pPr>
                            </w:p>
                          </w:txbxContent>
                        </wps:txbx>
                        <wps:bodyPr rot="0" vert="horz" wrap="square" lIns="12700" tIns="12700" rIns="12700" bIns="12700" anchor="t" anchorCtr="0" upright="1">
                          <a:noAutofit/>
                        </wps:bodyPr>
                      </wps:wsp>
                      <wps:wsp>
                        <wps:cNvPr id="3460"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2EA5F63" w14:textId="77777777" w:rsidR="004F64AB" w:rsidRDefault="004F64AB" w:rsidP="00AE166D">
                              <w:pPr>
                                <w:pStyle w:val="af7"/>
                              </w:pPr>
                            </w:p>
                          </w:txbxContent>
                        </wps:txbx>
                        <wps:bodyPr rot="0" vert="horz" wrap="square" lIns="12700" tIns="12700" rIns="12700" bIns="12700" anchor="t" anchorCtr="0" upright="1">
                          <a:noAutofit/>
                        </wps:bodyPr>
                      </wps:wsp>
                      <wps:wsp>
                        <wps:cNvPr id="3461"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BB8FCB" w14:textId="77777777" w:rsidR="004F64AB" w:rsidRDefault="004F64AB" w:rsidP="00AE166D">
                              <w:pPr>
                                <w:pStyle w:val="af7"/>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462"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00F6E40" w14:textId="77777777" w:rsidR="004F64AB" w:rsidRDefault="004F64AB" w:rsidP="00AE166D">
                              <w:pPr>
                                <w:pStyle w:val="af7"/>
                                <w:jc w:val="center"/>
                                <w:rPr>
                                  <w:rFonts w:ascii="Times New Roman" w:hAnsi="Times New Roman"/>
                                  <w:i w:val="0"/>
                                </w:rPr>
                              </w:pPr>
                              <w:r>
                                <w:rPr>
                                  <w:rFonts w:ascii="Times New Roman" w:hAnsi="Times New Roman"/>
                                  <w:i w:val="0"/>
                                </w:rPr>
                                <w:t>Подпись</w:t>
                              </w:r>
                            </w:p>
                          </w:txbxContent>
                        </wps:txbx>
                        <wps:bodyPr rot="0" vert="horz" wrap="square" lIns="12700" tIns="12700" rIns="12700" bIns="12700" anchor="t" anchorCtr="0" upright="1">
                          <a:noAutofit/>
                        </wps:bodyPr>
                      </wps:wsp>
                      <wps:wsp>
                        <wps:cNvPr id="3463"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B6D16B7" w14:textId="77777777" w:rsidR="004F64AB" w:rsidRDefault="004F64AB" w:rsidP="00AE166D">
                              <w:pPr>
                                <w:pStyle w:val="af7"/>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464"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DD7DCE9" w14:textId="77777777" w:rsidR="004F64AB" w:rsidRDefault="004F64AB" w:rsidP="00AE166D">
                              <w:pPr>
                                <w:pStyle w:val="af7"/>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465"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3650C30" w14:textId="77777777" w:rsidR="004F64AB" w:rsidRDefault="004F64AB" w:rsidP="00AE166D">
                              <w:pPr>
                                <w:pStyle w:val="af7"/>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466"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547A889" w14:textId="1096FD8C" w:rsidR="004F64AB" w:rsidRDefault="004F64AB" w:rsidP="00AE166D">
                              <w:pPr>
                                <w:pStyle w:val="afb"/>
                                <w:rPr>
                                  <w:rFonts w:ascii="Times New Roman" w:hAnsi="Times New Roman"/>
                                  <w:sz w:val="24"/>
                                  <w:szCs w:val="16"/>
                                  <w:lang w:val="ru-RU"/>
                                </w:rPr>
                              </w:pPr>
                              <w:r>
                                <w:rPr>
                                  <w:rFonts w:ascii="Times New Roman" w:hAnsi="Times New Roman"/>
                                  <w:sz w:val="24"/>
                                  <w:szCs w:val="28"/>
                                  <w:lang w:val="ru-RU"/>
                                </w:rPr>
                                <w:t>ДП 02.00.ПЗ</w:t>
                              </w:r>
                            </w:p>
                            <w:p w14:paraId="59199464" w14:textId="77777777" w:rsidR="004F64AB" w:rsidRDefault="004F64AB" w:rsidP="00AE166D">
                              <w:pPr>
                                <w:rPr>
                                  <w:rFonts w:asciiTheme="minorHAnsi" w:hAnsiTheme="minorHAnsi"/>
                                  <w:sz w:val="22"/>
                                  <w:szCs w:val="22"/>
                                </w:rPr>
                              </w:pPr>
                            </w:p>
                          </w:txbxContent>
                        </wps:txbx>
                        <wps:bodyPr rot="0" vert="horz" wrap="square" lIns="12700" tIns="12700" rIns="12700" bIns="12700" anchor="t" anchorCtr="0" upright="1">
                          <a:noAutofit/>
                        </wps:bodyPr>
                      </wps:wsp>
                      <wps:wsp>
                        <wps:cNvPr id="3467"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68"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69"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70"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71"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472" name="Group 77"/>
                        <wpg:cNvGrpSpPr>
                          <a:grpSpLocks/>
                        </wpg:cNvGrpSpPr>
                        <wpg:grpSpPr bwMode="auto">
                          <a:xfrm>
                            <a:off x="20" y="14161"/>
                            <a:ext cx="2507" cy="240"/>
                            <a:chOff x="20" y="14161"/>
                            <a:chExt cx="19999" cy="20000"/>
                          </a:xfrm>
                        </wpg:grpSpPr>
                        <wps:wsp>
                          <wps:cNvPr id="3473"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C3893AB" w14:textId="77777777" w:rsidR="004F64AB" w:rsidRDefault="004F64AB" w:rsidP="00AE166D">
                                <w:pPr>
                                  <w:pStyle w:val="af9"/>
                                </w:pPr>
                                <w:r>
                                  <w:t xml:space="preserve"> </w:t>
                                </w:r>
                                <w:r>
                                  <w:rPr>
                                    <w:i w:val="0"/>
                                  </w:rPr>
                                  <w:t>Разраб</w:t>
                                </w:r>
                                <w:r>
                                  <w:t>.</w:t>
                                </w:r>
                              </w:p>
                            </w:txbxContent>
                          </wps:txbx>
                          <wps:bodyPr rot="0" vert="horz" wrap="square" lIns="12700" tIns="12700" rIns="12700" bIns="12700" anchor="t" anchorCtr="0" upright="1">
                            <a:noAutofit/>
                          </wps:bodyPr>
                        </wps:wsp>
                        <wps:wsp>
                          <wps:cNvPr id="3474"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6A4B2A" w14:textId="77777777" w:rsidR="004F64AB" w:rsidRDefault="004F64AB" w:rsidP="00AE166D">
                                <w:pPr>
                                  <w:pStyle w:val="af9"/>
                                  <w:rPr>
                                    <w:lang w:val="ru-RU"/>
                                  </w:rPr>
                                </w:pPr>
                                <w:r>
                                  <w:rPr>
                                    <w:lang w:val="ru-RU"/>
                                  </w:rPr>
                                  <w:t>Першай Я.Б.</w:t>
                                </w:r>
                              </w:p>
                              <w:p w14:paraId="70D234BE" w14:textId="77777777" w:rsidR="004F64AB" w:rsidRDefault="004F64AB" w:rsidP="00AE166D">
                                <w:pPr>
                                  <w:pStyle w:val="af9"/>
                                  <w:rPr>
                                    <w:lang w:val="ru-RU"/>
                                  </w:rPr>
                                </w:pPr>
                                <w:r>
                                  <w:rPr>
                                    <w:lang w:val="ru-RU"/>
                                  </w:rPr>
                                  <w:t>.</w:t>
                                </w:r>
                              </w:p>
                              <w:p w14:paraId="4B3E41FD" w14:textId="77777777" w:rsidR="004F64AB" w:rsidRDefault="004F64AB" w:rsidP="00AE166D"/>
                            </w:txbxContent>
                          </wps:txbx>
                          <wps:bodyPr rot="0" vert="horz" wrap="square" lIns="12700" tIns="12700" rIns="12700" bIns="12700" anchor="t" anchorCtr="0" upright="1">
                            <a:noAutofit/>
                          </wps:bodyPr>
                        </wps:wsp>
                      </wpg:grpSp>
                      <wpg:grpSp>
                        <wpg:cNvPr id="3475" name="Group 80"/>
                        <wpg:cNvGrpSpPr>
                          <a:grpSpLocks/>
                        </wpg:cNvGrpSpPr>
                        <wpg:grpSpPr bwMode="auto">
                          <a:xfrm>
                            <a:off x="20" y="14430"/>
                            <a:ext cx="2507" cy="239"/>
                            <a:chOff x="20" y="14430"/>
                            <a:chExt cx="19999" cy="20000"/>
                          </a:xfrm>
                        </wpg:grpSpPr>
                        <wps:wsp>
                          <wps:cNvPr id="3476"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FEBA618" w14:textId="77777777" w:rsidR="004F64AB" w:rsidRDefault="004F64AB" w:rsidP="00AE166D">
                                <w:pPr>
                                  <w:pStyle w:val="af9"/>
                                </w:pPr>
                                <w:r>
                                  <w:t xml:space="preserve"> </w:t>
                                </w:r>
                                <w:r>
                                  <w:rPr>
                                    <w:i w:val="0"/>
                                  </w:rPr>
                                  <w:t>Провер</w:t>
                                </w:r>
                                <w:r>
                                  <w:t>.</w:t>
                                </w:r>
                              </w:p>
                            </w:txbxContent>
                          </wps:txbx>
                          <wps:bodyPr rot="0" vert="horz" wrap="square" lIns="12700" tIns="12700" rIns="12700" bIns="12700" anchor="t" anchorCtr="0" upright="1">
                            <a:noAutofit/>
                          </wps:bodyPr>
                        </wps:wsp>
                        <wps:wsp>
                          <wps:cNvPr id="3477"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451A86" w14:textId="77777777" w:rsidR="004F64AB" w:rsidRDefault="004F64AB" w:rsidP="00AE166D">
                                <w:pPr>
                                  <w:pStyle w:val="af9"/>
                                  <w:rPr>
                                    <w:lang w:val="ru-RU"/>
                                  </w:rPr>
                                </w:pPr>
                                <w:r>
                                  <w:rPr>
                                    <w:lang w:val="ru-RU"/>
                                  </w:rPr>
                                  <w:t>Блинова Е.А.</w:t>
                                </w:r>
                              </w:p>
                              <w:p w14:paraId="201746E5" w14:textId="77777777" w:rsidR="004F64AB" w:rsidRDefault="004F64AB" w:rsidP="00AE166D"/>
                            </w:txbxContent>
                          </wps:txbx>
                          <wps:bodyPr rot="0" vert="horz" wrap="square" lIns="12700" tIns="12700" rIns="12700" bIns="12700" anchor="t" anchorCtr="0" upright="1">
                            <a:noAutofit/>
                          </wps:bodyPr>
                        </wps:wsp>
                      </wpg:grpSp>
                      <wpg:grpSp>
                        <wpg:cNvPr id="3478" name="Group 83"/>
                        <wpg:cNvGrpSpPr>
                          <a:grpSpLocks/>
                        </wpg:cNvGrpSpPr>
                        <wpg:grpSpPr bwMode="auto">
                          <a:xfrm>
                            <a:off x="20" y="14705"/>
                            <a:ext cx="2507" cy="239"/>
                            <a:chOff x="20" y="14705"/>
                            <a:chExt cx="19999" cy="20000"/>
                          </a:xfrm>
                        </wpg:grpSpPr>
                        <wps:wsp>
                          <wps:cNvPr id="3479"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49B0FB2" w14:textId="77777777" w:rsidR="004F64AB" w:rsidRDefault="004F64AB" w:rsidP="00AE166D">
                                <w:pPr>
                                  <w:pStyle w:val="af9"/>
                                </w:pPr>
                                <w:r>
                                  <w:t xml:space="preserve"> </w:t>
                                </w:r>
                              </w:p>
                            </w:txbxContent>
                          </wps:txbx>
                          <wps:bodyPr rot="0" vert="horz" wrap="square" lIns="12700" tIns="12700" rIns="12700" bIns="12700" anchor="t" anchorCtr="0" upright="1">
                            <a:noAutofit/>
                          </wps:bodyPr>
                        </wps:wsp>
                        <wps:wsp>
                          <wps:cNvPr id="3480"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B7FE616" w14:textId="77777777" w:rsidR="004F64AB" w:rsidRDefault="004F64AB" w:rsidP="00AE166D"/>
                            </w:txbxContent>
                          </wps:txbx>
                          <wps:bodyPr rot="0" vert="horz" wrap="square" lIns="12700" tIns="12700" rIns="12700" bIns="12700" anchor="t" anchorCtr="0" upright="1">
                            <a:noAutofit/>
                          </wps:bodyPr>
                        </wps:wsp>
                      </wpg:grpSp>
                      <wpg:grpSp>
                        <wpg:cNvPr id="3481" name="Group 86"/>
                        <wpg:cNvGrpSpPr>
                          <a:grpSpLocks/>
                        </wpg:cNvGrpSpPr>
                        <wpg:grpSpPr bwMode="auto">
                          <a:xfrm>
                            <a:off x="20" y="14972"/>
                            <a:ext cx="2507" cy="241"/>
                            <a:chOff x="20" y="14972"/>
                            <a:chExt cx="19999" cy="20000"/>
                          </a:xfrm>
                        </wpg:grpSpPr>
                        <wps:wsp>
                          <wps:cNvPr id="3482"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E7D068" w14:textId="77777777" w:rsidR="004F64AB" w:rsidRDefault="004F64AB" w:rsidP="00AE166D">
                                <w:pPr>
                                  <w:pStyle w:val="af9"/>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3483"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350B15C" w14:textId="77777777" w:rsidR="004F64AB" w:rsidRDefault="004F64AB" w:rsidP="00AE166D">
                                <w:pPr>
                                  <w:pStyle w:val="af9"/>
                                  <w:rPr>
                                    <w:lang w:val="ru-RU"/>
                                  </w:rPr>
                                </w:pPr>
                                <w:r>
                                  <w:rPr>
                                    <w:lang w:val="ru-RU"/>
                                  </w:rPr>
                                  <w:t>Нистюк О.А.</w:t>
                                </w:r>
                              </w:p>
                              <w:p w14:paraId="79B102D7" w14:textId="77777777" w:rsidR="004F64AB" w:rsidRDefault="004F64AB" w:rsidP="00AE166D">
                                <w:pPr>
                                  <w:pStyle w:val="af9"/>
                                  <w:rPr>
                                    <w:lang w:val="ru-RU"/>
                                  </w:rPr>
                                </w:pPr>
                                <w:r>
                                  <w:rPr>
                                    <w:lang w:val="ru-RU"/>
                                  </w:rPr>
                                  <w:t>.</w:t>
                                </w:r>
                              </w:p>
                              <w:p w14:paraId="16C6EC04" w14:textId="77777777" w:rsidR="004F64AB" w:rsidRDefault="004F64AB" w:rsidP="00AE166D">
                                <w:pPr>
                                  <w:pStyle w:val="afb"/>
                                </w:pPr>
                              </w:p>
                            </w:txbxContent>
                          </wps:txbx>
                          <wps:bodyPr rot="0" vert="horz" wrap="square" lIns="12700" tIns="12700" rIns="12700" bIns="12700" anchor="t" anchorCtr="0" upright="1">
                            <a:noAutofit/>
                          </wps:bodyPr>
                        </wps:wsp>
                      </wpg:grpSp>
                      <wpg:grpSp>
                        <wpg:cNvPr id="3484" name="Group 89"/>
                        <wpg:cNvGrpSpPr>
                          <a:grpSpLocks/>
                        </wpg:cNvGrpSpPr>
                        <wpg:grpSpPr bwMode="auto">
                          <a:xfrm>
                            <a:off x="20" y="15240"/>
                            <a:ext cx="2524" cy="240"/>
                            <a:chOff x="20" y="15240"/>
                            <a:chExt cx="20135" cy="20000"/>
                          </a:xfrm>
                        </wpg:grpSpPr>
                        <wps:wsp>
                          <wps:cNvPr id="3485"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DC640F5" w14:textId="77777777" w:rsidR="004F64AB" w:rsidRDefault="004F64AB" w:rsidP="00AE166D">
                                <w:pPr>
                                  <w:pStyle w:val="af9"/>
                                </w:pPr>
                                <w:r>
                                  <w:t xml:space="preserve"> </w:t>
                                </w:r>
                                <w:r>
                                  <w:rPr>
                                    <w:i w:val="0"/>
                                  </w:rPr>
                                  <w:t>Утверд</w:t>
                                </w:r>
                                <w:r>
                                  <w:t>.</w:t>
                                </w:r>
                              </w:p>
                            </w:txbxContent>
                          </wps:txbx>
                          <wps:bodyPr rot="0" vert="horz" wrap="square" lIns="12700" tIns="12700" rIns="12700" bIns="12700" anchor="t" anchorCtr="0" upright="1">
                            <a:noAutofit/>
                          </wps:bodyPr>
                        </wps:wsp>
                        <wps:wsp>
                          <wps:cNvPr id="3486"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4238F66" w14:textId="77777777" w:rsidR="004F64AB" w:rsidRDefault="004F64AB" w:rsidP="00AE166D">
                                <w:pPr>
                                  <w:pStyle w:val="af9"/>
                                  <w:rPr>
                                    <w:lang w:val="ru-RU"/>
                                  </w:rPr>
                                </w:pPr>
                                <w:r>
                                  <w:rPr>
                                    <w:lang w:val="ru-RU"/>
                                  </w:rPr>
                                  <w:t>Смелов В.В.</w:t>
                                </w:r>
                              </w:p>
                              <w:p w14:paraId="13412F5F" w14:textId="77777777" w:rsidR="004F64AB" w:rsidRDefault="004F64AB" w:rsidP="00AE166D">
                                <w:pPr>
                                  <w:pStyle w:val="afb"/>
                                </w:pPr>
                              </w:p>
                            </w:txbxContent>
                          </wps:txbx>
                          <wps:bodyPr rot="0" vert="horz" wrap="square" lIns="12700" tIns="12700" rIns="12700" bIns="12700" anchor="t" anchorCtr="0" upright="1">
                            <a:noAutofit/>
                          </wps:bodyPr>
                        </wps:wsp>
                      </wpg:grpSp>
                      <wps:wsp>
                        <wps:cNvPr id="3487"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88"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7B515F" w14:textId="30D7DA03" w:rsidR="004F64AB" w:rsidRPr="00AE166D" w:rsidRDefault="004F64AB" w:rsidP="00AE166D">
                              <w:pPr>
                                <w:pStyle w:val="afb"/>
                                <w:rPr>
                                  <w:rFonts w:ascii="Times New Roman" w:hAnsi="Times New Roman"/>
                                  <w:sz w:val="24"/>
                                  <w:lang w:val="ru-RU"/>
                                </w:rPr>
                              </w:pPr>
                              <w:r>
                                <w:rPr>
                                  <w:rFonts w:ascii="Times New Roman" w:hAnsi="Times New Roman"/>
                                  <w:sz w:val="24"/>
                                  <w:lang w:val="ru-RU"/>
                                </w:rPr>
                                <w:t>Содержание</w:t>
                              </w:r>
                            </w:p>
                          </w:txbxContent>
                        </wps:txbx>
                        <wps:bodyPr rot="0" vert="horz" wrap="square" lIns="12700" tIns="12700" rIns="12700" bIns="12700" anchor="ctr" anchorCtr="0" upright="1">
                          <a:noAutofit/>
                        </wps:bodyPr>
                      </wps:wsp>
                      <wps:wsp>
                        <wps:cNvPr id="3489"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90"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91"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9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050AB52" w14:textId="77777777" w:rsidR="004F64AB" w:rsidRDefault="004F64AB" w:rsidP="00AE166D">
                              <w:pPr>
                                <w:pStyle w:val="af7"/>
                                <w:jc w:val="center"/>
                                <w:rPr>
                                  <w:rFonts w:ascii="Times New Roman" w:hAnsi="Times New Roman"/>
                                  <w:lang w:val="ru-RU"/>
                                </w:rPr>
                              </w:pPr>
                              <w:r>
                                <w:rPr>
                                  <w:rFonts w:ascii="Times New Roman" w:hAnsi="Times New Roman"/>
                                  <w:i w:val="0"/>
                                </w:rPr>
                                <w:t>Лит</w:t>
                              </w:r>
                              <w:r>
                                <w:rPr>
                                  <w:rFonts w:ascii="Times New Roman" w:hAnsi="Times New Roman"/>
                                </w:rPr>
                                <w:t>.</w:t>
                              </w:r>
                            </w:p>
                          </w:txbxContent>
                        </wps:txbx>
                        <wps:bodyPr rot="0" vert="horz" wrap="square" lIns="12700" tIns="12700" rIns="12700" bIns="12700" anchor="t" anchorCtr="0" upright="1">
                          <a:noAutofit/>
                        </wps:bodyPr>
                      </wps:wsp>
                      <wps:wsp>
                        <wps:cNvPr id="3494"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AE6B309" w14:textId="77777777" w:rsidR="004F64AB" w:rsidRDefault="004F64AB" w:rsidP="00AE166D">
                              <w:pPr>
                                <w:pStyle w:val="af7"/>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3495"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4A888CC" w14:textId="0B1E6043" w:rsidR="004F64AB" w:rsidRDefault="004F64AB" w:rsidP="00AE166D">
                              <w:pPr>
                                <w:pStyle w:val="af7"/>
                                <w:jc w:val="center"/>
                                <w:rPr>
                                  <w:rFonts w:ascii="Times New Roman" w:hAnsi="Times New Roman"/>
                                  <w:i w:val="0"/>
                                  <w:lang w:val="ru-RU"/>
                                </w:rPr>
                              </w:pPr>
                              <w:r>
                                <w:rPr>
                                  <w:rFonts w:ascii="Times New Roman" w:hAnsi="Times New Roman"/>
                                  <w:i w:val="0"/>
                                  <w:lang w:val="ru-RU"/>
                                </w:rPr>
                                <w:t>3</w:t>
                              </w:r>
                            </w:p>
                          </w:txbxContent>
                        </wps:txbx>
                        <wps:bodyPr rot="0" vert="horz" wrap="square" lIns="12700" tIns="12700" rIns="12700" bIns="12700" anchor="t" anchorCtr="0" upright="1">
                          <a:noAutofit/>
                        </wps:bodyPr>
                      </wps:wsp>
                      <wps:wsp>
                        <wps:cNvPr id="3496"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97"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98"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A5FCE54" w14:textId="68B8997C" w:rsidR="004F64AB" w:rsidRPr="00A26AB7" w:rsidRDefault="004F64AB" w:rsidP="00A26AB7">
                              <w:pPr>
                                <w:jc w:val="left"/>
                                <w:rPr>
                                  <w:rFonts w:asciiTheme="minorHAnsi" w:hAnsiTheme="minorHAnsi"/>
                                  <w:i/>
                                  <w:sz w:val="22"/>
                                </w:rPr>
                              </w:pPr>
                              <w:r w:rsidRPr="00A26AB7">
                                <w:rPr>
                                  <w:i/>
                                  <w:sz w:val="24"/>
                                  <w:lang w:val="en-US"/>
                                </w:rPr>
                                <w:t>74217083</w:t>
                              </w:r>
                              <w:r w:rsidRPr="00A26AB7">
                                <w:rPr>
                                  <w:i/>
                                  <w:color w:val="000000"/>
                                  <w:sz w:val="24"/>
                                  <w:shd w:val="clear" w:color="auto" w:fill="FFFFFF"/>
                                </w:rPr>
                                <w:t>, 2021</w:t>
                              </w:r>
                            </w:p>
                          </w:txbxContent>
                        </wps:txbx>
                        <wps:bodyPr rot="0" vert="horz" wrap="square" lIns="12700" tIns="12700" rIns="12700" bIns="12700" anchor="t" anchorCtr="0" upright="1">
                          <a:noAutofit/>
                        </wps:bodyPr>
                      </wps:wsp>
                      <wps:wsp>
                        <wps:cNvPr id="3499"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1ECCD25" w14:textId="77777777" w:rsidR="004F64AB" w:rsidRDefault="004F64AB" w:rsidP="00AE166D">
                              <w:pPr>
                                <w:pStyle w:val="af7"/>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273103F" id="Группа 3321" o:spid="_x0000_s1176" style="position:absolute;left:0;text-align:left;margin-left:-11.2pt;margin-top:-40.95pt;width:524.25pt;height:801pt;z-index:251663360;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">
                <v:rect id="Rectangle 54" o:spid="_x0000_s117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" filled="f" strokeweight="2pt"/>
                <v:line id="Line 56" o:spid="_x0000_s117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" strokeweight="2pt"/>
                <v:line id="Line 57" o:spid="_x0000_s117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" strokeweight="2pt"/>
                <v:line id="Line 58" o:spid="_x0000_s118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" strokeweight="2pt"/>
                <v:line id="Line 59" o:spid="_x0000_s118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" strokeweight="2pt"/>
                <v:line id="Line 60" o:spid="_x0000_s118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" strokeweight="2pt"/>
                <v:line id="Line 61" o:spid="_x0000_s118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" strokeweight="2pt"/>
                <v:line id="Line 62" o:spid="_x0000_s118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" strokeweight="1pt"/>
                <v:line id="Line 63" o:spid="_x0000_s118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" strokeweight="1pt"/>
                <v:rect id="Rectangle 64" o:spid="_x0000_s118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" filled="f" stroked="f" strokeweight=".25pt">
                  <v:textbox inset="1pt,1pt,1pt,1pt">
                    <w:txbxContent>
                      <w:p w14:paraId="27BE4039" w14:textId="77777777" w:rsidR="004F64AB" w:rsidRDefault="004F64AB" w:rsidP="00AE166D">
                        <w:pPr>
                          <w:pStyle w:val="af7"/>
                          <w:jc w:val="center"/>
                        </w:pPr>
                      </w:p>
                    </w:txbxContent>
                  </v:textbox>
                </v:rect>
                <v:rect id="Rectangle 65" o:spid="_x0000_s118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" filled="f" stroked="f" strokeweight=".25pt">
                  <v:textbox inset="1pt,1pt,1pt,1pt">
                    <w:txbxContent>
                      <w:p w14:paraId="02EA5F63" w14:textId="77777777" w:rsidR="004F64AB" w:rsidRDefault="004F64AB" w:rsidP="00AE166D">
                        <w:pPr>
                          <w:pStyle w:val="af7"/>
                        </w:pPr>
                      </w:p>
                    </w:txbxContent>
                  </v:textbox>
                </v:rect>
                <v:rect id="Rectangle 66" o:spid="_x0000_s118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" filled="f" stroked="f" strokeweight=".25pt">
                  <v:textbox inset="1pt,1pt,1pt,1pt">
                    <w:txbxContent>
                      <w:p w14:paraId="3EBB8FCB" w14:textId="77777777" w:rsidR="004F64AB" w:rsidRDefault="004F64AB" w:rsidP="00AE166D">
                        <w:pPr>
                          <w:pStyle w:val="af7"/>
                          <w:jc w:val="center"/>
                          <w:rPr>
                            <w:rFonts w:ascii="Times New Roman" w:hAnsi="Times New Roman"/>
                            <w:i w:val="0"/>
                            <w:lang w:val="ru-RU"/>
                          </w:rPr>
                        </w:pPr>
                        <w:r>
                          <w:rPr>
                            <w:rFonts w:ascii="Times New Roman" w:hAnsi="Times New Roman"/>
                            <w:i w:val="0"/>
                            <w:lang w:val="ru-RU"/>
                          </w:rPr>
                          <w:t>ФИО</w:t>
                        </w:r>
                      </w:p>
                    </w:txbxContent>
                  </v:textbox>
                </v:rect>
                <v:rect id="Rectangle 67" o:spid="_x0000_s118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" filled="f" stroked="f" strokeweight=".25pt">
                  <v:textbox inset="1pt,1pt,1pt,1pt">
                    <w:txbxContent>
                      <w:p w14:paraId="500F6E40" w14:textId="77777777" w:rsidR="004F64AB" w:rsidRDefault="004F64AB" w:rsidP="00AE166D">
                        <w:pPr>
                          <w:pStyle w:val="af7"/>
                          <w:jc w:val="center"/>
                          <w:rPr>
                            <w:rFonts w:ascii="Times New Roman" w:hAnsi="Times New Roman"/>
                            <w:i w:val="0"/>
                          </w:rPr>
                        </w:pPr>
                        <w:r>
                          <w:rPr>
                            <w:rFonts w:ascii="Times New Roman" w:hAnsi="Times New Roman"/>
                            <w:i w:val="0"/>
                          </w:rPr>
                          <w:t>Подпись</w:t>
                        </w:r>
                      </w:p>
                    </w:txbxContent>
                  </v:textbox>
                </v:rect>
                <v:rect id="Rectangle 68" o:spid="_x0000_s119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" filled="f" stroked="f" strokeweight=".25pt">
                  <v:textbox inset="1pt,1pt,1pt,1pt">
                    <w:txbxContent>
                      <w:p w14:paraId="1B6D16B7" w14:textId="77777777" w:rsidR="004F64AB" w:rsidRDefault="004F64AB" w:rsidP="00AE166D">
                        <w:pPr>
                          <w:pStyle w:val="af7"/>
                          <w:jc w:val="center"/>
                          <w:rPr>
                            <w:rFonts w:ascii="Times New Roman" w:hAnsi="Times New Roman"/>
                            <w:i w:val="0"/>
                          </w:rPr>
                        </w:pPr>
                        <w:r>
                          <w:rPr>
                            <w:rFonts w:ascii="Times New Roman" w:hAnsi="Times New Roman"/>
                            <w:i w:val="0"/>
                          </w:rPr>
                          <w:t>Дата</w:t>
                        </w:r>
                      </w:p>
                    </w:txbxContent>
                  </v:textbox>
                </v:rect>
                <v:rect id="Rectangle 69" o:spid="_x0000_s119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" filled="f" stroked="f" strokeweight=".25pt">
                  <v:textbox inset="1pt,1pt,1pt,1pt">
                    <w:txbxContent>
                      <w:p w14:paraId="6DD7DCE9" w14:textId="77777777" w:rsidR="004F64AB" w:rsidRDefault="004F64AB" w:rsidP="00AE166D">
                        <w:pPr>
                          <w:pStyle w:val="af7"/>
                          <w:jc w:val="center"/>
                          <w:rPr>
                            <w:rFonts w:ascii="Times New Roman" w:hAnsi="Times New Roman"/>
                            <w:i w:val="0"/>
                          </w:rPr>
                        </w:pPr>
                        <w:r>
                          <w:rPr>
                            <w:rFonts w:ascii="Times New Roman" w:hAnsi="Times New Roman"/>
                            <w:i w:val="0"/>
                          </w:rPr>
                          <w:t>Лист</w:t>
                        </w:r>
                      </w:p>
                    </w:txbxContent>
                  </v:textbox>
                </v:rect>
                <v:rect id="Rectangle 70" o:spid="_x0000_s119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" filled="f" stroked="f" strokeweight=".25pt">
                  <v:textbox inset="1pt,1pt,1pt,1pt">
                    <w:txbxContent>
                      <w:p w14:paraId="53650C30" w14:textId="77777777" w:rsidR="004F64AB" w:rsidRDefault="004F64AB" w:rsidP="00AE166D">
                        <w:pPr>
                          <w:pStyle w:val="af7"/>
                          <w:jc w:val="center"/>
                          <w:rPr>
                            <w:rFonts w:ascii="Times New Roman" w:hAnsi="Times New Roman"/>
                            <w:i w:val="0"/>
                          </w:rPr>
                        </w:pPr>
                        <w:r>
                          <w:rPr>
                            <w:rFonts w:ascii="Times New Roman" w:hAnsi="Times New Roman"/>
                            <w:i w:val="0"/>
                          </w:rPr>
                          <w:t>1</w:t>
                        </w:r>
                      </w:p>
                    </w:txbxContent>
                  </v:textbox>
                </v:rect>
                <v:rect id="Rectangle 71" o:spid="_x0000_s119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" filled="f" stroked="f" strokeweight=".25pt">
                  <v:textbox inset="1pt,1pt,1pt,1pt">
                    <w:txbxContent>
                      <w:p w14:paraId="7547A889" w14:textId="1096FD8C" w:rsidR="004F64AB" w:rsidRDefault="004F64AB" w:rsidP="00AE166D">
                        <w:pPr>
                          <w:pStyle w:val="afb"/>
                          <w:rPr>
                            <w:rFonts w:ascii="Times New Roman" w:hAnsi="Times New Roman"/>
                            <w:sz w:val="24"/>
                            <w:szCs w:val="16"/>
                            <w:lang w:val="ru-RU"/>
                          </w:rPr>
                        </w:pPr>
                        <w:r>
                          <w:rPr>
                            <w:rFonts w:ascii="Times New Roman" w:hAnsi="Times New Roman"/>
                            <w:sz w:val="24"/>
                            <w:szCs w:val="28"/>
                            <w:lang w:val="ru-RU"/>
                          </w:rPr>
                          <w:t>ДП 02.00.ПЗ</w:t>
                        </w:r>
                      </w:p>
                      <w:p w14:paraId="59199464" w14:textId="77777777" w:rsidR="004F64AB" w:rsidRDefault="004F64AB" w:rsidP="00AE166D">
                        <w:pPr>
                          <w:rPr>
                            <w:rFonts w:asciiTheme="minorHAnsi" w:hAnsiTheme="minorHAnsi"/>
                            <w:sz w:val="22"/>
                            <w:szCs w:val="22"/>
                          </w:rPr>
                        </w:pPr>
                      </w:p>
                    </w:txbxContent>
                  </v:textbox>
                </v:rect>
                <v:line id="Line 72" o:spid="_x0000_s119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" strokeweight="2pt"/>
                <v:line id="Line 73" o:spid="_x0000_s119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" strokeweight="2pt"/>
                <v:line id="Line 74" o:spid="_x0000_s119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" strokeweight="1pt"/>
                <v:line id="Line 75" o:spid="_x0000_s119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" strokeweight="1pt"/>
                <v:line id="Line 76" o:spid="_x0000_s119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" strokeweight="1pt"/>
                <v:group id="Group 77" o:spid="_x0000_s119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">
                  <v:rect id="Rectangle 78" o:spid="_x0000_s120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" filled="f" stroked="f" strokeweight=".25pt">
                    <v:textbox inset="1pt,1pt,1pt,1pt">
                      <w:txbxContent>
                        <w:p w14:paraId="5C3893AB" w14:textId="77777777" w:rsidR="004F64AB" w:rsidRDefault="004F64AB" w:rsidP="00AE166D">
                          <w:pPr>
                            <w:pStyle w:val="af9"/>
                          </w:pPr>
                          <w:r>
                            <w:t xml:space="preserve"> </w:t>
                          </w:r>
                          <w:r>
                            <w:rPr>
                              <w:i w:val="0"/>
                            </w:rPr>
                            <w:t>Разраб</w:t>
                          </w:r>
                          <w:r>
                            <w:t>.</w:t>
                          </w:r>
                        </w:p>
                      </w:txbxContent>
                    </v:textbox>
                  </v:rect>
                  <v:rect id="Rectangle 79" o:spid="_x0000_s120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" filled="f" stroked="f" strokeweight=".25pt">
                    <v:textbox inset="1pt,1pt,1pt,1pt">
                      <w:txbxContent>
                        <w:p w14:paraId="086A4B2A" w14:textId="77777777" w:rsidR="004F64AB" w:rsidRDefault="004F64AB" w:rsidP="00AE166D">
                          <w:pPr>
                            <w:pStyle w:val="af9"/>
                            <w:rPr>
                              <w:lang w:val="ru-RU"/>
                            </w:rPr>
                          </w:pPr>
                          <w:r>
                            <w:rPr>
                              <w:lang w:val="ru-RU"/>
                            </w:rPr>
                            <w:t>Першай Я.Б.</w:t>
                          </w:r>
                        </w:p>
                        <w:p w14:paraId="70D234BE" w14:textId="77777777" w:rsidR="004F64AB" w:rsidRDefault="004F64AB" w:rsidP="00AE166D">
                          <w:pPr>
                            <w:pStyle w:val="af9"/>
                            <w:rPr>
                              <w:lang w:val="ru-RU"/>
                            </w:rPr>
                          </w:pPr>
                          <w:r>
                            <w:rPr>
                              <w:lang w:val="ru-RU"/>
                            </w:rPr>
                            <w:t>.</w:t>
                          </w:r>
                        </w:p>
                        <w:p w14:paraId="4B3E41FD" w14:textId="77777777" w:rsidR="004F64AB" w:rsidRDefault="004F64AB" w:rsidP="00AE166D"/>
                      </w:txbxContent>
                    </v:textbox>
                  </v:rect>
                </v:group>
                <v:group id="Group 80" o:spid="_x0000_s120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">
                  <v:rect id="Rectangle 81" o:spid="_x0000_s120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" filled="f" stroked="f" strokeweight=".25pt">
                    <v:textbox inset="1pt,1pt,1pt,1pt">
                      <w:txbxContent>
                        <w:p w14:paraId="0FEBA618" w14:textId="77777777" w:rsidR="004F64AB" w:rsidRDefault="004F64AB" w:rsidP="00AE166D">
                          <w:pPr>
                            <w:pStyle w:val="af9"/>
                          </w:pPr>
                          <w:r>
                            <w:t xml:space="preserve"> </w:t>
                          </w:r>
                          <w:r>
                            <w:rPr>
                              <w:i w:val="0"/>
                            </w:rPr>
                            <w:t>Провер</w:t>
                          </w:r>
                          <w:r>
                            <w:t>.</w:t>
                          </w:r>
                        </w:p>
                      </w:txbxContent>
                    </v:textbox>
                  </v:rect>
                  <v:rect id="Rectangle 82" o:spid="_x0000_s120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" filled="f" stroked="f" strokeweight=".25pt">
                    <v:textbox inset="1pt,1pt,1pt,1pt">
                      <w:txbxContent>
                        <w:p w14:paraId="32451A86" w14:textId="77777777" w:rsidR="004F64AB" w:rsidRDefault="004F64AB" w:rsidP="00AE166D">
                          <w:pPr>
                            <w:pStyle w:val="af9"/>
                            <w:rPr>
                              <w:lang w:val="ru-RU"/>
                            </w:rPr>
                          </w:pPr>
                          <w:r>
                            <w:rPr>
                              <w:lang w:val="ru-RU"/>
                            </w:rPr>
                            <w:t>Блинова Е.А.</w:t>
                          </w:r>
                        </w:p>
                        <w:p w14:paraId="201746E5" w14:textId="77777777" w:rsidR="004F64AB" w:rsidRDefault="004F64AB" w:rsidP="00AE166D"/>
                      </w:txbxContent>
                    </v:textbox>
                  </v:rect>
                </v:group>
                <v:group id="Group 83" o:spid="_x0000_s120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">
                  <v:rect id="Rectangle 84" o:spid="_x0000_s120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" filled="f" stroked="f" strokeweight=".25pt">
                    <v:textbox inset="1pt,1pt,1pt,1pt">
                      <w:txbxContent>
                        <w:p w14:paraId="149B0FB2" w14:textId="77777777" w:rsidR="004F64AB" w:rsidRDefault="004F64AB" w:rsidP="00AE166D">
                          <w:pPr>
                            <w:pStyle w:val="af9"/>
                          </w:pPr>
                          <w:r>
                            <w:t xml:space="preserve"> </w:t>
                          </w:r>
                        </w:p>
                      </w:txbxContent>
                    </v:textbox>
                  </v:rect>
                  <v:rect id="Rectangle 85" o:spid="_x0000_s120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" filled="f" stroked="f" strokeweight=".25pt">
                    <v:textbox inset="1pt,1pt,1pt,1pt">
                      <w:txbxContent>
                        <w:p w14:paraId="2B7FE616" w14:textId="77777777" w:rsidR="004F64AB" w:rsidRDefault="004F64AB" w:rsidP="00AE166D"/>
                      </w:txbxContent>
                    </v:textbox>
                  </v:rect>
                </v:group>
                <v:group id="Group 86" o:spid="_x0000_s120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">
                  <v:rect id="Rectangle 87" o:spid="_x0000_s120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" filled="f" stroked="f" strokeweight=".25pt">
                    <v:textbox inset="1pt,1pt,1pt,1pt">
                      <w:txbxContent>
                        <w:p w14:paraId="7FE7D068" w14:textId="77777777" w:rsidR="004F64AB" w:rsidRDefault="004F64AB" w:rsidP="00AE166D">
                          <w:pPr>
                            <w:pStyle w:val="af9"/>
                          </w:pPr>
                          <w:r>
                            <w:t xml:space="preserve"> </w:t>
                          </w:r>
                          <w:r>
                            <w:rPr>
                              <w:i w:val="0"/>
                            </w:rPr>
                            <w:t>Н</w:t>
                          </w:r>
                          <w:r>
                            <w:t xml:space="preserve">. </w:t>
                          </w:r>
                          <w:r>
                            <w:rPr>
                              <w:i w:val="0"/>
                            </w:rPr>
                            <w:t>контр</w:t>
                          </w:r>
                          <w:r>
                            <w:t>.</w:t>
                          </w:r>
                        </w:p>
                      </w:txbxContent>
                    </v:textbox>
                  </v:rect>
                  <v:rect id="Rectangle 88" o:spid="_x0000_s121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" filled="f" stroked="f" strokeweight=".25pt">
                    <v:textbox inset="1pt,1pt,1pt,1pt">
                      <w:txbxContent>
                        <w:p w14:paraId="7350B15C" w14:textId="77777777" w:rsidR="004F64AB" w:rsidRDefault="004F64AB" w:rsidP="00AE166D">
                          <w:pPr>
                            <w:pStyle w:val="af9"/>
                            <w:rPr>
                              <w:lang w:val="ru-RU"/>
                            </w:rPr>
                          </w:pPr>
                          <w:r>
                            <w:rPr>
                              <w:lang w:val="ru-RU"/>
                            </w:rPr>
                            <w:t>Нистюк О.А.</w:t>
                          </w:r>
                        </w:p>
                        <w:p w14:paraId="79B102D7" w14:textId="77777777" w:rsidR="004F64AB" w:rsidRDefault="004F64AB" w:rsidP="00AE166D">
                          <w:pPr>
                            <w:pStyle w:val="af9"/>
                            <w:rPr>
                              <w:lang w:val="ru-RU"/>
                            </w:rPr>
                          </w:pPr>
                          <w:r>
                            <w:rPr>
                              <w:lang w:val="ru-RU"/>
                            </w:rPr>
                            <w:t>.</w:t>
                          </w:r>
                        </w:p>
                        <w:p w14:paraId="16C6EC04" w14:textId="77777777" w:rsidR="004F64AB" w:rsidRDefault="004F64AB" w:rsidP="00AE166D">
                          <w:pPr>
                            <w:pStyle w:val="afb"/>
                          </w:pPr>
                        </w:p>
                      </w:txbxContent>
                    </v:textbox>
                  </v:rect>
                </v:group>
                <v:group id="Group 89" o:spid="_x0000_s121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">
                  <v:rect id="Rectangle 90" o:spid="_x0000_s121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" filled="f" stroked="f" strokeweight=".25pt">
                    <v:textbox inset="1pt,1pt,1pt,1pt">
                      <w:txbxContent>
                        <w:p w14:paraId="3DC640F5" w14:textId="77777777" w:rsidR="004F64AB" w:rsidRDefault="004F64AB" w:rsidP="00AE166D">
                          <w:pPr>
                            <w:pStyle w:val="af9"/>
                          </w:pPr>
                          <w:r>
                            <w:t xml:space="preserve"> </w:t>
                          </w:r>
                          <w:r>
                            <w:rPr>
                              <w:i w:val="0"/>
                            </w:rPr>
                            <w:t>Утверд</w:t>
                          </w:r>
                          <w:r>
                            <w:t>.</w:t>
                          </w:r>
                        </w:p>
                      </w:txbxContent>
                    </v:textbox>
                  </v:rect>
                  <v:rect id="Rectangle 91" o:spid="_x0000_s121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" filled="f" stroked="f" strokeweight=".25pt">
                    <v:textbox inset="1pt,1pt,1pt,1pt">
                      <w:txbxContent>
                        <w:p w14:paraId="74238F66" w14:textId="77777777" w:rsidR="004F64AB" w:rsidRDefault="004F64AB" w:rsidP="00AE166D">
                          <w:pPr>
                            <w:pStyle w:val="af9"/>
                            <w:rPr>
                              <w:lang w:val="ru-RU"/>
                            </w:rPr>
                          </w:pPr>
                          <w:r>
                            <w:rPr>
                              <w:lang w:val="ru-RU"/>
                            </w:rPr>
                            <w:t>Смелов В.В.</w:t>
                          </w:r>
                        </w:p>
                        <w:p w14:paraId="13412F5F" w14:textId="77777777" w:rsidR="004F64AB" w:rsidRDefault="004F64AB" w:rsidP="00AE166D">
                          <w:pPr>
                            <w:pStyle w:val="afb"/>
                          </w:pPr>
                        </w:p>
                      </w:txbxContent>
                    </v:textbox>
                  </v:rect>
                </v:group>
                <v:line id="Line 92" o:spid="_x0000_s121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" strokeweight="2pt"/>
                <v:rect id="Rectangle 93" o:spid="_x0000_s121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" filled="f" stroked="f" strokeweight=".25pt">
                  <v:textbox inset="1pt,1pt,1pt,1pt">
                    <w:txbxContent>
                      <w:p w14:paraId="457B515F" w14:textId="30D7DA03" w:rsidR="004F64AB" w:rsidRPr="00AE166D" w:rsidRDefault="004F64AB" w:rsidP="00AE166D">
                        <w:pPr>
                          <w:pStyle w:val="afb"/>
                          <w:rPr>
                            <w:rFonts w:ascii="Times New Roman" w:hAnsi="Times New Roman"/>
                            <w:sz w:val="24"/>
                            <w:lang w:val="ru-RU"/>
                          </w:rPr>
                        </w:pPr>
                        <w:r>
                          <w:rPr>
                            <w:rFonts w:ascii="Times New Roman" w:hAnsi="Times New Roman"/>
                            <w:sz w:val="24"/>
                            <w:lang w:val="ru-RU"/>
                          </w:rPr>
                          <w:t>Содержание</w:t>
                        </w:r>
                      </w:p>
                    </w:txbxContent>
                  </v:textbox>
                </v:rect>
                <v:line id="Line 94" o:spid="_x0000_s121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" strokeweight="2pt"/>
                <v:line id="Line 95" o:spid="_x0000_s121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" strokeweight="2pt"/>
                <v:line id="Line 96" o:spid="_x0000_s121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" strokeweight="2pt"/>
                <v:rect id="Rectangle 97" o:spid="_x0000_s121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" filled="f" stroked="f" strokeweight=".25pt">
                  <v:textbox inset="1pt,1pt,1pt,1pt">
                    <w:txbxContent>
                      <w:p w14:paraId="0050AB52" w14:textId="77777777" w:rsidR="004F64AB" w:rsidRDefault="004F64AB" w:rsidP="00AE166D">
                        <w:pPr>
                          <w:pStyle w:val="af7"/>
                          <w:jc w:val="center"/>
                          <w:rPr>
                            <w:rFonts w:ascii="Times New Roman" w:hAnsi="Times New Roman"/>
                            <w:lang w:val="ru-RU"/>
                          </w:rPr>
                        </w:pPr>
                        <w:r>
                          <w:rPr>
                            <w:rFonts w:ascii="Times New Roman" w:hAnsi="Times New Roman"/>
                            <w:i w:val="0"/>
                          </w:rPr>
                          <w:t>Лит</w:t>
                        </w:r>
                        <w:r>
                          <w:rPr>
                            <w:rFonts w:ascii="Times New Roman" w:hAnsi="Times New Roman"/>
                          </w:rPr>
                          <w:t>.</w:t>
                        </w:r>
                      </w:p>
                    </w:txbxContent>
                  </v:textbox>
                </v:rect>
                <v:rect id="Rectangle 98" o:spid="_x0000_s122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" filled="f" stroked="f" strokeweight=".25pt">
                  <v:textbox inset="1pt,1pt,1pt,1pt">
                    <w:txbxContent>
                      <w:p w14:paraId="0AE6B309" w14:textId="77777777" w:rsidR="004F64AB" w:rsidRDefault="004F64AB" w:rsidP="00AE166D">
                        <w:pPr>
                          <w:pStyle w:val="af7"/>
                          <w:jc w:val="center"/>
                          <w:rPr>
                            <w:rFonts w:ascii="Times New Roman" w:hAnsi="Times New Roman"/>
                            <w:i w:val="0"/>
                          </w:rPr>
                        </w:pPr>
                        <w:r>
                          <w:rPr>
                            <w:rFonts w:ascii="Times New Roman" w:hAnsi="Times New Roman"/>
                            <w:i w:val="0"/>
                          </w:rPr>
                          <w:t>Листов</w:t>
                        </w:r>
                      </w:p>
                    </w:txbxContent>
                  </v:textbox>
                </v:rect>
                <v:rect id="Rectangle 99" o:spid="_x0000_s122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" filled="f" stroked="f" strokeweight=".25pt">
                  <v:textbox inset="1pt,1pt,1pt,1pt">
                    <w:txbxContent>
                      <w:p w14:paraId="74A888CC" w14:textId="0B1E6043" w:rsidR="004F64AB" w:rsidRDefault="004F64AB" w:rsidP="00AE166D">
                        <w:pPr>
                          <w:pStyle w:val="af7"/>
                          <w:jc w:val="center"/>
                          <w:rPr>
                            <w:rFonts w:ascii="Times New Roman" w:hAnsi="Times New Roman"/>
                            <w:i w:val="0"/>
                            <w:lang w:val="ru-RU"/>
                          </w:rPr>
                        </w:pPr>
                        <w:r>
                          <w:rPr>
                            <w:rFonts w:ascii="Times New Roman" w:hAnsi="Times New Roman"/>
                            <w:i w:val="0"/>
                            <w:lang w:val="ru-RU"/>
                          </w:rPr>
                          <w:t>3</w:t>
                        </w:r>
                      </w:p>
                    </w:txbxContent>
                  </v:textbox>
                </v:rect>
                <v:line id="Line 100" o:spid="_x0000_s122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" strokeweight="1pt"/>
                <v:line id="Line 101" o:spid="_x0000_s122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" strokeweight="1pt"/>
                <v:rect id="Rectangle 102" o:spid="_x0000_s122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" filled="f" stroked="f" strokeweight=".25pt">
                  <v:textbox inset="1pt,1pt,1pt,1pt">
                    <w:txbxContent>
                      <w:p w14:paraId="6A5FCE54" w14:textId="68B8997C" w:rsidR="004F64AB" w:rsidRPr="00A26AB7" w:rsidRDefault="004F64AB" w:rsidP="00A26AB7">
                        <w:pPr>
                          <w:jc w:val="left"/>
                          <w:rPr>
                            <w:rFonts w:asciiTheme="minorHAnsi" w:hAnsiTheme="minorHAnsi"/>
                            <w:i/>
                            <w:sz w:val="22"/>
                          </w:rPr>
                        </w:pPr>
                        <w:r w:rsidRPr="00A26AB7">
                          <w:rPr>
                            <w:i/>
                            <w:sz w:val="24"/>
                            <w:lang w:val="en-US"/>
                          </w:rPr>
                          <w:t>74217083</w:t>
                        </w:r>
                        <w:r w:rsidRPr="00A26AB7">
                          <w:rPr>
                            <w:i/>
                            <w:color w:val="000000"/>
                            <w:sz w:val="24"/>
                            <w:shd w:val="clear" w:color="auto" w:fill="FFFFFF"/>
                          </w:rPr>
                          <w:t>, 2021</w:t>
                        </w:r>
                      </w:p>
                    </w:txbxContent>
                  </v:textbox>
                </v:rect>
                <v:rect id="Rectangle 103" o:spid="_x0000_s122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" filled="f" stroked="f" strokeweight=".25pt">
                  <v:textbox inset="1pt,1pt,1pt,1pt">
                    <w:txbxContent>
                      <w:p w14:paraId="31ECCD25" w14:textId="77777777" w:rsidR="004F64AB" w:rsidRDefault="004F64AB" w:rsidP="00AE166D">
                        <w:pPr>
                          <w:pStyle w:val="af7"/>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541224" w:rsidRPr="00213BDA">
        <w:rPr>
          <w:rFonts w:ascii="Times New Roman" w:hAnsi="Times New Roman" w:cs="Times New Roman"/>
          <w:b/>
          <w:color w:val="auto"/>
          <w:sz w:val="28"/>
          <w:szCs w:val="28"/>
        </w:rPr>
        <w:t>Содержание</w:t>
      </w:r>
    </w:p>
    <w:sdt>
      <w:sdtPr>
        <w:rPr>
          <w:rFonts w:eastAsia="Times New Roman"/>
          <w:szCs w:val="28"/>
          <w:lang w:eastAsia="ru-RU"/>
        </w:rPr>
        <w:id w:val="1503856155"/>
        <w:docPartObj>
          <w:docPartGallery w:val="Table of Contents"/>
          <w:docPartUnique/>
        </w:docPartObj>
      </w:sdtPr>
      <w:sdtEndPr>
        <w:rPr>
          <w:rFonts w:eastAsiaTheme="minorHAnsi"/>
          <w:b/>
          <w:bCs/>
          <w:szCs w:val="22"/>
          <w:lang w:eastAsia="en-US"/>
        </w:rPr>
      </w:sdtEndPr>
      <w:sdtContent>
        <w:p w14:paraId="6FCF44D9" w14:textId="7F6DC8E7" w:rsidR="00C613FA" w:rsidRPr="00C613FA" w:rsidRDefault="001C00D0" w:rsidP="00C613FA">
          <w:pPr>
            <w:pStyle w:val="11"/>
            <w:rPr>
              <w:rFonts w:asciiTheme="minorHAnsi" w:eastAsiaTheme="minorEastAsia" w:hAnsiTheme="minorHAnsi" w:cstheme="minorBidi"/>
              <w:noProof/>
              <w:sz w:val="22"/>
              <w:lang w:val="en-US"/>
            </w:rPr>
          </w:pPr>
          <w:r>
            <w:fldChar w:fldCharType="begin"/>
          </w:r>
          <w:r>
            <w:instrText xml:space="preserve"> TOC \o "1-3" \h \z \u </w:instrText>
          </w:r>
          <w:r>
            <w:fldChar w:fldCharType="separate"/>
          </w:r>
          <w:hyperlink w:anchor="_Toc73047736" w:history="1">
            <w:r w:rsidR="00C613FA" w:rsidRPr="00C613FA">
              <w:rPr>
                <w:rStyle w:val="ab"/>
                <w:noProof/>
              </w:rPr>
              <w:t>Введение</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736 \h </w:instrText>
            </w:r>
            <w:r w:rsidR="00C613FA" w:rsidRPr="00C613FA">
              <w:rPr>
                <w:noProof/>
                <w:webHidden/>
              </w:rPr>
            </w:r>
            <w:r w:rsidR="00C613FA" w:rsidRPr="00C613FA">
              <w:rPr>
                <w:noProof/>
                <w:webHidden/>
              </w:rPr>
              <w:fldChar w:fldCharType="separate"/>
            </w:r>
            <w:r w:rsidR="00C613FA" w:rsidRPr="00C613FA">
              <w:rPr>
                <w:noProof/>
                <w:webHidden/>
              </w:rPr>
              <w:t>4</w:t>
            </w:r>
            <w:r w:rsidR="00C613FA" w:rsidRPr="00C613FA">
              <w:rPr>
                <w:noProof/>
                <w:webHidden/>
              </w:rPr>
              <w:fldChar w:fldCharType="end"/>
            </w:r>
          </w:hyperlink>
        </w:p>
        <w:p w14:paraId="7D912E8A" w14:textId="04849271" w:rsidR="00C613FA" w:rsidRPr="00C613FA" w:rsidRDefault="004F64AB" w:rsidP="00C613FA">
          <w:pPr>
            <w:pStyle w:val="11"/>
            <w:rPr>
              <w:rFonts w:asciiTheme="minorHAnsi" w:eastAsiaTheme="minorEastAsia" w:hAnsiTheme="minorHAnsi" w:cstheme="minorBidi"/>
              <w:noProof/>
              <w:sz w:val="22"/>
              <w:lang w:val="en-US"/>
            </w:rPr>
          </w:pPr>
          <w:hyperlink w:anchor="_Toc73047737" w:history="1">
            <w:r w:rsidR="00C613FA" w:rsidRPr="00C613FA">
              <w:rPr>
                <w:rStyle w:val="ab"/>
                <w:noProof/>
              </w:rPr>
              <w:t>1 Постановка задачи и обзор аналогов</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737 \h </w:instrText>
            </w:r>
            <w:r w:rsidR="00C613FA" w:rsidRPr="00C613FA">
              <w:rPr>
                <w:noProof/>
                <w:webHidden/>
              </w:rPr>
            </w:r>
            <w:r w:rsidR="00C613FA" w:rsidRPr="00C613FA">
              <w:rPr>
                <w:noProof/>
                <w:webHidden/>
              </w:rPr>
              <w:fldChar w:fldCharType="separate"/>
            </w:r>
            <w:r w:rsidR="00C613FA" w:rsidRPr="00C613FA">
              <w:rPr>
                <w:noProof/>
                <w:webHidden/>
              </w:rPr>
              <w:t>8</w:t>
            </w:r>
            <w:r w:rsidR="00C613FA" w:rsidRPr="00C613FA">
              <w:rPr>
                <w:noProof/>
                <w:webHidden/>
              </w:rPr>
              <w:fldChar w:fldCharType="end"/>
            </w:r>
          </w:hyperlink>
        </w:p>
        <w:p w14:paraId="45B3721F" w14:textId="3DBBFB0B" w:rsidR="00C613FA" w:rsidRPr="00C613FA" w:rsidRDefault="004F64AB" w:rsidP="00C613FA">
          <w:pPr>
            <w:pStyle w:val="11"/>
            <w:ind w:firstLine="284"/>
            <w:rPr>
              <w:rFonts w:asciiTheme="minorHAnsi" w:eastAsiaTheme="minorEastAsia" w:hAnsiTheme="minorHAnsi" w:cstheme="minorBidi"/>
              <w:noProof/>
              <w:sz w:val="22"/>
              <w:lang w:val="en-US"/>
            </w:rPr>
          </w:pPr>
          <w:hyperlink w:anchor="_Toc73047738" w:history="1">
            <w:r w:rsidR="00C613FA" w:rsidRPr="00C613FA">
              <w:rPr>
                <w:rStyle w:val="ab"/>
                <w:noProof/>
              </w:rPr>
              <w:t>1.1 Проблемы мотивации при ведении здорового образа жизни</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738 \h </w:instrText>
            </w:r>
            <w:r w:rsidR="00C613FA" w:rsidRPr="00C613FA">
              <w:rPr>
                <w:noProof/>
                <w:webHidden/>
              </w:rPr>
            </w:r>
            <w:r w:rsidR="00C613FA" w:rsidRPr="00C613FA">
              <w:rPr>
                <w:noProof/>
                <w:webHidden/>
              </w:rPr>
              <w:fldChar w:fldCharType="separate"/>
            </w:r>
            <w:r w:rsidR="00C613FA" w:rsidRPr="00C613FA">
              <w:rPr>
                <w:noProof/>
                <w:webHidden/>
              </w:rPr>
              <w:t>8</w:t>
            </w:r>
            <w:r w:rsidR="00C613FA" w:rsidRPr="00C613FA">
              <w:rPr>
                <w:noProof/>
                <w:webHidden/>
              </w:rPr>
              <w:fldChar w:fldCharType="end"/>
            </w:r>
          </w:hyperlink>
        </w:p>
        <w:p w14:paraId="102DF132" w14:textId="0BE66F25" w:rsidR="00C613FA" w:rsidRPr="00C613FA" w:rsidRDefault="004F64AB" w:rsidP="00C613FA">
          <w:pPr>
            <w:pStyle w:val="11"/>
            <w:ind w:firstLine="284"/>
            <w:rPr>
              <w:rFonts w:asciiTheme="minorHAnsi" w:eastAsiaTheme="minorEastAsia" w:hAnsiTheme="minorHAnsi" w:cstheme="minorBidi"/>
              <w:noProof/>
              <w:sz w:val="22"/>
              <w:lang w:val="en-US"/>
            </w:rPr>
          </w:pPr>
          <w:hyperlink w:anchor="_Toc73047739" w:history="1">
            <w:r w:rsidR="00C613FA" w:rsidRPr="00C613FA">
              <w:rPr>
                <w:rStyle w:val="ab"/>
                <w:noProof/>
                <w:snapToGrid w:val="0"/>
              </w:rPr>
              <w:t>1.2 Достоинства фитнес-социальной сети</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739 \h </w:instrText>
            </w:r>
            <w:r w:rsidR="00C613FA" w:rsidRPr="00C613FA">
              <w:rPr>
                <w:noProof/>
                <w:webHidden/>
              </w:rPr>
            </w:r>
            <w:r w:rsidR="00C613FA" w:rsidRPr="00C613FA">
              <w:rPr>
                <w:noProof/>
                <w:webHidden/>
              </w:rPr>
              <w:fldChar w:fldCharType="separate"/>
            </w:r>
            <w:r w:rsidR="00C613FA" w:rsidRPr="00C613FA">
              <w:rPr>
                <w:noProof/>
                <w:webHidden/>
              </w:rPr>
              <w:t>8</w:t>
            </w:r>
            <w:r w:rsidR="00C613FA" w:rsidRPr="00C613FA">
              <w:rPr>
                <w:noProof/>
                <w:webHidden/>
              </w:rPr>
              <w:fldChar w:fldCharType="end"/>
            </w:r>
          </w:hyperlink>
        </w:p>
        <w:p w14:paraId="4D8ACE26" w14:textId="10A64626" w:rsidR="00C613FA" w:rsidRPr="00C613FA" w:rsidRDefault="004F64AB" w:rsidP="00C613FA">
          <w:pPr>
            <w:pStyle w:val="11"/>
            <w:ind w:firstLine="284"/>
            <w:rPr>
              <w:rFonts w:asciiTheme="minorHAnsi" w:eastAsiaTheme="minorEastAsia" w:hAnsiTheme="minorHAnsi" w:cstheme="minorBidi"/>
              <w:noProof/>
              <w:sz w:val="22"/>
              <w:lang w:val="en-US"/>
            </w:rPr>
          </w:pPr>
          <w:hyperlink w:anchor="_Toc73047740" w:history="1">
            <w:r w:rsidR="00C613FA" w:rsidRPr="00C613FA">
              <w:rPr>
                <w:rStyle w:val="ab"/>
                <w:noProof/>
              </w:rPr>
              <w:t>1.3 Постановка задачи</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740 \h </w:instrText>
            </w:r>
            <w:r w:rsidR="00C613FA" w:rsidRPr="00C613FA">
              <w:rPr>
                <w:noProof/>
                <w:webHidden/>
              </w:rPr>
            </w:r>
            <w:r w:rsidR="00C613FA" w:rsidRPr="00C613FA">
              <w:rPr>
                <w:noProof/>
                <w:webHidden/>
              </w:rPr>
              <w:fldChar w:fldCharType="separate"/>
            </w:r>
            <w:r w:rsidR="00C613FA" w:rsidRPr="00C613FA">
              <w:rPr>
                <w:noProof/>
                <w:webHidden/>
              </w:rPr>
              <w:t>9</w:t>
            </w:r>
            <w:r w:rsidR="00C613FA" w:rsidRPr="00C613FA">
              <w:rPr>
                <w:noProof/>
                <w:webHidden/>
              </w:rPr>
              <w:fldChar w:fldCharType="end"/>
            </w:r>
          </w:hyperlink>
        </w:p>
        <w:p w14:paraId="6113707A" w14:textId="5CF1832C" w:rsidR="00C613FA" w:rsidRPr="00C613FA" w:rsidRDefault="004F64AB" w:rsidP="00C613FA">
          <w:pPr>
            <w:pStyle w:val="11"/>
            <w:ind w:firstLine="284"/>
            <w:rPr>
              <w:rFonts w:asciiTheme="minorHAnsi" w:eastAsiaTheme="minorEastAsia" w:hAnsiTheme="minorHAnsi" w:cstheme="minorBidi"/>
              <w:noProof/>
              <w:sz w:val="22"/>
              <w:lang w:val="en-US"/>
            </w:rPr>
          </w:pPr>
          <w:hyperlink w:anchor="_Toc73047741" w:history="1">
            <w:r w:rsidR="00C613FA" w:rsidRPr="00C613FA">
              <w:rPr>
                <w:rStyle w:val="ab"/>
                <w:noProof/>
              </w:rPr>
              <w:t xml:space="preserve">1.4 Обзор среды </w:t>
            </w:r>
            <w:r w:rsidR="00C613FA" w:rsidRPr="00C613FA">
              <w:rPr>
                <w:rStyle w:val="ab"/>
                <w:noProof/>
                <w:lang w:val="en-US"/>
              </w:rPr>
              <w:t>Visual</w:t>
            </w:r>
            <w:r w:rsidR="00C613FA" w:rsidRPr="00C613FA">
              <w:rPr>
                <w:rStyle w:val="ab"/>
                <w:noProof/>
              </w:rPr>
              <w:t xml:space="preserve"> </w:t>
            </w:r>
            <w:r w:rsidR="00C613FA" w:rsidRPr="00C613FA">
              <w:rPr>
                <w:rStyle w:val="ab"/>
                <w:noProof/>
                <w:lang w:val="en-US"/>
              </w:rPr>
              <w:t>studio</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741 \h </w:instrText>
            </w:r>
            <w:r w:rsidR="00C613FA" w:rsidRPr="00C613FA">
              <w:rPr>
                <w:noProof/>
                <w:webHidden/>
              </w:rPr>
            </w:r>
            <w:r w:rsidR="00C613FA" w:rsidRPr="00C613FA">
              <w:rPr>
                <w:noProof/>
                <w:webHidden/>
              </w:rPr>
              <w:fldChar w:fldCharType="separate"/>
            </w:r>
            <w:r w:rsidR="00C613FA" w:rsidRPr="00C613FA">
              <w:rPr>
                <w:noProof/>
                <w:webHidden/>
              </w:rPr>
              <w:t>9</w:t>
            </w:r>
            <w:r w:rsidR="00C613FA" w:rsidRPr="00C613FA">
              <w:rPr>
                <w:noProof/>
                <w:webHidden/>
              </w:rPr>
              <w:fldChar w:fldCharType="end"/>
            </w:r>
          </w:hyperlink>
        </w:p>
        <w:p w14:paraId="41CEEF02" w14:textId="057023A8" w:rsidR="00C613FA" w:rsidRPr="00C613FA" w:rsidRDefault="004F64AB" w:rsidP="00C613FA">
          <w:pPr>
            <w:pStyle w:val="11"/>
            <w:ind w:firstLine="284"/>
            <w:rPr>
              <w:rFonts w:asciiTheme="minorHAnsi" w:eastAsiaTheme="minorEastAsia" w:hAnsiTheme="minorHAnsi" w:cstheme="minorBidi"/>
              <w:noProof/>
              <w:sz w:val="22"/>
              <w:lang w:val="en-US"/>
            </w:rPr>
          </w:pPr>
          <w:hyperlink w:anchor="_Toc73047742" w:history="1">
            <w:r w:rsidR="00C613FA" w:rsidRPr="00C613FA">
              <w:rPr>
                <w:rStyle w:val="ab"/>
                <w:noProof/>
              </w:rPr>
              <w:t xml:space="preserve">1.5 Обзор редактора кода </w:t>
            </w:r>
            <w:r w:rsidR="00C613FA" w:rsidRPr="00C613FA">
              <w:rPr>
                <w:rStyle w:val="ab"/>
                <w:noProof/>
                <w:lang w:val="en-US"/>
              </w:rPr>
              <w:t>Visual</w:t>
            </w:r>
            <w:r w:rsidR="00C613FA" w:rsidRPr="00C613FA">
              <w:rPr>
                <w:rStyle w:val="ab"/>
                <w:noProof/>
              </w:rPr>
              <w:t xml:space="preserve"> </w:t>
            </w:r>
            <w:r w:rsidR="00C613FA" w:rsidRPr="00C613FA">
              <w:rPr>
                <w:rStyle w:val="ab"/>
                <w:noProof/>
                <w:lang w:val="en-US"/>
              </w:rPr>
              <w:t>Studio</w:t>
            </w:r>
            <w:r w:rsidR="00C613FA" w:rsidRPr="00C613FA">
              <w:rPr>
                <w:rStyle w:val="ab"/>
                <w:noProof/>
              </w:rPr>
              <w:t xml:space="preserve"> </w:t>
            </w:r>
            <w:r w:rsidR="00C613FA" w:rsidRPr="00C613FA">
              <w:rPr>
                <w:rStyle w:val="ab"/>
                <w:noProof/>
                <w:lang w:val="en-US"/>
              </w:rPr>
              <w:t>Code</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742 \h </w:instrText>
            </w:r>
            <w:r w:rsidR="00C613FA" w:rsidRPr="00C613FA">
              <w:rPr>
                <w:noProof/>
                <w:webHidden/>
              </w:rPr>
            </w:r>
            <w:r w:rsidR="00C613FA" w:rsidRPr="00C613FA">
              <w:rPr>
                <w:noProof/>
                <w:webHidden/>
              </w:rPr>
              <w:fldChar w:fldCharType="separate"/>
            </w:r>
            <w:r w:rsidR="00C613FA" w:rsidRPr="00C613FA">
              <w:rPr>
                <w:noProof/>
                <w:webHidden/>
              </w:rPr>
              <w:t>11</w:t>
            </w:r>
            <w:r w:rsidR="00C613FA" w:rsidRPr="00C613FA">
              <w:rPr>
                <w:noProof/>
                <w:webHidden/>
              </w:rPr>
              <w:fldChar w:fldCharType="end"/>
            </w:r>
          </w:hyperlink>
        </w:p>
        <w:p w14:paraId="3AB3EEC7" w14:textId="6E0F455B" w:rsidR="00C613FA" w:rsidRPr="00C613FA" w:rsidRDefault="004F64AB" w:rsidP="00C613FA">
          <w:pPr>
            <w:pStyle w:val="11"/>
            <w:ind w:firstLine="284"/>
            <w:rPr>
              <w:rFonts w:asciiTheme="minorHAnsi" w:eastAsiaTheme="minorEastAsia" w:hAnsiTheme="minorHAnsi" w:cstheme="minorBidi"/>
              <w:noProof/>
              <w:sz w:val="22"/>
              <w:lang w:val="en-US"/>
            </w:rPr>
          </w:pPr>
          <w:hyperlink w:anchor="_Toc73047743" w:history="1">
            <w:r w:rsidR="00C613FA" w:rsidRPr="00C613FA">
              <w:rPr>
                <w:rStyle w:val="ab"/>
                <w:noProof/>
              </w:rPr>
              <w:t>1.6 Обзор платформы .</w:t>
            </w:r>
            <w:r w:rsidR="00C613FA" w:rsidRPr="00C613FA">
              <w:rPr>
                <w:rStyle w:val="ab"/>
                <w:noProof/>
                <w:lang w:val="en-US"/>
              </w:rPr>
              <w:t>NET</w:t>
            </w:r>
            <w:r w:rsidR="00C613FA" w:rsidRPr="00C613FA">
              <w:rPr>
                <w:rStyle w:val="ab"/>
                <w:noProof/>
              </w:rPr>
              <w:t xml:space="preserve"> </w:t>
            </w:r>
            <w:r w:rsidR="00C613FA" w:rsidRPr="00C613FA">
              <w:rPr>
                <w:rStyle w:val="ab"/>
                <w:noProof/>
                <w:lang w:val="en-US"/>
              </w:rPr>
              <w:t>Core</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743 \h </w:instrText>
            </w:r>
            <w:r w:rsidR="00C613FA" w:rsidRPr="00C613FA">
              <w:rPr>
                <w:noProof/>
                <w:webHidden/>
              </w:rPr>
            </w:r>
            <w:r w:rsidR="00C613FA" w:rsidRPr="00C613FA">
              <w:rPr>
                <w:noProof/>
                <w:webHidden/>
              </w:rPr>
              <w:fldChar w:fldCharType="separate"/>
            </w:r>
            <w:r w:rsidR="00C613FA" w:rsidRPr="00C613FA">
              <w:rPr>
                <w:noProof/>
                <w:webHidden/>
              </w:rPr>
              <w:t>13</w:t>
            </w:r>
            <w:r w:rsidR="00C613FA" w:rsidRPr="00C613FA">
              <w:rPr>
                <w:noProof/>
                <w:webHidden/>
              </w:rPr>
              <w:fldChar w:fldCharType="end"/>
            </w:r>
          </w:hyperlink>
        </w:p>
        <w:p w14:paraId="23DC13F9" w14:textId="0D41D5BA" w:rsidR="00C613FA" w:rsidRPr="00C613FA" w:rsidRDefault="004F64AB" w:rsidP="00C613FA">
          <w:pPr>
            <w:pStyle w:val="11"/>
            <w:ind w:firstLine="284"/>
            <w:rPr>
              <w:rFonts w:asciiTheme="minorHAnsi" w:eastAsiaTheme="minorEastAsia" w:hAnsiTheme="minorHAnsi" w:cstheme="minorBidi"/>
              <w:noProof/>
              <w:sz w:val="22"/>
              <w:lang w:val="en-US"/>
            </w:rPr>
          </w:pPr>
          <w:hyperlink w:anchor="_Toc73047744" w:history="1">
            <w:r w:rsidR="00C613FA" w:rsidRPr="00C613FA">
              <w:rPr>
                <w:rStyle w:val="ab"/>
                <w:noProof/>
              </w:rPr>
              <w:t xml:space="preserve">1.7 Обзор языка программирования </w:t>
            </w:r>
            <w:r w:rsidR="00C613FA" w:rsidRPr="00C613FA">
              <w:rPr>
                <w:rStyle w:val="ab"/>
                <w:noProof/>
                <w:lang w:val="en-US"/>
              </w:rPr>
              <w:t>C</w:t>
            </w:r>
            <w:r w:rsidR="00C613FA" w:rsidRPr="00C613FA">
              <w:rPr>
                <w:rStyle w:val="ab"/>
                <w:noProof/>
              </w:rPr>
              <w:t>#</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744 \h </w:instrText>
            </w:r>
            <w:r w:rsidR="00C613FA" w:rsidRPr="00C613FA">
              <w:rPr>
                <w:noProof/>
                <w:webHidden/>
              </w:rPr>
            </w:r>
            <w:r w:rsidR="00C613FA" w:rsidRPr="00C613FA">
              <w:rPr>
                <w:noProof/>
                <w:webHidden/>
              </w:rPr>
              <w:fldChar w:fldCharType="separate"/>
            </w:r>
            <w:r w:rsidR="00C613FA" w:rsidRPr="00C613FA">
              <w:rPr>
                <w:noProof/>
                <w:webHidden/>
              </w:rPr>
              <w:t>14</w:t>
            </w:r>
            <w:r w:rsidR="00C613FA" w:rsidRPr="00C613FA">
              <w:rPr>
                <w:noProof/>
                <w:webHidden/>
              </w:rPr>
              <w:fldChar w:fldCharType="end"/>
            </w:r>
          </w:hyperlink>
        </w:p>
        <w:p w14:paraId="4CF6FC77" w14:textId="0A9DA991" w:rsidR="00C613FA" w:rsidRPr="00C613FA" w:rsidRDefault="004F64AB" w:rsidP="00C613FA">
          <w:pPr>
            <w:pStyle w:val="11"/>
            <w:ind w:firstLine="284"/>
            <w:rPr>
              <w:rFonts w:asciiTheme="minorHAnsi" w:eastAsiaTheme="minorEastAsia" w:hAnsiTheme="minorHAnsi" w:cstheme="minorBidi"/>
              <w:noProof/>
              <w:sz w:val="22"/>
              <w:lang w:val="en-US"/>
            </w:rPr>
          </w:pPr>
          <w:hyperlink w:anchor="_Toc73047745" w:history="1">
            <w:r w:rsidR="00C613FA" w:rsidRPr="00C613FA">
              <w:rPr>
                <w:rStyle w:val="ab"/>
                <w:noProof/>
              </w:rPr>
              <w:t xml:space="preserve">1.8 Обзор мобильного фреймворка </w:t>
            </w:r>
            <w:r w:rsidR="00C613FA" w:rsidRPr="00C613FA">
              <w:rPr>
                <w:rStyle w:val="ab"/>
                <w:noProof/>
                <w:lang w:val="en-US"/>
              </w:rPr>
              <w:t>Flutter</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745 \h </w:instrText>
            </w:r>
            <w:r w:rsidR="00C613FA" w:rsidRPr="00C613FA">
              <w:rPr>
                <w:noProof/>
                <w:webHidden/>
              </w:rPr>
            </w:r>
            <w:r w:rsidR="00C613FA" w:rsidRPr="00C613FA">
              <w:rPr>
                <w:noProof/>
                <w:webHidden/>
              </w:rPr>
              <w:fldChar w:fldCharType="separate"/>
            </w:r>
            <w:r w:rsidR="00C613FA" w:rsidRPr="00C613FA">
              <w:rPr>
                <w:noProof/>
                <w:webHidden/>
              </w:rPr>
              <w:t>15</w:t>
            </w:r>
            <w:r w:rsidR="00C613FA" w:rsidRPr="00C613FA">
              <w:rPr>
                <w:noProof/>
                <w:webHidden/>
              </w:rPr>
              <w:fldChar w:fldCharType="end"/>
            </w:r>
          </w:hyperlink>
        </w:p>
        <w:p w14:paraId="3A40463C" w14:textId="6F6CB78A" w:rsidR="00C613FA" w:rsidRPr="00C613FA" w:rsidRDefault="004F64AB" w:rsidP="00C613FA">
          <w:pPr>
            <w:pStyle w:val="11"/>
            <w:ind w:firstLine="284"/>
            <w:rPr>
              <w:rFonts w:asciiTheme="minorHAnsi" w:eastAsiaTheme="minorEastAsia" w:hAnsiTheme="minorHAnsi" w:cstheme="minorBidi"/>
              <w:noProof/>
              <w:sz w:val="22"/>
              <w:lang w:val="en-US"/>
            </w:rPr>
          </w:pPr>
          <w:hyperlink w:anchor="_Toc73047746" w:history="1">
            <w:r w:rsidR="00C613FA" w:rsidRPr="00C613FA">
              <w:rPr>
                <w:rStyle w:val="ab"/>
                <w:noProof/>
              </w:rPr>
              <w:t xml:space="preserve">1.9 Обзор СУБД </w:t>
            </w:r>
            <w:r w:rsidR="00C613FA" w:rsidRPr="00C613FA">
              <w:rPr>
                <w:rStyle w:val="ab"/>
                <w:noProof/>
                <w:lang w:val="en-US"/>
              </w:rPr>
              <w:t>MSSQL</w:t>
            </w:r>
            <w:r w:rsidR="00C613FA" w:rsidRPr="00C613FA">
              <w:rPr>
                <w:rStyle w:val="ab"/>
                <w:noProof/>
              </w:rPr>
              <w:t xml:space="preserve"> </w:t>
            </w:r>
            <w:r w:rsidR="00C613FA" w:rsidRPr="00C613FA">
              <w:rPr>
                <w:rStyle w:val="ab"/>
                <w:noProof/>
                <w:lang w:val="en-US"/>
              </w:rPr>
              <w:t>Server</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746 \h </w:instrText>
            </w:r>
            <w:r w:rsidR="00C613FA" w:rsidRPr="00C613FA">
              <w:rPr>
                <w:noProof/>
                <w:webHidden/>
              </w:rPr>
            </w:r>
            <w:r w:rsidR="00C613FA" w:rsidRPr="00C613FA">
              <w:rPr>
                <w:noProof/>
                <w:webHidden/>
              </w:rPr>
              <w:fldChar w:fldCharType="separate"/>
            </w:r>
            <w:r w:rsidR="00C613FA" w:rsidRPr="00C613FA">
              <w:rPr>
                <w:noProof/>
                <w:webHidden/>
              </w:rPr>
              <w:t>16</w:t>
            </w:r>
            <w:r w:rsidR="00C613FA" w:rsidRPr="00C613FA">
              <w:rPr>
                <w:noProof/>
                <w:webHidden/>
              </w:rPr>
              <w:fldChar w:fldCharType="end"/>
            </w:r>
          </w:hyperlink>
        </w:p>
        <w:p w14:paraId="4ED33FF1" w14:textId="03D11F32" w:rsidR="00C613FA" w:rsidRPr="00C613FA" w:rsidRDefault="004F64AB" w:rsidP="00C613FA">
          <w:pPr>
            <w:pStyle w:val="11"/>
            <w:ind w:firstLine="284"/>
            <w:rPr>
              <w:rFonts w:asciiTheme="minorHAnsi" w:eastAsiaTheme="minorEastAsia" w:hAnsiTheme="minorHAnsi" w:cstheme="minorBidi"/>
              <w:noProof/>
              <w:sz w:val="22"/>
              <w:lang w:val="en-US"/>
            </w:rPr>
          </w:pPr>
          <w:hyperlink w:anchor="_Toc73047747" w:history="1">
            <w:r w:rsidR="00C613FA" w:rsidRPr="00C613FA">
              <w:rPr>
                <w:rStyle w:val="ab"/>
                <w:noProof/>
              </w:rPr>
              <w:t xml:space="preserve">1.10 Обзор облачного сервиса </w:t>
            </w:r>
            <w:r w:rsidR="00C613FA" w:rsidRPr="00C613FA">
              <w:rPr>
                <w:rStyle w:val="ab"/>
                <w:noProof/>
                <w:lang w:val="en-US"/>
              </w:rPr>
              <w:t>Azure</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747 \h </w:instrText>
            </w:r>
            <w:r w:rsidR="00C613FA" w:rsidRPr="00C613FA">
              <w:rPr>
                <w:noProof/>
                <w:webHidden/>
              </w:rPr>
            </w:r>
            <w:r w:rsidR="00C613FA" w:rsidRPr="00C613FA">
              <w:rPr>
                <w:noProof/>
                <w:webHidden/>
              </w:rPr>
              <w:fldChar w:fldCharType="separate"/>
            </w:r>
            <w:r w:rsidR="00C613FA" w:rsidRPr="00C613FA">
              <w:rPr>
                <w:noProof/>
                <w:webHidden/>
              </w:rPr>
              <w:t>16</w:t>
            </w:r>
            <w:r w:rsidR="00C613FA" w:rsidRPr="00C613FA">
              <w:rPr>
                <w:noProof/>
                <w:webHidden/>
              </w:rPr>
              <w:fldChar w:fldCharType="end"/>
            </w:r>
          </w:hyperlink>
        </w:p>
        <w:p w14:paraId="1948D9B8" w14:textId="0CFB67B6" w:rsidR="00C613FA" w:rsidRPr="00C613FA" w:rsidRDefault="004F64AB" w:rsidP="00C613FA">
          <w:pPr>
            <w:pStyle w:val="11"/>
            <w:ind w:firstLine="284"/>
            <w:rPr>
              <w:rFonts w:asciiTheme="minorHAnsi" w:eastAsiaTheme="minorEastAsia" w:hAnsiTheme="minorHAnsi" w:cstheme="minorBidi"/>
              <w:noProof/>
              <w:sz w:val="22"/>
              <w:lang w:val="en-US"/>
            </w:rPr>
          </w:pPr>
          <w:hyperlink w:anchor="_Toc73047748" w:history="1">
            <w:r w:rsidR="00C613FA" w:rsidRPr="00C613FA">
              <w:rPr>
                <w:rStyle w:val="ab"/>
                <w:noProof/>
              </w:rPr>
              <w:t>1.11 Обзор аналогичных программных решений</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748 \h </w:instrText>
            </w:r>
            <w:r w:rsidR="00C613FA" w:rsidRPr="00C613FA">
              <w:rPr>
                <w:noProof/>
                <w:webHidden/>
              </w:rPr>
            </w:r>
            <w:r w:rsidR="00C613FA" w:rsidRPr="00C613FA">
              <w:rPr>
                <w:noProof/>
                <w:webHidden/>
              </w:rPr>
              <w:fldChar w:fldCharType="separate"/>
            </w:r>
            <w:r w:rsidR="00C613FA" w:rsidRPr="00C613FA">
              <w:rPr>
                <w:noProof/>
                <w:webHidden/>
              </w:rPr>
              <w:t>17</w:t>
            </w:r>
            <w:r w:rsidR="00C613FA" w:rsidRPr="00C613FA">
              <w:rPr>
                <w:noProof/>
                <w:webHidden/>
              </w:rPr>
              <w:fldChar w:fldCharType="end"/>
            </w:r>
          </w:hyperlink>
        </w:p>
        <w:p w14:paraId="1AD5212B" w14:textId="17314607" w:rsidR="00C613FA" w:rsidRPr="00C613FA" w:rsidRDefault="004F64AB" w:rsidP="00C613FA">
          <w:pPr>
            <w:pStyle w:val="11"/>
            <w:ind w:firstLine="709"/>
            <w:rPr>
              <w:rFonts w:asciiTheme="minorHAnsi" w:eastAsiaTheme="minorEastAsia" w:hAnsiTheme="minorHAnsi" w:cstheme="minorBidi"/>
              <w:noProof/>
              <w:sz w:val="22"/>
              <w:lang w:val="en-US"/>
            </w:rPr>
          </w:pPr>
          <w:hyperlink w:anchor="_Toc73047749" w:history="1">
            <w:r w:rsidR="00C613FA" w:rsidRPr="00C613FA">
              <w:rPr>
                <w:rStyle w:val="ab"/>
                <w:noProof/>
              </w:rPr>
              <w:t xml:space="preserve">1.11.1 Веб-приложение </w:t>
            </w:r>
            <w:r w:rsidR="00C613FA" w:rsidRPr="00C613FA">
              <w:rPr>
                <w:rStyle w:val="ab"/>
                <w:noProof/>
                <w:lang w:val="en-US"/>
              </w:rPr>
              <w:t>Up</w:t>
            </w:r>
            <w:r w:rsidR="00C613FA" w:rsidRPr="00C613FA">
              <w:rPr>
                <w:rStyle w:val="ab"/>
                <w:noProof/>
              </w:rPr>
              <w:t>4</w:t>
            </w:r>
            <w:r w:rsidR="00C613FA" w:rsidRPr="00C613FA">
              <w:rPr>
                <w:rStyle w:val="ab"/>
                <w:noProof/>
                <w:lang w:val="en-US"/>
              </w:rPr>
              <w:t>Sport</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749 \h </w:instrText>
            </w:r>
            <w:r w:rsidR="00C613FA" w:rsidRPr="00C613FA">
              <w:rPr>
                <w:noProof/>
                <w:webHidden/>
              </w:rPr>
            </w:r>
            <w:r w:rsidR="00C613FA" w:rsidRPr="00C613FA">
              <w:rPr>
                <w:noProof/>
                <w:webHidden/>
              </w:rPr>
              <w:fldChar w:fldCharType="separate"/>
            </w:r>
            <w:r w:rsidR="00C613FA" w:rsidRPr="00C613FA">
              <w:rPr>
                <w:noProof/>
                <w:webHidden/>
              </w:rPr>
              <w:t>17</w:t>
            </w:r>
            <w:r w:rsidR="00C613FA" w:rsidRPr="00C613FA">
              <w:rPr>
                <w:noProof/>
                <w:webHidden/>
              </w:rPr>
              <w:fldChar w:fldCharType="end"/>
            </w:r>
          </w:hyperlink>
        </w:p>
        <w:p w14:paraId="7D66205F" w14:textId="7C25EFBE" w:rsidR="00C613FA" w:rsidRPr="00C613FA" w:rsidRDefault="004F64AB" w:rsidP="00C613FA">
          <w:pPr>
            <w:pStyle w:val="11"/>
            <w:ind w:firstLine="709"/>
            <w:rPr>
              <w:rFonts w:asciiTheme="minorHAnsi" w:eastAsiaTheme="minorEastAsia" w:hAnsiTheme="minorHAnsi" w:cstheme="minorBidi"/>
              <w:noProof/>
              <w:sz w:val="22"/>
              <w:lang w:val="en-US"/>
            </w:rPr>
          </w:pPr>
          <w:hyperlink w:anchor="_Toc73047750" w:history="1">
            <w:r w:rsidR="00C613FA" w:rsidRPr="00C613FA">
              <w:rPr>
                <w:rStyle w:val="ab"/>
                <w:noProof/>
              </w:rPr>
              <w:t xml:space="preserve">1.11.2 Мобильное приложение </w:t>
            </w:r>
            <w:r w:rsidR="00C613FA" w:rsidRPr="00C613FA">
              <w:rPr>
                <w:rStyle w:val="ab"/>
                <w:noProof/>
                <w:lang w:val="en-US"/>
              </w:rPr>
              <w:t>Instagram</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750 \h </w:instrText>
            </w:r>
            <w:r w:rsidR="00C613FA" w:rsidRPr="00C613FA">
              <w:rPr>
                <w:noProof/>
                <w:webHidden/>
              </w:rPr>
            </w:r>
            <w:r w:rsidR="00C613FA" w:rsidRPr="00C613FA">
              <w:rPr>
                <w:noProof/>
                <w:webHidden/>
              </w:rPr>
              <w:fldChar w:fldCharType="separate"/>
            </w:r>
            <w:r w:rsidR="00C613FA" w:rsidRPr="00C613FA">
              <w:rPr>
                <w:noProof/>
                <w:webHidden/>
              </w:rPr>
              <w:t>18</w:t>
            </w:r>
            <w:r w:rsidR="00C613FA" w:rsidRPr="00C613FA">
              <w:rPr>
                <w:noProof/>
                <w:webHidden/>
              </w:rPr>
              <w:fldChar w:fldCharType="end"/>
            </w:r>
          </w:hyperlink>
        </w:p>
        <w:p w14:paraId="51F4CDBA" w14:textId="4ED28E39" w:rsidR="00C613FA" w:rsidRPr="00C613FA" w:rsidRDefault="004F64AB" w:rsidP="00C613FA">
          <w:pPr>
            <w:pStyle w:val="11"/>
            <w:ind w:firstLine="709"/>
            <w:rPr>
              <w:rFonts w:asciiTheme="minorHAnsi" w:eastAsiaTheme="minorEastAsia" w:hAnsiTheme="minorHAnsi" w:cstheme="minorBidi"/>
              <w:noProof/>
              <w:sz w:val="22"/>
              <w:lang w:val="en-US"/>
            </w:rPr>
          </w:pPr>
          <w:hyperlink w:anchor="_Toc73047751" w:history="1">
            <w:r w:rsidR="00C613FA" w:rsidRPr="00C613FA">
              <w:rPr>
                <w:rStyle w:val="ab"/>
                <w:noProof/>
              </w:rPr>
              <w:t xml:space="preserve">1.11.3 Мобильное приложение </w:t>
            </w:r>
            <w:r w:rsidR="00C613FA" w:rsidRPr="00C613FA">
              <w:rPr>
                <w:rStyle w:val="ab"/>
                <w:noProof/>
                <w:lang w:val="en-US"/>
              </w:rPr>
              <w:t>Fitior</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751 \h </w:instrText>
            </w:r>
            <w:r w:rsidR="00C613FA" w:rsidRPr="00C613FA">
              <w:rPr>
                <w:noProof/>
                <w:webHidden/>
              </w:rPr>
            </w:r>
            <w:r w:rsidR="00C613FA" w:rsidRPr="00C613FA">
              <w:rPr>
                <w:noProof/>
                <w:webHidden/>
              </w:rPr>
              <w:fldChar w:fldCharType="separate"/>
            </w:r>
            <w:r w:rsidR="00C613FA" w:rsidRPr="00C613FA">
              <w:rPr>
                <w:noProof/>
                <w:webHidden/>
              </w:rPr>
              <w:t>20</w:t>
            </w:r>
            <w:r w:rsidR="00C613FA" w:rsidRPr="00C613FA">
              <w:rPr>
                <w:noProof/>
                <w:webHidden/>
              </w:rPr>
              <w:fldChar w:fldCharType="end"/>
            </w:r>
          </w:hyperlink>
        </w:p>
        <w:p w14:paraId="37854418" w14:textId="26A01183" w:rsidR="00C613FA" w:rsidRPr="00C613FA" w:rsidRDefault="004F64AB" w:rsidP="00C613FA">
          <w:pPr>
            <w:pStyle w:val="11"/>
            <w:ind w:firstLine="284"/>
            <w:rPr>
              <w:rFonts w:asciiTheme="minorHAnsi" w:eastAsiaTheme="minorEastAsia" w:hAnsiTheme="minorHAnsi" w:cstheme="minorBidi"/>
              <w:noProof/>
              <w:sz w:val="22"/>
              <w:lang w:val="en-US"/>
            </w:rPr>
          </w:pPr>
          <w:hyperlink w:anchor="_Toc73047752" w:history="1">
            <w:r w:rsidR="00C613FA" w:rsidRPr="00C613FA">
              <w:rPr>
                <w:rStyle w:val="ab"/>
                <w:noProof/>
              </w:rPr>
              <w:t>1.12 Вывод по разделу</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752 \h </w:instrText>
            </w:r>
            <w:r w:rsidR="00C613FA" w:rsidRPr="00C613FA">
              <w:rPr>
                <w:noProof/>
                <w:webHidden/>
              </w:rPr>
            </w:r>
            <w:r w:rsidR="00C613FA" w:rsidRPr="00C613FA">
              <w:rPr>
                <w:noProof/>
                <w:webHidden/>
              </w:rPr>
              <w:fldChar w:fldCharType="separate"/>
            </w:r>
            <w:r w:rsidR="00C613FA" w:rsidRPr="00C613FA">
              <w:rPr>
                <w:noProof/>
                <w:webHidden/>
              </w:rPr>
              <w:t>21</w:t>
            </w:r>
            <w:r w:rsidR="00C613FA" w:rsidRPr="00C613FA">
              <w:rPr>
                <w:noProof/>
                <w:webHidden/>
              </w:rPr>
              <w:fldChar w:fldCharType="end"/>
            </w:r>
          </w:hyperlink>
        </w:p>
        <w:p w14:paraId="0E92194C" w14:textId="7A176384" w:rsidR="00C613FA" w:rsidRPr="00C613FA" w:rsidRDefault="004F64AB" w:rsidP="00C613FA">
          <w:pPr>
            <w:pStyle w:val="11"/>
            <w:rPr>
              <w:rFonts w:asciiTheme="minorHAnsi" w:eastAsiaTheme="minorEastAsia" w:hAnsiTheme="minorHAnsi" w:cstheme="minorBidi"/>
              <w:noProof/>
              <w:sz w:val="22"/>
              <w:lang w:val="en-US"/>
            </w:rPr>
          </w:pPr>
          <w:hyperlink w:anchor="_Toc73047753" w:history="1">
            <w:r w:rsidR="00C613FA" w:rsidRPr="00C613FA">
              <w:rPr>
                <w:rStyle w:val="ab"/>
                <w:noProof/>
              </w:rPr>
              <w:t>2. Проектирование программного средства</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753 \h </w:instrText>
            </w:r>
            <w:r w:rsidR="00C613FA" w:rsidRPr="00C613FA">
              <w:rPr>
                <w:noProof/>
                <w:webHidden/>
              </w:rPr>
            </w:r>
            <w:r w:rsidR="00C613FA" w:rsidRPr="00C613FA">
              <w:rPr>
                <w:noProof/>
                <w:webHidden/>
              </w:rPr>
              <w:fldChar w:fldCharType="separate"/>
            </w:r>
            <w:r w:rsidR="00C613FA" w:rsidRPr="00C613FA">
              <w:rPr>
                <w:noProof/>
                <w:webHidden/>
              </w:rPr>
              <w:t>22</w:t>
            </w:r>
            <w:r w:rsidR="00C613FA" w:rsidRPr="00C613FA">
              <w:rPr>
                <w:noProof/>
                <w:webHidden/>
              </w:rPr>
              <w:fldChar w:fldCharType="end"/>
            </w:r>
          </w:hyperlink>
        </w:p>
        <w:p w14:paraId="15E14484" w14:textId="4B0BB194" w:rsidR="00C613FA" w:rsidRPr="00C613FA" w:rsidRDefault="004F64AB" w:rsidP="00C613FA">
          <w:pPr>
            <w:pStyle w:val="11"/>
            <w:ind w:firstLine="284"/>
            <w:rPr>
              <w:rFonts w:asciiTheme="minorHAnsi" w:eastAsiaTheme="minorEastAsia" w:hAnsiTheme="minorHAnsi" w:cstheme="minorBidi"/>
              <w:noProof/>
              <w:sz w:val="22"/>
              <w:lang w:val="en-US"/>
            </w:rPr>
          </w:pPr>
          <w:hyperlink w:anchor="_Toc73047754" w:history="1">
            <w:r w:rsidR="00C613FA" w:rsidRPr="00C613FA">
              <w:rPr>
                <w:rStyle w:val="ab"/>
                <w:noProof/>
              </w:rPr>
              <w:t>2.1 Основные технические требования к разработке</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754 \h </w:instrText>
            </w:r>
            <w:r w:rsidR="00C613FA" w:rsidRPr="00C613FA">
              <w:rPr>
                <w:noProof/>
                <w:webHidden/>
              </w:rPr>
            </w:r>
            <w:r w:rsidR="00C613FA" w:rsidRPr="00C613FA">
              <w:rPr>
                <w:noProof/>
                <w:webHidden/>
              </w:rPr>
              <w:fldChar w:fldCharType="separate"/>
            </w:r>
            <w:r w:rsidR="00C613FA" w:rsidRPr="00C613FA">
              <w:rPr>
                <w:noProof/>
                <w:webHidden/>
              </w:rPr>
              <w:t>23</w:t>
            </w:r>
            <w:r w:rsidR="00C613FA" w:rsidRPr="00C613FA">
              <w:rPr>
                <w:noProof/>
                <w:webHidden/>
              </w:rPr>
              <w:fldChar w:fldCharType="end"/>
            </w:r>
          </w:hyperlink>
        </w:p>
        <w:p w14:paraId="7E0E2F80" w14:textId="3E3348A9" w:rsidR="00C613FA" w:rsidRPr="00C613FA" w:rsidRDefault="004F64AB" w:rsidP="00C613FA">
          <w:pPr>
            <w:pStyle w:val="11"/>
            <w:ind w:firstLine="284"/>
            <w:rPr>
              <w:rFonts w:asciiTheme="minorHAnsi" w:eastAsiaTheme="minorEastAsia" w:hAnsiTheme="minorHAnsi" w:cstheme="minorBidi"/>
              <w:noProof/>
              <w:sz w:val="22"/>
              <w:lang w:val="en-US"/>
            </w:rPr>
          </w:pPr>
          <w:hyperlink w:anchor="_Toc73047755" w:history="1">
            <w:r w:rsidR="00C613FA" w:rsidRPr="00C613FA">
              <w:rPr>
                <w:rStyle w:val="ab"/>
                <w:noProof/>
              </w:rPr>
              <w:t>2.2 Разработка архитектуры проекта</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755 \h </w:instrText>
            </w:r>
            <w:r w:rsidR="00C613FA" w:rsidRPr="00C613FA">
              <w:rPr>
                <w:noProof/>
                <w:webHidden/>
              </w:rPr>
            </w:r>
            <w:r w:rsidR="00C613FA" w:rsidRPr="00C613FA">
              <w:rPr>
                <w:noProof/>
                <w:webHidden/>
              </w:rPr>
              <w:fldChar w:fldCharType="separate"/>
            </w:r>
            <w:r w:rsidR="00C613FA" w:rsidRPr="00C613FA">
              <w:rPr>
                <w:noProof/>
                <w:webHidden/>
              </w:rPr>
              <w:t>23</w:t>
            </w:r>
            <w:r w:rsidR="00C613FA" w:rsidRPr="00C613FA">
              <w:rPr>
                <w:noProof/>
                <w:webHidden/>
              </w:rPr>
              <w:fldChar w:fldCharType="end"/>
            </w:r>
          </w:hyperlink>
        </w:p>
        <w:p w14:paraId="01414082" w14:textId="22D650FB" w:rsidR="00C613FA" w:rsidRPr="00C613FA" w:rsidRDefault="004F64AB" w:rsidP="00C613FA">
          <w:pPr>
            <w:pStyle w:val="11"/>
            <w:ind w:firstLine="284"/>
            <w:rPr>
              <w:rFonts w:asciiTheme="minorHAnsi" w:eastAsiaTheme="minorEastAsia" w:hAnsiTheme="minorHAnsi" w:cstheme="minorBidi"/>
              <w:noProof/>
              <w:sz w:val="22"/>
              <w:lang w:val="en-US"/>
            </w:rPr>
          </w:pPr>
          <w:hyperlink w:anchor="_Toc73047756" w:history="1">
            <w:r w:rsidR="00C613FA" w:rsidRPr="00C613FA">
              <w:rPr>
                <w:rStyle w:val="ab"/>
                <w:noProof/>
              </w:rPr>
              <w:t>2.3 Функциональные возможности проекта</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756 \h </w:instrText>
            </w:r>
            <w:r w:rsidR="00C613FA" w:rsidRPr="00C613FA">
              <w:rPr>
                <w:noProof/>
                <w:webHidden/>
              </w:rPr>
            </w:r>
            <w:r w:rsidR="00C613FA" w:rsidRPr="00C613FA">
              <w:rPr>
                <w:noProof/>
                <w:webHidden/>
              </w:rPr>
              <w:fldChar w:fldCharType="separate"/>
            </w:r>
            <w:r w:rsidR="00C613FA" w:rsidRPr="00C613FA">
              <w:rPr>
                <w:noProof/>
                <w:webHidden/>
              </w:rPr>
              <w:t>23</w:t>
            </w:r>
            <w:r w:rsidR="00C613FA" w:rsidRPr="00C613FA">
              <w:rPr>
                <w:noProof/>
                <w:webHidden/>
              </w:rPr>
              <w:fldChar w:fldCharType="end"/>
            </w:r>
          </w:hyperlink>
        </w:p>
        <w:p w14:paraId="3F546A35" w14:textId="0ABEE3A8" w:rsidR="00C613FA" w:rsidRPr="00C613FA" w:rsidRDefault="004F64AB" w:rsidP="00C613FA">
          <w:pPr>
            <w:pStyle w:val="11"/>
            <w:ind w:firstLine="284"/>
            <w:rPr>
              <w:rFonts w:asciiTheme="minorHAnsi" w:eastAsiaTheme="minorEastAsia" w:hAnsiTheme="minorHAnsi" w:cstheme="minorBidi"/>
              <w:noProof/>
              <w:sz w:val="22"/>
              <w:lang w:val="en-US"/>
            </w:rPr>
          </w:pPr>
          <w:hyperlink w:anchor="_Toc73047757" w:history="1">
            <w:r w:rsidR="00C613FA" w:rsidRPr="00C613FA">
              <w:rPr>
                <w:rStyle w:val="ab"/>
                <w:noProof/>
              </w:rPr>
              <w:t>2.5 Проектирование базы данных</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757 \h </w:instrText>
            </w:r>
            <w:r w:rsidR="00C613FA" w:rsidRPr="00C613FA">
              <w:rPr>
                <w:noProof/>
                <w:webHidden/>
              </w:rPr>
            </w:r>
            <w:r w:rsidR="00C613FA" w:rsidRPr="00C613FA">
              <w:rPr>
                <w:noProof/>
                <w:webHidden/>
              </w:rPr>
              <w:fldChar w:fldCharType="separate"/>
            </w:r>
            <w:r w:rsidR="00C613FA" w:rsidRPr="00C613FA">
              <w:rPr>
                <w:noProof/>
                <w:webHidden/>
              </w:rPr>
              <w:t>25</w:t>
            </w:r>
            <w:r w:rsidR="00C613FA" w:rsidRPr="00C613FA">
              <w:rPr>
                <w:noProof/>
                <w:webHidden/>
              </w:rPr>
              <w:fldChar w:fldCharType="end"/>
            </w:r>
          </w:hyperlink>
        </w:p>
        <w:p w14:paraId="247B48D3" w14:textId="34EA3EEF" w:rsidR="00C613FA" w:rsidRPr="00C613FA" w:rsidRDefault="004F64AB" w:rsidP="00C613FA">
          <w:pPr>
            <w:pStyle w:val="11"/>
            <w:ind w:firstLine="284"/>
            <w:rPr>
              <w:rFonts w:asciiTheme="minorHAnsi" w:eastAsiaTheme="minorEastAsia" w:hAnsiTheme="minorHAnsi" w:cstheme="minorBidi"/>
              <w:noProof/>
              <w:sz w:val="22"/>
              <w:lang w:val="en-US"/>
            </w:rPr>
          </w:pPr>
          <w:hyperlink w:anchor="_Toc73047758" w:history="1">
            <w:r w:rsidR="00C613FA" w:rsidRPr="00C613FA">
              <w:rPr>
                <w:rStyle w:val="ab"/>
                <w:noProof/>
              </w:rPr>
              <w:t>2.6 Блок-схема создания публикации тренера</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758 \h </w:instrText>
            </w:r>
            <w:r w:rsidR="00C613FA" w:rsidRPr="00C613FA">
              <w:rPr>
                <w:noProof/>
                <w:webHidden/>
              </w:rPr>
            </w:r>
            <w:r w:rsidR="00C613FA" w:rsidRPr="00C613FA">
              <w:rPr>
                <w:noProof/>
                <w:webHidden/>
              </w:rPr>
              <w:fldChar w:fldCharType="separate"/>
            </w:r>
            <w:r w:rsidR="00C613FA" w:rsidRPr="00C613FA">
              <w:rPr>
                <w:noProof/>
                <w:webHidden/>
              </w:rPr>
              <w:t>27</w:t>
            </w:r>
            <w:r w:rsidR="00C613FA" w:rsidRPr="00C613FA">
              <w:rPr>
                <w:noProof/>
                <w:webHidden/>
              </w:rPr>
              <w:fldChar w:fldCharType="end"/>
            </w:r>
          </w:hyperlink>
        </w:p>
        <w:p w14:paraId="28A5963A" w14:textId="77799C61" w:rsidR="00C613FA" w:rsidRPr="00C613FA" w:rsidRDefault="004F64AB" w:rsidP="00C613FA">
          <w:pPr>
            <w:pStyle w:val="11"/>
            <w:ind w:firstLine="284"/>
            <w:rPr>
              <w:rFonts w:asciiTheme="minorHAnsi" w:eastAsiaTheme="minorEastAsia" w:hAnsiTheme="minorHAnsi" w:cstheme="minorBidi"/>
              <w:noProof/>
              <w:sz w:val="22"/>
              <w:lang w:val="en-US"/>
            </w:rPr>
          </w:pPr>
          <w:hyperlink w:anchor="_Toc73047759" w:history="1">
            <w:r w:rsidR="00C613FA" w:rsidRPr="00C613FA">
              <w:rPr>
                <w:rStyle w:val="ab"/>
                <w:noProof/>
              </w:rPr>
              <w:t>2.7 Структура серверной части программного средства</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759 \h </w:instrText>
            </w:r>
            <w:r w:rsidR="00C613FA" w:rsidRPr="00C613FA">
              <w:rPr>
                <w:noProof/>
                <w:webHidden/>
              </w:rPr>
            </w:r>
            <w:r w:rsidR="00C613FA" w:rsidRPr="00C613FA">
              <w:rPr>
                <w:noProof/>
                <w:webHidden/>
              </w:rPr>
              <w:fldChar w:fldCharType="separate"/>
            </w:r>
            <w:r w:rsidR="00C613FA" w:rsidRPr="00C613FA">
              <w:rPr>
                <w:noProof/>
                <w:webHidden/>
              </w:rPr>
              <w:t>29</w:t>
            </w:r>
            <w:r w:rsidR="00C613FA" w:rsidRPr="00C613FA">
              <w:rPr>
                <w:noProof/>
                <w:webHidden/>
              </w:rPr>
              <w:fldChar w:fldCharType="end"/>
            </w:r>
          </w:hyperlink>
        </w:p>
        <w:p w14:paraId="3FA0B458" w14:textId="676A3359" w:rsidR="00C613FA" w:rsidRPr="002108A2" w:rsidRDefault="004F64AB" w:rsidP="002108A2">
          <w:pPr>
            <w:pStyle w:val="11"/>
            <w:ind w:firstLine="284"/>
            <w:rPr>
              <w:noProof/>
              <w:color w:val="0563C1" w:themeColor="hyperlink"/>
              <w:u w:val="single"/>
            </w:rPr>
          </w:pPr>
          <w:hyperlink w:anchor="_Toc73047760" w:history="1">
            <w:r w:rsidR="00C613FA" w:rsidRPr="00C613FA">
              <w:rPr>
                <w:rStyle w:val="ab"/>
                <w:noProof/>
              </w:rPr>
              <w:t>2.8 Структура клиентской части программного средства</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760 \h </w:instrText>
            </w:r>
            <w:r w:rsidR="00C613FA" w:rsidRPr="00C613FA">
              <w:rPr>
                <w:noProof/>
                <w:webHidden/>
              </w:rPr>
            </w:r>
            <w:r w:rsidR="00C613FA" w:rsidRPr="00C613FA">
              <w:rPr>
                <w:noProof/>
                <w:webHidden/>
              </w:rPr>
              <w:fldChar w:fldCharType="separate"/>
            </w:r>
            <w:r w:rsidR="00C613FA" w:rsidRPr="00C613FA">
              <w:rPr>
                <w:noProof/>
                <w:webHidden/>
              </w:rPr>
              <w:t>33</w:t>
            </w:r>
            <w:r w:rsidR="00C613FA" w:rsidRPr="00C613FA">
              <w:rPr>
                <w:noProof/>
                <w:webHidden/>
              </w:rPr>
              <w:fldChar w:fldCharType="end"/>
            </w:r>
          </w:hyperlink>
        </w:p>
        <w:p w14:paraId="37AFEAC9" w14:textId="3965DBAA" w:rsidR="00C613FA" w:rsidRPr="00C613FA" w:rsidRDefault="004F64AB" w:rsidP="00C613FA">
          <w:pPr>
            <w:pStyle w:val="11"/>
            <w:ind w:firstLine="284"/>
            <w:rPr>
              <w:rFonts w:asciiTheme="minorHAnsi" w:eastAsiaTheme="minorEastAsia" w:hAnsiTheme="minorHAnsi" w:cstheme="minorBidi"/>
              <w:noProof/>
              <w:sz w:val="22"/>
              <w:lang w:val="en-US"/>
            </w:rPr>
          </w:pPr>
          <w:hyperlink w:anchor="_Toc73047761" w:history="1">
            <w:r w:rsidR="00C613FA" w:rsidRPr="00C613FA">
              <w:rPr>
                <w:rStyle w:val="ab"/>
                <w:noProof/>
              </w:rPr>
              <w:t>2.9 Вывод по разделу</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761 \h </w:instrText>
            </w:r>
            <w:r w:rsidR="00C613FA" w:rsidRPr="00C613FA">
              <w:rPr>
                <w:noProof/>
                <w:webHidden/>
              </w:rPr>
            </w:r>
            <w:r w:rsidR="00C613FA" w:rsidRPr="00C613FA">
              <w:rPr>
                <w:noProof/>
                <w:webHidden/>
              </w:rPr>
              <w:fldChar w:fldCharType="separate"/>
            </w:r>
            <w:r w:rsidR="00C613FA" w:rsidRPr="00C613FA">
              <w:rPr>
                <w:noProof/>
                <w:webHidden/>
              </w:rPr>
              <w:t>34</w:t>
            </w:r>
            <w:r w:rsidR="00C613FA" w:rsidRPr="00C613FA">
              <w:rPr>
                <w:noProof/>
                <w:webHidden/>
              </w:rPr>
              <w:fldChar w:fldCharType="end"/>
            </w:r>
          </w:hyperlink>
        </w:p>
        <w:p w14:paraId="72CEE248" w14:textId="54DFD57F" w:rsidR="00C613FA" w:rsidRDefault="004F64AB" w:rsidP="00C613FA">
          <w:pPr>
            <w:pStyle w:val="11"/>
            <w:rPr>
              <w:noProof/>
            </w:rPr>
          </w:pPr>
          <w:hyperlink w:anchor="_Toc73047762" w:history="1">
            <w:r w:rsidR="00C613FA" w:rsidRPr="00C613FA">
              <w:rPr>
                <w:rStyle w:val="ab"/>
                <w:noProof/>
              </w:rPr>
              <w:t>3. Разработка программного средства</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762 \h </w:instrText>
            </w:r>
            <w:r w:rsidR="00C613FA" w:rsidRPr="00C613FA">
              <w:rPr>
                <w:noProof/>
                <w:webHidden/>
              </w:rPr>
            </w:r>
            <w:r w:rsidR="00C613FA" w:rsidRPr="00C613FA">
              <w:rPr>
                <w:noProof/>
                <w:webHidden/>
              </w:rPr>
              <w:fldChar w:fldCharType="separate"/>
            </w:r>
            <w:r w:rsidR="00C613FA" w:rsidRPr="00C613FA">
              <w:rPr>
                <w:noProof/>
                <w:webHidden/>
              </w:rPr>
              <w:t>35</w:t>
            </w:r>
            <w:r w:rsidR="00C613FA" w:rsidRPr="00C613FA">
              <w:rPr>
                <w:noProof/>
                <w:webHidden/>
              </w:rPr>
              <w:fldChar w:fldCharType="end"/>
            </w:r>
          </w:hyperlink>
        </w:p>
        <w:p w14:paraId="2A0E4945" w14:textId="57D3CEAE" w:rsidR="002108A2" w:rsidRDefault="002108A2" w:rsidP="002108A2">
          <w:pPr>
            <w:rPr>
              <w:rFonts w:eastAsiaTheme="minorEastAsia"/>
              <w:lang w:eastAsia="en-US"/>
            </w:rPr>
          </w:pPr>
        </w:p>
        <w:p w14:paraId="73ACC97E" w14:textId="46BAD046" w:rsidR="002108A2" w:rsidRDefault="002108A2" w:rsidP="002108A2">
          <w:pPr>
            <w:rPr>
              <w:rFonts w:eastAsiaTheme="minorEastAsia"/>
              <w:lang w:eastAsia="en-US"/>
            </w:rPr>
          </w:pPr>
        </w:p>
        <w:p w14:paraId="07D4DDAF" w14:textId="2B7B6668" w:rsidR="002108A2" w:rsidRDefault="002108A2" w:rsidP="002108A2">
          <w:pPr>
            <w:rPr>
              <w:rFonts w:eastAsiaTheme="minorEastAsia"/>
              <w:lang w:eastAsia="en-US"/>
            </w:rPr>
          </w:pPr>
        </w:p>
        <w:p w14:paraId="3814748E" w14:textId="127CB0A1" w:rsidR="002108A2" w:rsidRDefault="002108A2" w:rsidP="002108A2">
          <w:pPr>
            <w:rPr>
              <w:rFonts w:eastAsiaTheme="minorEastAsia"/>
              <w:lang w:eastAsia="en-US"/>
            </w:rPr>
          </w:pPr>
        </w:p>
        <w:p w14:paraId="5490B9C6" w14:textId="4F33BDFD" w:rsidR="002108A2" w:rsidRDefault="002108A2" w:rsidP="002108A2">
          <w:pPr>
            <w:rPr>
              <w:rFonts w:eastAsiaTheme="minorEastAsia"/>
              <w:lang w:eastAsia="en-US"/>
            </w:rPr>
          </w:pPr>
        </w:p>
        <w:p w14:paraId="0F0C83AE" w14:textId="3BD0980E" w:rsidR="002108A2" w:rsidRDefault="002108A2" w:rsidP="002108A2">
          <w:pPr>
            <w:rPr>
              <w:rFonts w:eastAsiaTheme="minorEastAsia"/>
              <w:lang w:eastAsia="en-US"/>
            </w:rPr>
          </w:pPr>
        </w:p>
        <w:p w14:paraId="4C663663" w14:textId="77777777" w:rsidR="002108A2" w:rsidRPr="002108A2" w:rsidRDefault="002108A2" w:rsidP="002108A2">
          <w:pPr>
            <w:rPr>
              <w:rFonts w:eastAsiaTheme="minorEastAsia"/>
              <w:lang w:eastAsia="en-US"/>
            </w:rPr>
          </w:pPr>
        </w:p>
        <w:p w14:paraId="05CBC604" w14:textId="6CF8BC97" w:rsidR="00C613FA" w:rsidRPr="00C613FA" w:rsidRDefault="004F64AB" w:rsidP="00C613FA">
          <w:pPr>
            <w:pStyle w:val="11"/>
            <w:ind w:firstLine="284"/>
            <w:rPr>
              <w:rFonts w:asciiTheme="minorHAnsi" w:eastAsiaTheme="minorEastAsia" w:hAnsiTheme="minorHAnsi" w:cstheme="minorBidi"/>
              <w:noProof/>
              <w:sz w:val="22"/>
              <w:lang w:val="en-US"/>
            </w:rPr>
          </w:pPr>
          <w:hyperlink w:anchor="_Toc73047763" w:history="1">
            <w:r w:rsidR="00C613FA" w:rsidRPr="00C613FA">
              <w:rPr>
                <w:rStyle w:val="ab"/>
                <w:noProof/>
                <w:shd w:val="clear" w:color="auto" w:fill="FFFFFF"/>
              </w:rPr>
              <w:t>3.1 Технологии, используемые в серверной части приложения</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763 \h </w:instrText>
            </w:r>
            <w:r w:rsidR="00C613FA" w:rsidRPr="00C613FA">
              <w:rPr>
                <w:noProof/>
                <w:webHidden/>
              </w:rPr>
            </w:r>
            <w:r w:rsidR="00C613FA" w:rsidRPr="00C613FA">
              <w:rPr>
                <w:noProof/>
                <w:webHidden/>
              </w:rPr>
              <w:fldChar w:fldCharType="separate"/>
            </w:r>
            <w:r w:rsidR="00C613FA" w:rsidRPr="00C613FA">
              <w:rPr>
                <w:noProof/>
                <w:webHidden/>
              </w:rPr>
              <w:t>35</w:t>
            </w:r>
            <w:r w:rsidR="00C613FA" w:rsidRPr="00C613FA">
              <w:rPr>
                <w:noProof/>
                <w:webHidden/>
              </w:rPr>
              <w:fldChar w:fldCharType="end"/>
            </w:r>
          </w:hyperlink>
        </w:p>
        <w:p w14:paraId="7578439E" w14:textId="441030A7" w:rsidR="00C613FA" w:rsidRPr="00C613FA" w:rsidRDefault="004F64AB" w:rsidP="00C613FA">
          <w:pPr>
            <w:pStyle w:val="11"/>
            <w:ind w:firstLine="284"/>
            <w:rPr>
              <w:rFonts w:asciiTheme="minorHAnsi" w:eastAsiaTheme="minorEastAsia" w:hAnsiTheme="minorHAnsi" w:cstheme="minorBidi"/>
              <w:noProof/>
              <w:sz w:val="22"/>
              <w:lang w:val="en-US"/>
            </w:rPr>
          </w:pPr>
          <w:hyperlink w:anchor="_Toc73047764" w:history="1">
            <w:r w:rsidR="00C613FA" w:rsidRPr="00C613FA">
              <w:rPr>
                <w:rStyle w:val="ab"/>
                <w:noProof/>
              </w:rPr>
              <w:t>3.2 Реализация серверной части приложения</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764 \h </w:instrText>
            </w:r>
            <w:r w:rsidR="00C613FA" w:rsidRPr="00C613FA">
              <w:rPr>
                <w:noProof/>
                <w:webHidden/>
              </w:rPr>
            </w:r>
            <w:r w:rsidR="00C613FA" w:rsidRPr="00C613FA">
              <w:rPr>
                <w:noProof/>
                <w:webHidden/>
              </w:rPr>
              <w:fldChar w:fldCharType="separate"/>
            </w:r>
            <w:r w:rsidR="00C613FA" w:rsidRPr="00C613FA">
              <w:rPr>
                <w:noProof/>
                <w:webHidden/>
              </w:rPr>
              <w:t>35</w:t>
            </w:r>
            <w:r w:rsidR="00C613FA" w:rsidRPr="00C613FA">
              <w:rPr>
                <w:noProof/>
                <w:webHidden/>
              </w:rPr>
              <w:fldChar w:fldCharType="end"/>
            </w:r>
          </w:hyperlink>
        </w:p>
        <w:p w14:paraId="21C6FF22" w14:textId="7B4D2DEB" w:rsidR="00C613FA" w:rsidRPr="00C613FA" w:rsidRDefault="004F64AB" w:rsidP="00C613FA">
          <w:pPr>
            <w:pStyle w:val="11"/>
            <w:ind w:firstLine="567"/>
            <w:rPr>
              <w:rFonts w:asciiTheme="minorHAnsi" w:eastAsiaTheme="minorEastAsia" w:hAnsiTheme="minorHAnsi" w:cstheme="minorBidi"/>
              <w:noProof/>
              <w:sz w:val="22"/>
              <w:lang w:val="en-US"/>
            </w:rPr>
          </w:pPr>
          <w:hyperlink w:anchor="_Toc73047765" w:history="1">
            <w:r w:rsidR="00C613FA" w:rsidRPr="00C613FA">
              <w:rPr>
                <w:rStyle w:val="ab"/>
                <w:noProof/>
              </w:rPr>
              <w:t>3.2.1 Взаимодействие с базой данных</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765 \h </w:instrText>
            </w:r>
            <w:r w:rsidR="00C613FA" w:rsidRPr="00C613FA">
              <w:rPr>
                <w:noProof/>
                <w:webHidden/>
              </w:rPr>
            </w:r>
            <w:r w:rsidR="00C613FA" w:rsidRPr="00C613FA">
              <w:rPr>
                <w:noProof/>
                <w:webHidden/>
              </w:rPr>
              <w:fldChar w:fldCharType="separate"/>
            </w:r>
            <w:r w:rsidR="00C613FA" w:rsidRPr="00C613FA">
              <w:rPr>
                <w:noProof/>
                <w:webHidden/>
              </w:rPr>
              <w:t>36</w:t>
            </w:r>
            <w:r w:rsidR="00C613FA" w:rsidRPr="00C613FA">
              <w:rPr>
                <w:noProof/>
                <w:webHidden/>
              </w:rPr>
              <w:fldChar w:fldCharType="end"/>
            </w:r>
          </w:hyperlink>
        </w:p>
        <w:p w14:paraId="6A368335" w14:textId="38E689B2" w:rsidR="00C613FA" w:rsidRPr="00C613FA" w:rsidRDefault="004F64AB" w:rsidP="00C613FA">
          <w:pPr>
            <w:pStyle w:val="11"/>
            <w:ind w:firstLine="567"/>
            <w:rPr>
              <w:rFonts w:asciiTheme="minorHAnsi" w:eastAsiaTheme="minorEastAsia" w:hAnsiTheme="minorHAnsi" w:cstheme="minorBidi"/>
              <w:noProof/>
              <w:sz w:val="22"/>
              <w:lang w:val="en-US"/>
            </w:rPr>
          </w:pPr>
          <w:hyperlink w:anchor="_Toc73047766" w:history="1">
            <w:r w:rsidR="00C613FA" w:rsidRPr="00C613FA">
              <w:rPr>
                <w:rStyle w:val="ab"/>
                <w:noProof/>
              </w:rPr>
              <w:t>3.2.2 Маппинг</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766 \h </w:instrText>
            </w:r>
            <w:r w:rsidR="00C613FA" w:rsidRPr="00C613FA">
              <w:rPr>
                <w:noProof/>
                <w:webHidden/>
              </w:rPr>
            </w:r>
            <w:r w:rsidR="00C613FA" w:rsidRPr="00C613FA">
              <w:rPr>
                <w:noProof/>
                <w:webHidden/>
              </w:rPr>
              <w:fldChar w:fldCharType="separate"/>
            </w:r>
            <w:r w:rsidR="00C613FA" w:rsidRPr="00C613FA">
              <w:rPr>
                <w:noProof/>
                <w:webHidden/>
              </w:rPr>
              <w:t>36</w:t>
            </w:r>
            <w:r w:rsidR="00C613FA" w:rsidRPr="00C613FA">
              <w:rPr>
                <w:noProof/>
                <w:webHidden/>
              </w:rPr>
              <w:fldChar w:fldCharType="end"/>
            </w:r>
          </w:hyperlink>
        </w:p>
        <w:p w14:paraId="48546983" w14:textId="13BE43F0" w:rsidR="00C613FA" w:rsidRPr="00C613FA" w:rsidRDefault="004F64AB" w:rsidP="00C613FA">
          <w:pPr>
            <w:pStyle w:val="11"/>
            <w:ind w:firstLine="567"/>
            <w:rPr>
              <w:rFonts w:asciiTheme="minorHAnsi" w:eastAsiaTheme="minorEastAsia" w:hAnsiTheme="minorHAnsi" w:cstheme="minorBidi"/>
              <w:noProof/>
              <w:sz w:val="22"/>
              <w:lang w:val="en-US"/>
            </w:rPr>
          </w:pPr>
          <w:hyperlink w:anchor="_Toc73047767" w:history="1">
            <w:r w:rsidR="00C613FA" w:rsidRPr="00C613FA">
              <w:rPr>
                <w:rStyle w:val="ab"/>
                <w:noProof/>
              </w:rPr>
              <w:t xml:space="preserve">3.2.3 </w:t>
            </w:r>
            <w:r w:rsidR="00C613FA" w:rsidRPr="00C613FA">
              <w:rPr>
                <w:rStyle w:val="ab"/>
                <w:noProof/>
                <w:lang w:val="en-US"/>
              </w:rPr>
              <w:t>Dependency</w:t>
            </w:r>
            <w:r w:rsidR="00C613FA" w:rsidRPr="00C613FA">
              <w:rPr>
                <w:rStyle w:val="ab"/>
                <w:noProof/>
              </w:rPr>
              <w:t xml:space="preserve"> </w:t>
            </w:r>
            <w:r w:rsidR="00C613FA" w:rsidRPr="00C613FA">
              <w:rPr>
                <w:rStyle w:val="ab"/>
                <w:noProof/>
                <w:lang w:val="en-US"/>
              </w:rPr>
              <w:t>injection</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767 \h </w:instrText>
            </w:r>
            <w:r w:rsidR="00C613FA" w:rsidRPr="00C613FA">
              <w:rPr>
                <w:noProof/>
                <w:webHidden/>
              </w:rPr>
            </w:r>
            <w:r w:rsidR="00C613FA" w:rsidRPr="00C613FA">
              <w:rPr>
                <w:noProof/>
                <w:webHidden/>
              </w:rPr>
              <w:fldChar w:fldCharType="separate"/>
            </w:r>
            <w:r w:rsidR="00C613FA" w:rsidRPr="00C613FA">
              <w:rPr>
                <w:noProof/>
                <w:webHidden/>
              </w:rPr>
              <w:t>38</w:t>
            </w:r>
            <w:r w:rsidR="00C613FA" w:rsidRPr="00C613FA">
              <w:rPr>
                <w:noProof/>
                <w:webHidden/>
              </w:rPr>
              <w:fldChar w:fldCharType="end"/>
            </w:r>
          </w:hyperlink>
        </w:p>
        <w:p w14:paraId="69609796" w14:textId="1106D8E4" w:rsidR="00C613FA" w:rsidRPr="00C613FA" w:rsidRDefault="004F64AB" w:rsidP="00C613FA">
          <w:pPr>
            <w:pStyle w:val="11"/>
            <w:ind w:firstLine="567"/>
            <w:rPr>
              <w:rFonts w:asciiTheme="minorHAnsi" w:eastAsiaTheme="minorEastAsia" w:hAnsiTheme="minorHAnsi" w:cstheme="minorBidi"/>
              <w:noProof/>
              <w:sz w:val="22"/>
              <w:lang w:val="en-US"/>
            </w:rPr>
          </w:pPr>
          <w:hyperlink w:anchor="_Toc73047768" w:history="1">
            <w:r w:rsidR="00C613FA" w:rsidRPr="00C613FA">
              <w:rPr>
                <w:rStyle w:val="ab"/>
                <w:noProof/>
              </w:rPr>
              <w:t>3.2.4 Обработчики запросов</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768 \h </w:instrText>
            </w:r>
            <w:r w:rsidR="00C613FA" w:rsidRPr="00C613FA">
              <w:rPr>
                <w:noProof/>
                <w:webHidden/>
              </w:rPr>
            </w:r>
            <w:r w:rsidR="00C613FA" w:rsidRPr="00C613FA">
              <w:rPr>
                <w:noProof/>
                <w:webHidden/>
              </w:rPr>
              <w:fldChar w:fldCharType="separate"/>
            </w:r>
            <w:r w:rsidR="00C613FA" w:rsidRPr="00C613FA">
              <w:rPr>
                <w:noProof/>
                <w:webHidden/>
              </w:rPr>
              <w:t>39</w:t>
            </w:r>
            <w:r w:rsidR="00C613FA" w:rsidRPr="00C613FA">
              <w:rPr>
                <w:noProof/>
                <w:webHidden/>
              </w:rPr>
              <w:fldChar w:fldCharType="end"/>
            </w:r>
          </w:hyperlink>
        </w:p>
        <w:p w14:paraId="39A43CE5" w14:textId="1920DD19" w:rsidR="00C613FA" w:rsidRPr="00C613FA" w:rsidRDefault="004F64AB" w:rsidP="00C613FA">
          <w:pPr>
            <w:pStyle w:val="11"/>
            <w:ind w:firstLine="567"/>
            <w:rPr>
              <w:rFonts w:asciiTheme="minorHAnsi" w:eastAsiaTheme="minorEastAsia" w:hAnsiTheme="minorHAnsi" w:cstheme="minorBidi"/>
              <w:noProof/>
              <w:sz w:val="22"/>
              <w:lang w:val="en-US"/>
            </w:rPr>
          </w:pPr>
          <w:hyperlink w:anchor="_Toc73047769" w:history="1">
            <w:r w:rsidR="00C613FA" w:rsidRPr="00C613FA">
              <w:rPr>
                <w:rStyle w:val="ab"/>
                <w:noProof/>
              </w:rPr>
              <w:t>3.2.6 Реализация аутентификации</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769 \h </w:instrText>
            </w:r>
            <w:r w:rsidR="00C613FA" w:rsidRPr="00C613FA">
              <w:rPr>
                <w:noProof/>
                <w:webHidden/>
              </w:rPr>
            </w:r>
            <w:r w:rsidR="00C613FA" w:rsidRPr="00C613FA">
              <w:rPr>
                <w:noProof/>
                <w:webHidden/>
              </w:rPr>
              <w:fldChar w:fldCharType="separate"/>
            </w:r>
            <w:r w:rsidR="00C613FA" w:rsidRPr="00C613FA">
              <w:rPr>
                <w:noProof/>
                <w:webHidden/>
              </w:rPr>
              <w:t>40</w:t>
            </w:r>
            <w:r w:rsidR="00C613FA" w:rsidRPr="00C613FA">
              <w:rPr>
                <w:noProof/>
                <w:webHidden/>
              </w:rPr>
              <w:fldChar w:fldCharType="end"/>
            </w:r>
          </w:hyperlink>
        </w:p>
        <w:p w14:paraId="6CC0EA24" w14:textId="1DC707A6" w:rsidR="00C613FA" w:rsidRPr="00C613FA" w:rsidRDefault="004F64AB" w:rsidP="00C613FA">
          <w:pPr>
            <w:pStyle w:val="11"/>
            <w:ind w:firstLine="567"/>
            <w:rPr>
              <w:rFonts w:asciiTheme="minorHAnsi" w:eastAsiaTheme="minorEastAsia" w:hAnsiTheme="minorHAnsi" w:cstheme="minorBidi"/>
              <w:noProof/>
              <w:sz w:val="22"/>
              <w:lang w:val="en-US"/>
            </w:rPr>
          </w:pPr>
          <w:hyperlink w:anchor="_Toc73047770" w:history="1">
            <w:r w:rsidR="00C613FA" w:rsidRPr="00C613FA">
              <w:rPr>
                <w:rStyle w:val="ab"/>
                <w:noProof/>
              </w:rPr>
              <w:t xml:space="preserve">3.2.7 Выгрузка фото пользователя в </w:t>
            </w:r>
            <w:r w:rsidR="00C613FA" w:rsidRPr="00C613FA">
              <w:rPr>
                <w:rStyle w:val="ab"/>
                <w:noProof/>
                <w:lang w:val="en-US"/>
              </w:rPr>
              <w:t>Azure</w:t>
            </w:r>
            <w:r w:rsidR="00C613FA" w:rsidRPr="00C613FA">
              <w:rPr>
                <w:rStyle w:val="ab"/>
                <w:noProof/>
              </w:rPr>
              <w:t xml:space="preserve"> </w:t>
            </w:r>
            <w:r w:rsidR="00C613FA" w:rsidRPr="00C613FA">
              <w:rPr>
                <w:rStyle w:val="ab"/>
                <w:noProof/>
                <w:lang w:val="en-US"/>
              </w:rPr>
              <w:t>Blob</w:t>
            </w:r>
            <w:r w:rsidR="00C613FA" w:rsidRPr="00C613FA">
              <w:rPr>
                <w:rStyle w:val="ab"/>
                <w:noProof/>
              </w:rPr>
              <w:t xml:space="preserve"> </w:t>
            </w:r>
            <w:r w:rsidR="00C613FA" w:rsidRPr="00C613FA">
              <w:rPr>
                <w:rStyle w:val="ab"/>
                <w:noProof/>
                <w:lang w:val="en-US"/>
              </w:rPr>
              <w:t>Storage</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770 \h </w:instrText>
            </w:r>
            <w:r w:rsidR="00C613FA" w:rsidRPr="00C613FA">
              <w:rPr>
                <w:noProof/>
                <w:webHidden/>
              </w:rPr>
            </w:r>
            <w:r w:rsidR="00C613FA" w:rsidRPr="00C613FA">
              <w:rPr>
                <w:noProof/>
                <w:webHidden/>
              </w:rPr>
              <w:fldChar w:fldCharType="separate"/>
            </w:r>
            <w:r w:rsidR="00C613FA" w:rsidRPr="00C613FA">
              <w:rPr>
                <w:noProof/>
                <w:webHidden/>
              </w:rPr>
              <w:t>42</w:t>
            </w:r>
            <w:r w:rsidR="00C613FA" w:rsidRPr="00C613FA">
              <w:rPr>
                <w:noProof/>
                <w:webHidden/>
              </w:rPr>
              <w:fldChar w:fldCharType="end"/>
            </w:r>
          </w:hyperlink>
        </w:p>
        <w:p w14:paraId="3FE355D3" w14:textId="3DA86F52" w:rsidR="00C613FA" w:rsidRPr="00C613FA" w:rsidRDefault="004F64AB" w:rsidP="00C613FA">
          <w:pPr>
            <w:pStyle w:val="11"/>
            <w:ind w:firstLine="284"/>
            <w:rPr>
              <w:rFonts w:asciiTheme="minorHAnsi" w:eastAsiaTheme="minorEastAsia" w:hAnsiTheme="minorHAnsi" w:cstheme="minorBidi"/>
              <w:noProof/>
              <w:sz w:val="22"/>
              <w:lang w:val="en-US"/>
            </w:rPr>
          </w:pPr>
          <w:hyperlink w:anchor="_Toc73047771" w:history="1">
            <w:r w:rsidR="00C613FA" w:rsidRPr="00C613FA">
              <w:rPr>
                <w:rStyle w:val="ab"/>
                <w:noProof/>
              </w:rPr>
              <w:t>3.3 Технологии, используемые в клиентской части приложения</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771 \h </w:instrText>
            </w:r>
            <w:r w:rsidR="00C613FA" w:rsidRPr="00C613FA">
              <w:rPr>
                <w:noProof/>
                <w:webHidden/>
              </w:rPr>
            </w:r>
            <w:r w:rsidR="00C613FA" w:rsidRPr="00C613FA">
              <w:rPr>
                <w:noProof/>
                <w:webHidden/>
              </w:rPr>
              <w:fldChar w:fldCharType="separate"/>
            </w:r>
            <w:r w:rsidR="00C613FA" w:rsidRPr="00C613FA">
              <w:rPr>
                <w:noProof/>
                <w:webHidden/>
              </w:rPr>
              <w:t>44</w:t>
            </w:r>
            <w:r w:rsidR="00C613FA" w:rsidRPr="00C613FA">
              <w:rPr>
                <w:noProof/>
                <w:webHidden/>
              </w:rPr>
              <w:fldChar w:fldCharType="end"/>
            </w:r>
          </w:hyperlink>
        </w:p>
        <w:p w14:paraId="0F60451D" w14:textId="4F8F93CF" w:rsidR="00C613FA" w:rsidRPr="00C613FA" w:rsidRDefault="004F64AB" w:rsidP="00C613FA">
          <w:pPr>
            <w:pStyle w:val="11"/>
            <w:ind w:firstLine="567"/>
            <w:rPr>
              <w:rFonts w:asciiTheme="minorHAnsi" w:eastAsiaTheme="minorEastAsia" w:hAnsiTheme="minorHAnsi" w:cstheme="minorBidi"/>
              <w:noProof/>
              <w:sz w:val="22"/>
              <w:lang w:val="en-US"/>
            </w:rPr>
          </w:pPr>
          <w:hyperlink w:anchor="_Toc73047772" w:history="1">
            <w:r w:rsidR="00C613FA" w:rsidRPr="00C613FA">
              <w:rPr>
                <w:rStyle w:val="ab"/>
                <w:noProof/>
              </w:rPr>
              <w:t>3.3.1 Реализация клиентской части приложения</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772 \h </w:instrText>
            </w:r>
            <w:r w:rsidR="00C613FA" w:rsidRPr="00C613FA">
              <w:rPr>
                <w:noProof/>
                <w:webHidden/>
              </w:rPr>
            </w:r>
            <w:r w:rsidR="00C613FA" w:rsidRPr="00C613FA">
              <w:rPr>
                <w:noProof/>
                <w:webHidden/>
              </w:rPr>
              <w:fldChar w:fldCharType="separate"/>
            </w:r>
            <w:r w:rsidR="00C613FA" w:rsidRPr="00C613FA">
              <w:rPr>
                <w:noProof/>
                <w:webHidden/>
              </w:rPr>
              <w:t>44</w:t>
            </w:r>
            <w:r w:rsidR="00C613FA" w:rsidRPr="00C613FA">
              <w:rPr>
                <w:noProof/>
                <w:webHidden/>
              </w:rPr>
              <w:fldChar w:fldCharType="end"/>
            </w:r>
          </w:hyperlink>
        </w:p>
        <w:p w14:paraId="7B482B9E" w14:textId="7D48FD3F" w:rsidR="00C613FA" w:rsidRPr="00C613FA" w:rsidRDefault="004F64AB" w:rsidP="00C613FA">
          <w:pPr>
            <w:pStyle w:val="11"/>
            <w:ind w:firstLine="567"/>
            <w:rPr>
              <w:rFonts w:asciiTheme="minorHAnsi" w:eastAsiaTheme="minorEastAsia" w:hAnsiTheme="minorHAnsi" w:cstheme="minorBidi"/>
              <w:noProof/>
              <w:sz w:val="22"/>
              <w:lang w:val="en-US"/>
            </w:rPr>
          </w:pPr>
          <w:hyperlink w:anchor="_Toc73047773" w:history="1">
            <w:r w:rsidR="00C613FA" w:rsidRPr="00C613FA">
              <w:rPr>
                <w:rStyle w:val="ab"/>
                <w:noProof/>
              </w:rPr>
              <w:t>3.3.2 Взаимодействие с серверной частью приложения</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773 \h </w:instrText>
            </w:r>
            <w:r w:rsidR="00C613FA" w:rsidRPr="00C613FA">
              <w:rPr>
                <w:noProof/>
                <w:webHidden/>
              </w:rPr>
            </w:r>
            <w:r w:rsidR="00C613FA" w:rsidRPr="00C613FA">
              <w:rPr>
                <w:noProof/>
                <w:webHidden/>
              </w:rPr>
              <w:fldChar w:fldCharType="separate"/>
            </w:r>
            <w:r w:rsidR="00C613FA" w:rsidRPr="00C613FA">
              <w:rPr>
                <w:noProof/>
                <w:webHidden/>
              </w:rPr>
              <w:t>45</w:t>
            </w:r>
            <w:r w:rsidR="00C613FA" w:rsidRPr="00C613FA">
              <w:rPr>
                <w:noProof/>
                <w:webHidden/>
              </w:rPr>
              <w:fldChar w:fldCharType="end"/>
            </w:r>
          </w:hyperlink>
        </w:p>
        <w:p w14:paraId="1ABE548C" w14:textId="74807020" w:rsidR="00C613FA" w:rsidRPr="00C613FA" w:rsidRDefault="004F64AB" w:rsidP="00C613FA">
          <w:pPr>
            <w:pStyle w:val="11"/>
            <w:ind w:firstLine="284"/>
            <w:rPr>
              <w:rFonts w:asciiTheme="minorHAnsi" w:eastAsiaTheme="minorEastAsia" w:hAnsiTheme="minorHAnsi" w:cstheme="minorBidi"/>
              <w:noProof/>
              <w:sz w:val="22"/>
              <w:lang w:val="en-US"/>
            </w:rPr>
          </w:pPr>
          <w:hyperlink w:anchor="_Toc73047774" w:history="1">
            <w:r w:rsidR="00C613FA" w:rsidRPr="00C613FA">
              <w:rPr>
                <w:rStyle w:val="ab"/>
                <w:noProof/>
              </w:rPr>
              <w:t>3.4 Вывод по разделу</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774 \h </w:instrText>
            </w:r>
            <w:r w:rsidR="00C613FA" w:rsidRPr="00C613FA">
              <w:rPr>
                <w:noProof/>
                <w:webHidden/>
              </w:rPr>
            </w:r>
            <w:r w:rsidR="00C613FA" w:rsidRPr="00C613FA">
              <w:rPr>
                <w:noProof/>
                <w:webHidden/>
              </w:rPr>
              <w:fldChar w:fldCharType="separate"/>
            </w:r>
            <w:r w:rsidR="00C613FA" w:rsidRPr="00C613FA">
              <w:rPr>
                <w:noProof/>
                <w:webHidden/>
              </w:rPr>
              <w:t>47</w:t>
            </w:r>
            <w:r w:rsidR="00C613FA" w:rsidRPr="00C613FA">
              <w:rPr>
                <w:noProof/>
                <w:webHidden/>
              </w:rPr>
              <w:fldChar w:fldCharType="end"/>
            </w:r>
          </w:hyperlink>
        </w:p>
        <w:p w14:paraId="12BE33FD" w14:textId="39AF5728" w:rsidR="00C613FA" w:rsidRPr="00C613FA" w:rsidRDefault="004F64AB" w:rsidP="00C613FA">
          <w:pPr>
            <w:pStyle w:val="11"/>
            <w:rPr>
              <w:rFonts w:asciiTheme="minorHAnsi" w:eastAsiaTheme="minorEastAsia" w:hAnsiTheme="minorHAnsi" w:cstheme="minorBidi"/>
              <w:noProof/>
              <w:sz w:val="22"/>
              <w:lang w:val="en-US"/>
            </w:rPr>
          </w:pPr>
          <w:hyperlink w:anchor="_Toc73047775" w:history="1">
            <w:r w:rsidR="00C613FA" w:rsidRPr="00C613FA">
              <w:rPr>
                <w:rStyle w:val="ab"/>
                <w:noProof/>
              </w:rPr>
              <w:t>4. Анализ информационной безопасности приложения</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775 \h </w:instrText>
            </w:r>
            <w:r w:rsidR="00C613FA" w:rsidRPr="00C613FA">
              <w:rPr>
                <w:noProof/>
                <w:webHidden/>
              </w:rPr>
            </w:r>
            <w:r w:rsidR="00C613FA" w:rsidRPr="00C613FA">
              <w:rPr>
                <w:noProof/>
                <w:webHidden/>
              </w:rPr>
              <w:fldChar w:fldCharType="separate"/>
            </w:r>
            <w:r w:rsidR="00C613FA" w:rsidRPr="00C613FA">
              <w:rPr>
                <w:noProof/>
                <w:webHidden/>
              </w:rPr>
              <w:t>48</w:t>
            </w:r>
            <w:r w:rsidR="00C613FA" w:rsidRPr="00C613FA">
              <w:rPr>
                <w:noProof/>
                <w:webHidden/>
              </w:rPr>
              <w:fldChar w:fldCharType="end"/>
            </w:r>
          </w:hyperlink>
        </w:p>
        <w:p w14:paraId="25DD1C12" w14:textId="1B6551D1" w:rsidR="00C613FA" w:rsidRPr="00C613FA" w:rsidRDefault="004F64AB" w:rsidP="00C613FA">
          <w:pPr>
            <w:pStyle w:val="11"/>
            <w:ind w:firstLine="284"/>
            <w:rPr>
              <w:rFonts w:asciiTheme="minorHAnsi" w:eastAsiaTheme="minorEastAsia" w:hAnsiTheme="minorHAnsi" w:cstheme="minorBidi"/>
              <w:noProof/>
              <w:sz w:val="22"/>
              <w:lang w:val="en-US"/>
            </w:rPr>
          </w:pPr>
          <w:hyperlink w:anchor="_Toc73047776" w:history="1">
            <w:r w:rsidR="00C613FA" w:rsidRPr="00C613FA">
              <w:rPr>
                <w:rStyle w:val="ab"/>
                <w:noProof/>
              </w:rPr>
              <w:t xml:space="preserve">4.1 Реализация аутентификации и авторизации с использованием </w:t>
            </w:r>
            <w:r w:rsidR="00C613FA" w:rsidRPr="00C613FA">
              <w:rPr>
                <w:rStyle w:val="ab"/>
                <w:noProof/>
                <w:lang w:val="en-US"/>
              </w:rPr>
              <w:t>JWT</w:t>
            </w:r>
            <w:r w:rsidR="00C613FA" w:rsidRPr="00C613FA">
              <w:rPr>
                <w:rStyle w:val="ab"/>
                <w:noProof/>
              </w:rPr>
              <w:t>-токена</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776 \h </w:instrText>
            </w:r>
            <w:r w:rsidR="00C613FA" w:rsidRPr="00C613FA">
              <w:rPr>
                <w:noProof/>
                <w:webHidden/>
              </w:rPr>
            </w:r>
            <w:r w:rsidR="00C613FA" w:rsidRPr="00C613FA">
              <w:rPr>
                <w:noProof/>
                <w:webHidden/>
              </w:rPr>
              <w:fldChar w:fldCharType="separate"/>
            </w:r>
            <w:r w:rsidR="00C613FA" w:rsidRPr="00C613FA">
              <w:rPr>
                <w:noProof/>
                <w:webHidden/>
              </w:rPr>
              <w:t>48</w:t>
            </w:r>
            <w:r w:rsidR="00C613FA" w:rsidRPr="00C613FA">
              <w:rPr>
                <w:noProof/>
                <w:webHidden/>
              </w:rPr>
              <w:fldChar w:fldCharType="end"/>
            </w:r>
          </w:hyperlink>
        </w:p>
        <w:p w14:paraId="2E8AA9FE" w14:textId="0872F26D" w:rsidR="00C613FA" w:rsidRPr="00C613FA" w:rsidRDefault="004F64AB" w:rsidP="00C613FA">
          <w:pPr>
            <w:pStyle w:val="11"/>
            <w:ind w:firstLine="284"/>
            <w:rPr>
              <w:rFonts w:asciiTheme="minorHAnsi" w:eastAsiaTheme="minorEastAsia" w:hAnsiTheme="minorHAnsi" w:cstheme="minorBidi"/>
              <w:noProof/>
              <w:sz w:val="22"/>
              <w:lang w:val="en-US"/>
            </w:rPr>
          </w:pPr>
          <w:hyperlink w:anchor="_Toc73047777" w:history="1">
            <w:r w:rsidR="00C613FA" w:rsidRPr="00C613FA">
              <w:rPr>
                <w:rStyle w:val="ab"/>
                <w:noProof/>
              </w:rPr>
              <w:t>4.2 Хеширование паролей в базе данных</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777 \h </w:instrText>
            </w:r>
            <w:r w:rsidR="00C613FA" w:rsidRPr="00C613FA">
              <w:rPr>
                <w:noProof/>
                <w:webHidden/>
              </w:rPr>
            </w:r>
            <w:r w:rsidR="00C613FA" w:rsidRPr="00C613FA">
              <w:rPr>
                <w:noProof/>
                <w:webHidden/>
              </w:rPr>
              <w:fldChar w:fldCharType="separate"/>
            </w:r>
            <w:r w:rsidR="00C613FA" w:rsidRPr="00C613FA">
              <w:rPr>
                <w:noProof/>
                <w:webHidden/>
              </w:rPr>
              <w:t>50</w:t>
            </w:r>
            <w:r w:rsidR="00C613FA" w:rsidRPr="00C613FA">
              <w:rPr>
                <w:noProof/>
                <w:webHidden/>
              </w:rPr>
              <w:fldChar w:fldCharType="end"/>
            </w:r>
          </w:hyperlink>
        </w:p>
        <w:p w14:paraId="18A84BBE" w14:textId="0D31464D" w:rsidR="00C613FA" w:rsidRPr="00C613FA" w:rsidRDefault="004F64AB" w:rsidP="00C613FA">
          <w:pPr>
            <w:pStyle w:val="11"/>
            <w:ind w:firstLine="284"/>
            <w:rPr>
              <w:rFonts w:asciiTheme="minorHAnsi" w:eastAsiaTheme="minorEastAsia" w:hAnsiTheme="minorHAnsi" w:cstheme="minorBidi"/>
              <w:noProof/>
              <w:sz w:val="22"/>
              <w:lang w:val="en-US"/>
            </w:rPr>
          </w:pPr>
          <w:hyperlink w:anchor="_Toc73047778" w:history="1">
            <w:r w:rsidR="00C613FA" w:rsidRPr="00C613FA">
              <w:rPr>
                <w:rStyle w:val="ab"/>
                <w:noProof/>
              </w:rPr>
              <w:t>4.3 Защита доступа к хранилищу изображений</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778 \h </w:instrText>
            </w:r>
            <w:r w:rsidR="00C613FA" w:rsidRPr="00C613FA">
              <w:rPr>
                <w:noProof/>
                <w:webHidden/>
              </w:rPr>
            </w:r>
            <w:r w:rsidR="00C613FA" w:rsidRPr="00C613FA">
              <w:rPr>
                <w:noProof/>
                <w:webHidden/>
              </w:rPr>
              <w:fldChar w:fldCharType="separate"/>
            </w:r>
            <w:r w:rsidR="00C613FA" w:rsidRPr="00C613FA">
              <w:rPr>
                <w:noProof/>
                <w:webHidden/>
              </w:rPr>
              <w:t>51</w:t>
            </w:r>
            <w:r w:rsidR="00C613FA" w:rsidRPr="00C613FA">
              <w:rPr>
                <w:noProof/>
                <w:webHidden/>
              </w:rPr>
              <w:fldChar w:fldCharType="end"/>
            </w:r>
          </w:hyperlink>
        </w:p>
        <w:p w14:paraId="0B6E8308" w14:textId="231CCC38" w:rsidR="00C613FA" w:rsidRPr="00C613FA" w:rsidRDefault="004F64AB" w:rsidP="00C613FA">
          <w:pPr>
            <w:pStyle w:val="11"/>
            <w:ind w:firstLine="284"/>
            <w:rPr>
              <w:rFonts w:asciiTheme="minorHAnsi" w:eastAsiaTheme="minorEastAsia" w:hAnsiTheme="minorHAnsi" w:cstheme="minorBidi"/>
              <w:noProof/>
              <w:sz w:val="22"/>
              <w:lang w:val="en-US"/>
            </w:rPr>
          </w:pPr>
          <w:hyperlink w:anchor="_Toc73047779" w:history="1">
            <w:r w:rsidR="00C613FA" w:rsidRPr="00C613FA">
              <w:rPr>
                <w:rStyle w:val="ab"/>
                <w:noProof/>
              </w:rPr>
              <w:t>4.4 Распределение ролей</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779 \h </w:instrText>
            </w:r>
            <w:r w:rsidR="00C613FA" w:rsidRPr="00C613FA">
              <w:rPr>
                <w:noProof/>
                <w:webHidden/>
              </w:rPr>
            </w:r>
            <w:r w:rsidR="00C613FA" w:rsidRPr="00C613FA">
              <w:rPr>
                <w:noProof/>
                <w:webHidden/>
              </w:rPr>
              <w:fldChar w:fldCharType="separate"/>
            </w:r>
            <w:r w:rsidR="00C613FA" w:rsidRPr="00C613FA">
              <w:rPr>
                <w:noProof/>
                <w:webHidden/>
              </w:rPr>
              <w:t>52</w:t>
            </w:r>
            <w:r w:rsidR="00C613FA" w:rsidRPr="00C613FA">
              <w:rPr>
                <w:noProof/>
                <w:webHidden/>
              </w:rPr>
              <w:fldChar w:fldCharType="end"/>
            </w:r>
          </w:hyperlink>
        </w:p>
        <w:p w14:paraId="29A57691" w14:textId="100FC3A2" w:rsidR="00C613FA" w:rsidRPr="00C613FA" w:rsidRDefault="004F64AB" w:rsidP="00C613FA">
          <w:pPr>
            <w:pStyle w:val="11"/>
            <w:ind w:firstLine="284"/>
            <w:rPr>
              <w:rFonts w:asciiTheme="minorHAnsi" w:eastAsiaTheme="minorEastAsia" w:hAnsiTheme="minorHAnsi" w:cstheme="minorBidi"/>
              <w:noProof/>
              <w:sz w:val="22"/>
              <w:lang w:val="en-US"/>
            </w:rPr>
          </w:pPr>
          <w:hyperlink w:anchor="_Toc73047780" w:history="1">
            <w:r w:rsidR="00C613FA" w:rsidRPr="00C613FA">
              <w:rPr>
                <w:rStyle w:val="ab"/>
                <w:noProof/>
              </w:rPr>
              <w:t>4.5 Выводы по разделу</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780 \h </w:instrText>
            </w:r>
            <w:r w:rsidR="00C613FA" w:rsidRPr="00C613FA">
              <w:rPr>
                <w:noProof/>
                <w:webHidden/>
              </w:rPr>
            </w:r>
            <w:r w:rsidR="00C613FA" w:rsidRPr="00C613FA">
              <w:rPr>
                <w:noProof/>
                <w:webHidden/>
              </w:rPr>
              <w:fldChar w:fldCharType="separate"/>
            </w:r>
            <w:r w:rsidR="00C613FA" w:rsidRPr="00C613FA">
              <w:rPr>
                <w:noProof/>
                <w:webHidden/>
              </w:rPr>
              <w:t>52</w:t>
            </w:r>
            <w:r w:rsidR="00C613FA" w:rsidRPr="00C613FA">
              <w:rPr>
                <w:noProof/>
                <w:webHidden/>
              </w:rPr>
              <w:fldChar w:fldCharType="end"/>
            </w:r>
          </w:hyperlink>
        </w:p>
        <w:p w14:paraId="4BC2560B" w14:textId="4F8482E3" w:rsidR="00C613FA" w:rsidRPr="00C613FA" w:rsidRDefault="004F64AB" w:rsidP="00C613FA">
          <w:pPr>
            <w:pStyle w:val="11"/>
            <w:rPr>
              <w:rFonts w:asciiTheme="minorHAnsi" w:eastAsiaTheme="minorEastAsia" w:hAnsiTheme="minorHAnsi" w:cstheme="minorBidi"/>
              <w:noProof/>
              <w:sz w:val="22"/>
              <w:lang w:val="en-US"/>
            </w:rPr>
          </w:pPr>
          <w:hyperlink w:anchor="_Toc73047781" w:history="1">
            <w:r w:rsidR="00C613FA" w:rsidRPr="00C613FA">
              <w:rPr>
                <w:rStyle w:val="ab"/>
                <w:noProof/>
              </w:rPr>
              <w:t>5. Тестирование программного средства</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781 \h </w:instrText>
            </w:r>
            <w:r w:rsidR="00C613FA" w:rsidRPr="00C613FA">
              <w:rPr>
                <w:noProof/>
                <w:webHidden/>
              </w:rPr>
            </w:r>
            <w:r w:rsidR="00C613FA" w:rsidRPr="00C613FA">
              <w:rPr>
                <w:noProof/>
                <w:webHidden/>
              </w:rPr>
              <w:fldChar w:fldCharType="separate"/>
            </w:r>
            <w:r w:rsidR="00C613FA" w:rsidRPr="00C613FA">
              <w:rPr>
                <w:noProof/>
                <w:webHidden/>
              </w:rPr>
              <w:t>53</w:t>
            </w:r>
            <w:r w:rsidR="00C613FA" w:rsidRPr="00C613FA">
              <w:rPr>
                <w:noProof/>
                <w:webHidden/>
              </w:rPr>
              <w:fldChar w:fldCharType="end"/>
            </w:r>
          </w:hyperlink>
        </w:p>
        <w:p w14:paraId="796BB4C4" w14:textId="280CA10E" w:rsidR="00C613FA" w:rsidRPr="00C613FA" w:rsidRDefault="004F64AB" w:rsidP="00C613FA">
          <w:pPr>
            <w:pStyle w:val="11"/>
            <w:ind w:firstLine="284"/>
            <w:rPr>
              <w:rFonts w:asciiTheme="minorHAnsi" w:eastAsiaTheme="minorEastAsia" w:hAnsiTheme="minorHAnsi" w:cstheme="minorBidi"/>
              <w:noProof/>
              <w:sz w:val="22"/>
              <w:lang w:val="en-US"/>
            </w:rPr>
          </w:pPr>
          <w:hyperlink w:anchor="_Toc73047782" w:history="1">
            <w:r w:rsidR="00C613FA" w:rsidRPr="00C613FA">
              <w:rPr>
                <w:rStyle w:val="ab"/>
                <w:noProof/>
              </w:rPr>
              <w:t>5.1 Тестирование серверной части приложения</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782 \h </w:instrText>
            </w:r>
            <w:r w:rsidR="00C613FA" w:rsidRPr="00C613FA">
              <w:rPr>
                <w:noProof/>
                <w:webHidden/>
              </w:rPr>
            </w:r>
            <w:r w:rsidR="00C613FA" w:rsidRPr="00C613FA">
              <w:rPr>
                <w:noProof/>
                <w:webHidden/>
              </w:rPr>
              <w:fldChar w:fldCharType="separate"/>
            </w:r>
            <w:r w:rsidR="00C613FA" w:rsidRPr="00C613FA">
              <w:rPr>
                <w:noProof/>
                <w:webHidden/>
              </w:rPr>
              <w:t>53</w:t>
            </w:r>
            <w:r w:rsidR="00C613FA" w:rsidRPr="00C613FA">
              <w:rPr>
                <w:noProof/>
                <w:webHidden/>
              </w:rPr>
              <w:fldChar w:fldCharType="end"/>
            </w:r>
          </w:hyperlink>
        </w:p>
        <w:p w14:paraId="3402BC10" w14:textId="03FD6A6C" w:rsidR="00C613FA" w:rsidRPr="00C613FA" w:rsidRDefault="004F64AB" w:rsidP="00C613FA">
          <w:pPr>
            <w:pStyle w:val="11"/>
            <w:ind w:firstLine="284"/>
            <w:rPr>
              <w:rFonts w:asciiTheme="minorHAnsi" w:eastAsiaTheme="minorEastAsia" w:hAnsiTheme="minorHAnsi" w:cstheme="minorBidi"/>
              <w:noProof/>
              <w:sz w:val="22"/>
              <w:lang w:val="en-US"/>
            </w:rPr>
          </w:pPr>
          <w:hyperlink w:anchor="_Toc73047783" w:history="1">
            <w:r w:rsidR="00C613FA" w:rsidRPr="00C613FA">
              <w:rPr>
                <w:rStyle w:val="ab"/>
                <w:noProof/>
              </w:rPr>
              <w:t>5.2 Тестирование клиентской части приложения</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783 \h </w:instrText>
            </w:r>
            <w:r w:rsidR="00C613FA" w:rsidRPr="00C613FA">
              <w:rPr>
                <w:noProof/>
                <w:webHidden/>
              </w:rPr>
            </w:r>
            <w:r w:rsidR="00C613FA" w:rsidRPr="00C613FA">
              <w:rPr>
                <w:noProof/>
                <w:webHidden/>
              </w:rPr>
              <w:fldChar w:fldCharType="separate"/>
            </w:r>
            <w:r w:rsidR="00C613FA" w:rsidRPr="00C613FA">
              <w:rPr>
                <w:noProof/>
                <w:webHidden/>
              </w:rPr>
              <w:t>55</w:t>
            </w:r>
            <w:r w:rsidR="00C613FA" w:rsidRPr="00C613FA">
              <w:rPr>
                <w:noProof/>
                <w:webHidden/>
              </w:rPr>
              <w:fldChar w:fldCharType="end"/>
            </w:r>
          </w:hyperlink>
        </w:p>
        <w:p w14:paraId="67F58B33" w14:textId="74421E83" w:rsidR="00C613FA" w:rsidRPr="00C613FA" w:rsidRDefault="004F64AB" w:rsidP="00C613FA">
          <w:pPr>
            <w:pStyle w:val="11"/>
            <w:ind w:firstLine="284"/>
            <w:rPr>
              <w:rFonts w:asciiTheme="minorHAnsi" w:eastAsiaTheme="minorEastAsia" w:hAnsiTheme="minorHAnsi" w:cstheme="minorBidi"/>
              <w:noProof/>
              <w:sz w:val="22"/>
              <w:lang w:val="en-US"/>
            </w:rPr>
          </w:pPr>
          <w:hyperlink w:anchor="_Toc73047784" w:history="1">
            <w:r w:rsidR="00C613FA" w:rsidRPr="00C613FA">
              <w:rPr>
                <w:rStyle w:val="ab"/>
                <w:noProof/>
              </w:rPr>
              <w:t>5.3 Вывод по разделу</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784 \h </w:instrText>
            </w:r>
            <w:r w:rsidR="00C613FA" w:rsidRPr="00C613FA">
              <w:rPr>
                <w:noProof/>
                <w:webHidden/>
              </w:rPr>
            </w:r>
            <w:r w:rsidR="00C613FA" w:rsidRPr="00C613FA">
              <w:rPr>
                <w:noProof/>
                <w:webHidden/>
              </w:rPr>
              <w:fldChar w:fldCharType="separate"/>
            </w:r>
            <w:r w:rsidR="00C613FA" w:rsidRPr="00C613FA">
              <w:rPr>
                <w:noProof/>
                <w:webHidden/>
              </w:rPr>
              <w:t>56</w:t>
            </w:r>
            <w:r w:rsidR="00C613FA" w:rsidRPr="00C613FA">
              <w:rPr>
                <w:noProof/>
                <w:webHidden/>
              </w:rPr>
              <w:fldChar w:fldCharType="end"/>
            </w:r>
          </w:hyperlink>
        </w:p>
        <w:p w14:paraId="51EA181D" w14:textId="3C59C1B2" w:rsidR="00C613FA" w:rsidRPr="00C613FA" w:rsidRDefault="004F64AB" w:rsidP="00C613FA">
          <w:pPr>
            <w:pStyle w:val="11"/>
            <w:rPr>
              <w:rFonts w:asciiTheme="minorHAnsi" w:eastAsiaTheme="minorEastAsia" w:hAnsiTheme="minorHAnsi" w:cstheme="minorBidi"/>
              <w:noProof/>
              <w:sz w:val="22"/>
              <w:lang w:val="en-US"/>
            </w:rPr>
          </w:pPr>
          <w:hyperlink w:anchor="_Toc73047785" w:history="1">
            <w:r w:rsidR="00C613FA" w:rsidRPr="00C613FA">
              <w:rPr>
                <w:rStyle w:val="ab"/>
                <w:noProof/>
              </w:rPr>
              <w:t xml:space="preserve"> 6 Руководство пользователя</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785 \h </w:instrText>
            </w:r>
            <w:r w:rsidR="00C613FA" w:rsidRPr="00C613FA">
              <w:rPr>
                <w:noProof/>
                <w:webHidden/>
              </w:rPr>
            </w:r>
            <w:r w:rsidR="00C613FA" w:rsidRPr="00C613FA">
              <w:rPr>
                <w:noProof/>
                <w:webHidden/>
              </w:rPr>
              <w:fldChar w:fldCharType="separate"/>
            </w:r>
            <w:r w:rsidR="00C613FA" w:rsidRPr="00C613FA">
              <w:rPr>
                <w:noProof/>
                <w:webHidden/>
              </w:rPr>
              <w:t>57</w:t>
            </w:r>
            <w:r w:rsidR="00C613FA" w:rsidRPr="00C613FA">
              <w:rPr>
                <w:noProof/>
                <w:webHidden/>
              </w:rPr>
              <w:fldChar w:fldCharType="end"/>
            </w:r>
          </w:hyperlink>
        </w:p>
        <w:p w14:paraId="1CAC02A7" w14:textId="76B42CEC" w:rsidR="00C613FA" w:rsidRPr="00C613FA" w:rsidRDefault="004F64AB" w:rsidP="00C613FA">
          <w:pPr>
            <w:pStyle w:val="11"/>
            <w:ind w:firstLine="284"/>
            <w:rPr>
              <w:rFonts w:asciiTheme="minorHAnsi" w:eastAsiaTheme="minorEastAsia" w:hAnsiTheme="minorHAnsi" w:cstheme="minorBidi"/>
              <w:noProof/>
              <w:sz w:val="22"/>
              <w:lang w:val="en-US"/>
            </w:rPr>
          </w:pPr>
          <w:hyperlink w:anchor="_Toc73047786" w:history="1">
            <w:r w:rsidR="00C613FA" w:rsidRPr="00C613FA">
              <w:rPr>
                <w:rStyle w:val="ab"/>
                <w:noProof/>
              </w:rPr>
              <w:t>6.1 Системные требования оборудования для запуска сервера</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786 \h </w:instrText>
            </w:r>
            <w:r w:rsidR="00C613FA" w:rsidRPr="00C613FA">
              <w:rPr>
                <w:noProof/>
                <w:webHidden/>
              </w:rPr>
            </w:r>
            <w:r w:rsidR="00C613FA" w:rsidRPr="00C613FA">
              <w:rPr>
                <w:noProof/>
                <w:webHidden/>
              </w:rPr>
              <w:fldChar w:fldCharType="separate"/>
            </w:r>
            <w:r w:rsidR="00C613FA" w:rsidRPr="00C613FA">
              <w:rPr>
                <w:noProof/>
                <w:webHidden/>
              </w:rPr>
              <w:t>57</w:t>
            </w:r>
            <w:r w:rsidR="00C613FA" w:rsidRPr="00C613FA">
              <w:rPr>
                <w:noProof/>
                <w:webHidden/>
              </w:rPr>
              <w:fldChar w:fldCharType="end"/>
            </w:r>
          </w:hyperlink>
        </w:p>
        <w:p w14:paraId="0DEE8CA6" w14:textId="1D71703C" w:rsidR="00C613FA" w:rsidRPr="00C613FA" w:rsidRDefault="004F64AB" w:rsidP="00C613FA">
          <w:pPr>
            <w:pStyle w:val="11"/>
            <w:ind w:firstLine="284"/>
            <w:rPr>
              <w:rFonts w:asciiTheme="minorHAnsi" w:eastAsiaTheme="minorEastAsia" w:hAnsiTheme="minorHAnsi" w:cstheme="minorBidi"/>
              <w:noProof/>
              <w:sz w:val="22"/>
              <w:lang w:val="en-US"/>
            </w:rPr>
          </w:pPr>
          <w:hyperlink w:anchor="_Toc73047787" w:history="1">
            <w:r w:rsidR="00C613FA" w:rsidRPr="00C613FA">
              <w:rPr>
                <w:rStyle w:val="ab"/>
                <w:noProof/>
              </w:rPr>
              <w:t>6.2 Необходимое программное обеспечение</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787 \h </w:instrText>
            </w:r>
            <w:r w:rsidR="00C613FA" w:rsidRPr="00C613FA">
              <w:rPr>
                <w:noProof/>
                <w:webHidden/>
              </w:rPr>
            </w:r>
            <w:r w:rsidR="00C613FA" w:rsidRPr="00C613FA">
              <w:rPr>
                <w:noProof/>
                <w:webHidden/>
              </w:rPr>
              <w:fldChar w:fldCharType="separate"/>
            </w:r>
            <w:r w:rsidR="00C613FA" w:rsidRPr="00C613FA">
              <w:rPr>
                <w:noProof/>
                <w:webHidden/>
              </w:rPr>
              <w:t>58</w:t>
            </w:r>
            <w:r w:rsidR="00C613FA" w:rsidRPr="00C613FA">
              <w:rPr>
                <w:noProof/>
                <w:webHidden/>
              </w:rPr>
              <w:fldChar w:fldCharType="end"/>
            </w:r>
          </w:hyperlink>
        </w:p>
        <w:p w14:paraId="139676D4" w14:textId="06537DA5" w:rsidR="00C613FA" w:rsidRPr="00C613FA" w:rsidRDefault="004F64AB" w:rsidP="00C613FA">
          <w:pPr>
            <w:pStyle w:val="11"/>
            <w:ind w:firstLine="284"/>
            <w:rPr>
              <w:rFonts w:asciiTheme="minorHAnsi" w:eastAsiaTheme="minorEastAsia" w:hAnsiTheme="minorHAnsi" w:cstheme="minorBidi"/>
              <w:noProof/>
              <w:sz w:val="22"/>
              <w:lang w:val="en-US"/>
            </w:rPr>
          </w:pPr>
          <w:hyperlink w:anchor="_Toc73047788" w:history="1">
            <w:r w:rsidR="00C613FA" w:rsidRPr="00C613FA">
              <w:rPr>
                <w:rStyle w:val="ab"/>
                <w:noProof/>
              </w:rPr>
              <w:t>6.3 Руководство по использованию мобильного приложения</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788 \h </w:instrText>
            </w:r>
            <w:r w:rsidR="00C613FA" w:rsidRPr="00C613FA">
              <w:rPr>
                <w:noProof/>
                <w:webHidden/>
              </w:rPr>
            </w:r>
            <w:r w:rsidR="00C613FA" w:rsidRPr="00C613FA">
              <w:rPr>
                <w:noProof/>
                <w:webHidden/>
              </w:rPr>
              <w:fldChar w:fldCharType="separate"/>
            </w:r>
            <w:r w:rsidR="00C613FA" w:rsidRPr="00C613FA">
              <w:rPr>
                <w:noProof/>
                <w:webHidden/>
              </w:rPr>
              <w:t>58</w:t>
            </w:r>
            <w:r w:rsidR="00C613FA" w:rsidRPr="00C613FA">
              <w:rPr>
                <w:noProof/>
                <w:webHidden/>
              </w:rPr>
              <w:fldChar w:fldCharType="end"/>
            </w:r>
          </w:hyperlink>
        </w:p>
        <w:p w14:paraId="0E59512D" w14:textId="4898DDF8" w:rsidR="00C613FA" w:rsidRPr="00C613FA" w:rsidRDefault="004F64AB" w:rsidP="00C613FA">
          <w:pPr>
            <w:pStyle w:val="11"/>
            <w:ind w:firstLine="284"/>
            <w:rPr>
              <w:rFonts w:asciiTheme="minorHAnsi" w:eastAsiaTheme="minorEastAsia" w:hAnsiTheme="minorHAnsi" w:cstheme="minorBidi"/>
              <w:noProof/>
              <w:sz w:val="22"/>
              <w:lang w:val="en-US"/>
            </w:rPr>
          </w:pPr>
          <w:hyperlink w:anchor="_Toc73047789" w:history="1">
            <w:r w:rsidR="00C613FA" w:rsidRPr="00C613FA">
              <w:rPr>
                <w:rStyle w:val="ab"/>
                <w:noProof/>
              </w:rPr>
              <w:t>6.4 Регистрация пользователя</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789 \h </w:instrText>
            </w:r>
            <w:r w:rsidR="00C613FA" w:rsidRPr="00C613FA">
              <w:rPr>
                <w:noProof/>
                <w:webHidden/>
              </w:rPr>
            </w:r>
            <w:r w:rsidR="00C613FA" w:rsidRPr="00C613FA">
              <w:rPr>
                <w:noProof/>
                <w:webHidden/>
              </w:rPr>
              <w:fldChar w:fldCharType="separate"/>
            </w:r>
            <w:r w:rsidR="00C613FA" w:rsidRPr="00C613FA">
              <w:rPr>
                <w:noProof/>
                <w:webHidden/>
              </w:rPr>
              <w:t>58</w:t>
            </w:r>
            <w:r w:rsidR="00C613FA" w:rsidRPr="00C613FA">
              <w:rPr>
                <w:noProof/>
                <w:webHidden/>
              </w:rPr>
              <w:fldChar w:fldCharType="end"/>
            </w:r>
          </w:hyperlink>
        </w:p>
        <w:p w14:paraId="138BDAA1" w14:textId="407A0EBA" w:rsidR="00C613FA" w:rsidRPr="00C613FA" w:rsidRDefault="004F64AB" w:rsidP="00C613FA">
          <w:pPr>
            <w:pStyle w:val="11"/>
            <w:ind w:firstLine="284"/>
            <w:rPr>
              <w:rFonts w:asciiTheme="minorHAnsi" w:eastAsiaTheme="minorEastAsia" w:hAnsiTheme="minorHAnsi" w:cstheme="minorBidi"/>
              <w:noProof/>
              <w:sz w:val="22"/>
              <w:lang w:val="en-US"/>
            </w:rPr>
          </w:pPr>
          <w:hyperlink w:anchor="_Toc73047790" w:history="1">
            <w:r w:rsidR="00C613FA" w:rsidRPr="00C613FA">
              <w:rPr>
                <w:rStyle w:val="ab"/>
                <w:noProof/>
              </w:rPr>
              <w:t>6.6 Авторизация пользователя</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790 \h </w:instrText>
            </w:r>
            <w:r w:rsidR="00C613FA" w:rsidRPr="00C613FA">
              <w:rPr>
                <w:noProof/>
                <w:webHidden/>
              </w:rPr>
            </w:r>
            <w:r w:rsidR="00C613FA" w:rsidRPr="00C613FA">
              <w:rPr>
                <w:noProof/>
                <w:webHidden/>
              </w:rPr>
              <w:fldChar w:fldCharType="separate"/>
            </w:r>
            <w:r w:rsidR="00C613FA" w:rsidRPr="00C613FA">
              <w:rPr>
                <w:noProof/>
                <w:webHidden/>
              </w:rPr>
              <w:t>62</w:t>
            </w:r>
            <w:r w:rsidR="00C613FA" w:rsidRPr="00C613FA">
              <w:rPr>
                <w:noProof/>
                <w:webHidden/>
              </w:rPr>
              <w:fldChar w:fldCharType="end"/>
            </w:r>
          </w:hyperlink>
        </w:p>
        <w:p w14:paraId="774F1D90" w14:textId="0529F1E3" w:rsidR="00C613FA" w:rsidRPr="00C613FA" w:rsidRDefault="004F64AB" w:rsidP="00C613FA">
          <w:pPr>
            <w:pStyle w:val="11"/>
            <w:ind w:firstLine="284"/>
            <w:rPr>
              <w:rFonts w:asciiTheme="minorHAnsi" w:eastAsiaTheme="minorEastAsia" w:hAnsiTheme="minorHAnsi" w:cstheme="minorBidi"/>
              <w:noProof/>
              <w:sz w:val="22"/>
              <w:lang w:val="en-US"/>
            </w:rPr>
          </w:pPr>
          <w:hyperlink w:anchor="_Toc73047791" w:history="1">
            <w:r w:rsidR="00C613FA" w:rsidRPr="00C613FA">
              <w:rPr>
                <w:rStyle w:val="ab"/>
                <w:noProof/>
              </w:rPr>
              <w:t>6.6 Просмотр новостной ленты</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791 \h </w:instrText>
            </w:r>
            <w:r w:rsidR="00C613FA" w:rsidRPr="00C613FA">
              <w:rPr>
                <w:noProof/>
                <w:webHidden/>
              </w:rPr>
            </w:r>
            <w:r w:rsidR="00C613FA" w:rsidRPr="00C613FA">
              <w:rPr>
                <w:noProof/>
                <w:webHidden/>
              </w:rPr>
              <w:fldChar w:fldCharType="separate"/>
            </w:r>
            <w:r w:rsidR="00C613FA" w:rsidRPr="00C613FA">
              <w:rPr>
                <w:noProof/>
                <w:webHidden/>
              </w:rPr>
              <w:t>63</w:t>
            </w:r>
            <w:r w:rsidR="00C613FA" w:rsidRPr="00C613FA">
              <w:rPr>
                <w:noProof/>
                <w:webHidden/>
              </w:rPr>
              <w:fldChar w:fldCharType="end"/>
            </w:r>
          </w:hyperlink>
        </w:p>
        <w:p w14:paraId="312E1DAA" w14:textId="58449AE9" w:rsidR="00C613FA" w:rsidRPr="00C613FA" w:rsidRDefault="004F64AB" w:rsidP="00C613FA">
          <w:pPr>
            <w:pStyle w:val="11"/>
            <w:ind w:firstLine="284"/>
            <w:rPr>
              <w:rFonts w:asciiTheme="minorHAnsi" w:eastAsiaTheme="minorEastAsia" w:hAnsiTheme="minorHAnsi" w:cstheme="minorBidi"/>
              <w:noProof/>
              <w:sz w:val="22"/>
              <w:lang w:val="en-US"/>
            </w:rPr>
          </w:pPr>
          <w:hyperlink w:anchor="_Toc73047792" w:history="1">
            <w:r w:rsidR="00C613FA" w:rsidRPr="00C613FA">
              <w:rPr>
                <w:rStyle w:val="ab"/>
                <w:noProof/>
              </w:rPr>
              <w:t>6.7 Поиск и подписка на пользователей</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792 \h </w:instrText>
            </w:r>
            <w:r w:rsidR="00C613FA" w:rsidRPr="00C613FA">
              <w:rPr>
                <w:noProof/>
                <w:webHidden/>
              </w:rPr>
            </w:r>
            <w:r w:rsidR="00C613FA" w:rsidRPr="00C613FA">
              <w:rPr>
                <w:noProof/>
                <w:webHidden/>
              </w:rPr>
              <w:fldChar w:fldCharType="separate"/>
            </w:r>
            <w:r w:rsidR="00C613FA" w:rsidRPr="00C613FA">
              <w:rPr>
                <w:noProof/>
                <w:webHidden/>
              </w:rPr>
              <w:t>64</w:t>
            </w:r>
            <w:r w:rsidR="00C613FA" w:rsidRPr="00C613FA">
              <w:rPr>
                <w:noProof/>
                <w:webHidden/>
              </w:rPr>
              <w:fldChar w:fldCharType="end"/>
            </w:r>
          </w:hyperlink>
        </w:p>
        <w:p w14:paraId="5134E271" w14:textId="66781306" w:rsidR="00C613FA" w:rsidRPr="00C613FA" w:rsidRDefault="004F64AB" w:rsidP="00C613FA">
          <w:pPr>
            <w:pStyle w:val="11"/>
            <w:ind w:firstLine="284"/>
            <w:rPr>
              <w:rFonts w:asciiTheme="minorHAnsi" w:eastAsiaTheme="minorEastAsia" w:hAnsiTheme="minorHAnsi" w:cstheme="minorBidi"/>
              <w:noProof/>
              <w:sz w:val="22"/>
              <w:lang w:val="en-US"/>
            </w:rPr>
          </w:pPr>
          <w:hyperlink w:anchor="_Toc73047793" w:history="1">
            <w:r w:rsidR="00C613FA" w:rsidRPr="00C613FA">
              <w:rPr>
                <w:rStyle w:val="ab"/>
                <w:noProof/>
              </w:rPr>
              <w:t>6.8 Оценивание публикации</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793 \h </w:instrText>
            </w:r>
            <w:r w:rsidR="00C613FA" w:rsidRPr="00C613FA">
              <w:rPr>
                <w:noProof/>
                <w:webHidden/>
              </w:rPr>
            </w:r>
            <w:r w:rsidR="00C613FA" w:rsidRPr="00C613FA">
              <w:rPr>
                <w:noProof/>
                <w:webHidden/>
              </w:rPr>
              <w:fldChar w:fldCharType="separate"/>
            </w:r>
            <w:r w:rsidR="00C613FA" w:rsidRPr="00C613FA">
              <w:rPr>
                <w:noProof/>
                <w:webHidden/>
              </w:rPr>
              <w:t>66</w:t>
            </w:r>
            <w:r w:rsidR="00C613FA" w:rsidRPr="00C613FA">
              <w:rPr>
                <w:noProof/>
                <w:webHidden/>
              </w:rPr>
              <w:fldChar w:fldCharType="end"/>
            </w:r>
          </w:hyperlink>
        </w:p>
        <w:p w14:paraId="74DFE12A" w14:textId="6EF93C19" w:rsidR="00C613FA" w:rsidRPr="00C613FA" w:rsidRDefault="004F64AB" w:rsidP="00C613FA">
          <w:pPr>
            <w:pStyle w:val="11"/>
            <w:ind w:firstLine="284"/>
            <w:rPr>
              <w:rFonts w:asciiTheme="minorHAnsi" w:eastAsiaTheme="minorEastAsia" w:hAnsiTheme="minorHAnsi" w:cstheme="minorBidi"/>
              <w:noProof/>
              <w:sz w:val="22"/>
              <w:lang w:val="en-US"/>
            </w:rPr>
          </w:pPr>
          <w:hyperlink w:anchor="_Toc73047794" w:history="1">
            <w:r w:rsidR="00C613FA" w:rsidRPr="00C613FA">
              <w:rPr>
                <w:rStyle w:val="ab"/>
                <w:noProof/>
              </w:rPr>
              <w:t>6.9 Добавление новой публикации</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794 \h </w:instrText>
            </w:r>
            <w:r w:rsidR="00C613FA" w:rsidRPr="00C613FA">
              <w:rPr>
                <w:noProof/>
                <w:webHidden/>
              </w:rPr>
            </w:r>
            <w:r w:rsidR="00C613FA" w:rsidRPr="00C613FA">
              <w:rPr>
                <w:noProof/>
                <w:webHidden/>
              </w:rPr>
              <w:fldChar w:fldCharType="separate"/>
            </w:r>
            <w:r w:rsidR="00C613FA" w:rsidRPr="00C613FA">
              <w:rPr>
                <w:noProof/>
                <w:webHidden/>
              </w:rPr>
              <w:t>67</w:t>
            </w:r>
            <w:r w:rsidR="00C613FA" w:rsidRPr="00C613FA">
              <w:rPr>
                <w:noProof/>
                <w:webHidden/>
              </w:rPr>
              <w:fldChar w:fldCharType="end"/>
            </w:r>
          </w:hyperlink>
        </w:p>
        <w:p w14:paraId="4BCDF979" w14:textId="77181FA2" w:rsidR="00C613FA" w:rsidRPr="00C613FA" w:rsidRDefault="004F64AB" w:rsidP="00C613FA">
          <w:pPr>
            <w:pStyle w:val="11"/>
            <w:ind w:firstLine="284"/>
            <w:rPr>
              <w:rFonts w:asciiTheme="minorHAnsi" w:eastAsiaTheme="minorEastAsia" w:hAnsiTheme="minorHAnsi" w:cstheme="minorBidi"/>
              <w:noProof/>
              <w:sz w:val="22"/>
              <w:lang w:val="en-US"/>
            </w:rPr>
          </w:pPr>
          <w:hyperlink w:anchor="_Toc73047795" w:history="1">
            <w:r w:rsidR="00C613FA" w:rsidRPr="00C613FA">
              <w:rPr>
                <w:rStyle w:val="ab"/>
                <w:noProof/>
              </w:rPr>
              <w:t>6.10 Просмотр и добавление тренерской публикации</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795 \h </w:instrText>
            </w:r>
            <w:r w:rsidR="00C613FA" w:rsidRPr="00C613FA">
              <w:rPr>
                <w:noProof/>
                <w:webHidden/>
              </w:rPr>
            </w:r>
            <w:r w:rsidR="00C613FA" w:rsidRPr="00C613FA">
              <w:rPr>
                <w:noProof/>
                <w:webHidden/>
              </w:rPr>
              <w:fldChar w:fldCharType="separate"/>
            </w:r>
            <w:r w:rsidR="00C613FA" w:rsidRPr="00C613FA">
              <w:rPr>
                <w:noProof/>
                <w:webHidden/>
              </w:rPr>
              <w:t>68</w:t>
            </w:r>
            <w:r w:rsidR="00C613FA" w:rsidRPr="00C613FA">
              <w:rPr>
                <w:noProof/>
                <w:webHidden/>
              </w:rPr>
              <w:fldChar w:fldCharType="end"/>
            </w:r>
          </w:hyperlink>
        </w:p>
        <w:p w14:paraId="37E8827B" w14:textId="02758E9F" w:rsidR="00C613FA" w:rsidRPr="00C613FA" w:rsidRDefault="004F64AB" w:rsidP="00C613FA">
          <w:pPr>
            <w:pStyle w:val="11"/>
            <w:ind w:firstLine="284"/>
            <w:rPr>
              <w:rFonts w:asciiTheme="minorHAnsi" w:eastAsiaTheme="minorEastAsia" w:hAnsiTheme="minorHAnsi" w:cstheme="minorBidi"/>
              <w:noProof/>
              <w:sz w:val="22"/>
              <w:lang w:val="en-US"/>
            </w:rPr>
          </w:pPr>
          <w:hyperlink w:anchor="_Toc73047796" w:history="1">
            <w:r w:rsidR="00C613FA" w:rsidRPr="00C613FA">
              <w:rPr>
                <w:rStyle w:val="ab"/>
                <w:noProof/>
              </w:rPr>
              <w:t>6.11 Сохранение публикации и просмотр тренерских публикаций</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796 \h </w:instrText>
            </w:r>
            <w:r w:rsidR="00C613FA" w:rsidRPr="00C613FA">
              <w:rPr>
                <w:noProof/>
                <w:webHidden/>
              </w:rPr>
            </w:r>
            <w:r w:rsidR="00C613FA" w:rsidRPr="00C613FA">
              <w:rPr>
                <w:noProof/>
                <w:webHidden/>
              </w:rPr>
              <w:fldChar w:fldCharType="separate"/>
            </w:r>
            <w:r w:rsidR="00C613FA" w:rsidRPr="00C613FA">
              <w:rPr>
                <w:noProof/>
                <w:webHidden/>
              </w:rPr>
              <w:t>70</w:t>
            </w:r>
            <w:r w:rsidR="00C613FA" w:rsidRPr="00C613FA">
              <w:rPr>
                <w:noProof/>
                <w:webHidden/>
              </w:rPr>
              <w:fldChar w:fldCharType="end"/>
            </w:r>
          </w:hyperlink>
        </w:p>
        <w:p w14:paraId="6DE27542" w14:textId="6AE66B56" w:rsidR="00C613FA" w:rsidRPr="00C613FA" w:rsidRDefault="004F64AB" w:rsidP="00C613FA">
          <w:pPr>
            <w:pStyle w:val="11"/>
            <w:ind w:firstLine="284"/>
            <w:rPr>
              <w:rFonts w:asciiTheme="minorHAnsi" w:eastAsiaTheme="minorEastAsia" w:hAnsiTheme="minorHAnsi" w:cstheme="minorBidi"/>
              <w:noProof/>
              <w:sz w:val="22"/>
              <w:lang w:val="en-US"/>
            </w:rPr>
          </w:pPr>
          <w:hyperlink w:anchor="_Toc73047797" w:history="1">
            <w:r w:rsidR="00C613FA" w:rsidRPr="00C613FA">
              <w:rPr>
                <w:rStyle w:val="ab"/>
                <w:noProof/>
              </w:rPr>
              <w:t>6.12 Редактирование аккаунта и профиля</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797 \h </w:instrText>
            </w:r>
            <w:r w:rsidR="00C613FA" w:rsidRPr="00C613FA">
              <w:rPr>
                <w:noProof/>
                <w:webHidden/>
              </w:rPr>
            </w:r>
            <w:r w:rsidR="00C613FA" w:rsidRPr="00C613FA">
              <w:rPr>
                <w:noProof/>
                <w:webHidden/>
              </w:rPr>
              <w:fldChar w:fldCharType="separate"/>
            </w:r>
            <w:r w:rsidR="00C613FA" w:rsidRPr="00C613FA">
              <w:rPr>
                <w:noProof/>
                <w:webHidden/>
              </w:rPr>
              <w:t>70</w:t>
            </w:r>
            <w:r w:rsidR="00C613FA" w:rsidRPr="00C613FA">
              <w:rPr>
                <w:noProof/>
                <w:webHidden/>
              </w:rPr>
              <w:fldChar w:fldCharType="end"/>
            </w:r>
          </w:hyperlink>
        </w:p>
        <w:p w14:paraId="23B9573F" w14:textId="39F5DAA7" w:rsidR="00C613FA" w:rsidRPr="00C613FA" w:rsidRDefault="004F64AB" w:rsidP="00C613FA">
          <w:pPr>
            <w:pStyle w:val="11"/>
            <w:ind w:firstLine="284"/>
            <w:rPr>
              <w:rFonts w:asciiTheme="minorHAnsi" w:eastAsiaTheme="minorEastAsia" w:hAnsiTheme="minorHAnsi" w:cstheme="minorBidi"/>
              <w:noProof/>
              <w:sz w:val="22"/>
              <w:lang w:val="en-US"/>
            </w:rPr>
          </w:pPr>
          <w:hyperlink w:anchor="_Toc73047798" w:history="1">
            <w:r w:rsidR="00C613FA" w:rsidRPr="00C613FA">
              <w:rPr>
                <w:rStyle w:val="ab"/>
                <w:noProof/>
              </w:rPr>
              <w:t>6.13 Выход из аккаунта</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798 \h </w:instrText>
            </w:r>
            <w:r w:rsidR="00C613FA" w:rsidRPr="00C613FA">
              <w:rPr>
                <w:noProof/>
                <w:webHidden/>
              </w:rPr>
            </w:r>
            <w:r w:rsidR="00C613FA" w:rsidRPr="00C613FA">
              <w:rPr>
                <w:noProof/>
                <w:webHidden/>
              </w:rPr>
              <w:fldChar w:fldCharType="separate"/>
            </w:r>
            <w:r w:rsidR="00C613FA" w:rsidRPr="00C613FA">
              <w:rPr>
                <w:noProof/>
                <w:webHidden/>
              </w:rPr>
              <w:t>72</w:t>
            </w:r>
            <w:r w:rsidR="00C613FA" w:rsidRPr="00C613FA">
              <w:rPr>
                <w:noProof/>
                <w:webHidden/>
              </w:rPr>
              <w:fldChar w:fldCharType="end"/>
            </w:r>
          </w:hyperlink>
        </w:p>
        <w:p w14:paraId="1854BF84" w14:textId="6C79539F" w:rsidR="00C613FA" w:rsidRPr="00C613FA" w:rsidRDefault="004F64AB" w:rsidP="00C613FA">
          <w:pPr>
            <w:pStyle w:val="11"/>
            <w:ind w:firstLine="284"/>
            <w:rPr>
              <w:rFonts w:asciiTheme="minorHAnsi" w:eastAsiaTheme="minorEastAsia" w:hAnsiTheme="minorHAnsi" w:cstheme="minorBidi"/>
              <w:noProof/>
              <w:sz w:val="22"/>
              <w:lang w:val="en-US"/>
            </w:rPr>
          </w:pPr>
          <w:hyperlink w:anchor="_Toc73047799" w:history="1">
            <w:r w:rsidR="00C613FA" w:rsidRPr="00C613FA">
              <w:rPr>
                <w:rStyle w:val="ab"/>
                <w:noProof/>
              </w:rPr>
              <w:t xml:space="preserve">6.14 Запуск приложения на ОС </w:t>
            </w:r>
            <w:r w:rsidR="00C613FA" w:rsidRPr="00C613FA">
              <w:rPr>
                <w:rStyle w:val="ab"/>
                <w:noProof/>
                <w:lang w:val="en-US"/>
              </w:rPr>
              <w:t>iOS</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799 \h </w:instrText>
            </w:r>
            <w:r w:rsidR="00C613FA" w:rsidRPr="00C613FA">
              <w:rPr>
                <w:noProof/>
                <w:webHidden/>
              </w:rPr>
            </w:r>
            <w:r w:rsidR="00C613FA" w:rsidRPr="00C613FA">
              <w:rPr>
                <w:noProof/>
                <w:webHidden/>
              </w:rPr>
              <w:fldChar w:fldCharType="separate"/>
            </w:r>
            <w:r w:rsidR="00C613FA" w:rsidRPr="00C613FA">
              <w:rPr>
                <w:noProof/>
                <w:webHidden/>
              </w:rPr>
              <w:t>72</w:t>
            </w:r>
            <w:r w:rsidR="00C613FA" w:rsidRPr="00C613FA">
              <w:rPr>
                <w:noProof/>
                <w:webHidden/>
              </w:rPr>
              <w:fldChar w:fldCharType="end"/>
            </w:r>
          </w:hyperlink>
        </w:p>
        <w:p w14:paraId="0643E434" w14:textId="1359588C" w:rsidR="00C613FA" w:rsidRPr="00C613FA" w:rsidRDefault="004F64AB" w:rsidP="00C613FA">
          <w:pPr>
            <w:pStyle w:val="11"/>
            <w:ind w:firstLine="284"/>
            <w:rPr>
              <w:rFonts w:asciiTheme="minorHAnsi" w:eastAsiaTheme="minorEastAsia" w:hAnsiTheme="minorHAnsi" w:cstheme="minorBidi"/>
              <w:noProof/>
              <w:sz w:val="22"/>
              <w:lang w:val="en-US"/>
            </w:rPr>
          </w:pPr>
          <w:hyperlink w:anchor="_Toc73047800" w:history="1">
            <w:r w:rsidR="00C613FA" w:rsidRPr="00C613FA">
              <w:rPr>
                <w:rStyle w:val="ab"/>
                <w:noProof/>
              </w:rPr>
              <w:t>6.15 Вывод по разделу</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800 \h </w:instrText>
            </w:r>
            <w:r w:rsidR="00C613FA" w:rsidRPr="00C613FA">
              <w:rPr>
                <w:noProof/>
                <w:webHidden/>
              </w:rPr>
            </w:r>
            <w:r w:rsidR="00C613FA" w:rsidRPr="00C613FA">
              <w:rPr>
                <w:noProof/>
                <w:webHidden/>
              </w:rPr>
              <w:fldChar w:fldCharType="separate"/>
            </w:r>
            <w:r w:rsidR="00C613FA" w:rsidRPr="00C613FA">
              <w:rPr>
                <w:noProof/>
                <w:webHidden/>
              </w:rPr>
              <w:t>72</w:t>
            </w:r>
            <w:r w:rsidR="00C613FA" w:rsidRPr="00C613FA">
              <w:rPr>
                <w:noProof/>
                <w:webHidden/>
              </w:rPr>
              <w:fldChar w:fldCharType="end"/>
            </w:r>
          </w:hyperlink>
        </w:p>
        <w:p w14:paraId="759649AC" w14:textId="2DF84571" w:rsidR="00C613FA" w:rsidRPr="00C613FA" w:rsidRDefault="004F64AB" w:rsidP="00C613FA">
          <w:pPr>
            <w:pStyle w:val="11"/>
            <w:rPr>
              <w:rFonts w:asciiTheme="minorHAnsi" w:eastAsiaTheme="minorEastAsia" w:hAnsiTheme="minorHAnsi" w:cstheme="minorBidi"/>
              <w:noProof/>
              <w:sz w:val="22"/>
              <w:lang w:val="en-US"/>
            </w:rPr>
          </w:pPr>
          <w:hyperlink w:anchor="_Toc73047801" w:history="1">
            <w:r w:rsidR="00C613FA" w:rsidRPr="00C613FA">
              <w:rPr>
                <w:rStyle w:val="ab"/>
                <w:noProof/>
              </w:rPr>
              <w:t>7. Экономическое обоснование проекта</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801 \h </w:instrText>
            </w:r>
            <w:r w:rsidR="00C613FA" w:rsidRPr="00C613FA">
              <w:rPr>
                <w:noProof/>
                <w:webHidden/>
              </w:rPr>
            </w:r>
            <w:r w:rsidR="00C613FA" w:rsidRPr="00C613FA">
              <w:rPr>
                <w:noProof/>
                <w:webHidden/>
              </w:rPr>
              <w:fldChar w:fldCharType="separate"/>
            </w:r>
            <w:r w:rsidR="00C613FA" w:rsidRPr="00C613FA">
              <w:rPr>
                <w:noProof/>
                <w:webHidden/>
              </w:rPr>
              <w:t>73</w:t>
            </w:r>
            <w:r w:rsidR="00C613FA" w:rsidRPr="00C613FA">
              <w:rPr>
                <w:noProof/>
                <w:webHidden/>
              </w:rPr>
              <w:fldChar w:fldCharType="end"/>
            </w:r>
          </w:hyperlink>
        </w:p>
        <w:p w14:paraId="219540D3" w14:textId="303C7F0C" w:rsidR="00C613FA" w:rsidRPr="00C613FA" w:rsidRDefault="004F64AB" w:rsidP="00C613FA">
          <w:pPr>
            <w:pStyle w:val="11"/>
            <w:ind w:firstLine="284"/>
            <w:rPr>
              <w:rFonts w:asciiTheme="minorHAnsi" w:eastAsiaTheme="minorEastAsia" w:hAnsiTheme="minorHAnsi" w:cstheme="minorBidi"/>
              <w:noProof/>
              <w:sz w:val="22"/>
              <w:lang w:val="en-US"/>
            </w:rPr>
          </w:pPr>
          <w:hyperlink w:anchor="_Toc73047802" w:history="1">
            <w:r w:rsidR="00C613FA" w:rsidRPr="00C613FA">
              <w:rPr>
                <w:rStyle w:val="ab"/>
                <w:noProof/>
              </w:rPr>
              <w:t>7.1 Общая характеристика разрабатываемого программного средства</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802 \h </w:instrText>
            </w:r>
            <w:r w:rsidR="00C613FA" w:rsidRPr="00C613FA">
              <w:rPr>
                <w:noProof/>
                <w:webHidden/>
              </w:rPr>
            </w:r>
            <w:r w:rsidR="00C613FA" w:rsidRPr="00C613FA">
              <w:rPr>
                <w:noProof/>
                <w:webHidden/>
              </w:rPr>
              <w:fldChar w:fldCharType="separate"/>
            </w:r>
            <w:r w:rsidR="00C613FA" w:rsidRPr="00C613FA">
              <w:rPr>
                <w:noProof/>
                <w:webHidden/>
              </w:rPr>
              <w:t>73</w:t>
            </w:r>
            <w:r w:rsidR="00C613FA" w:rsidRPr="00C613FA">
              <w:rPr>
                <w:noProof/>
                <w:webHidden/>
              </w:rPr>
              <w:fldChar w:fldCharType="end"/>
            </w:r>
          </w:hyperlink>
        </w:p>
        <w:p w14:paraId="75E4A382" w14:textId="727429C9" w:rsidR="00C613FA" w:rsidRPr="00C613FA" w:rsidRDefault="004F64AB" w:rsidP="00C613FA">
          <w:pPr>
            <w:pStyle w:val="11"/>
            <w:ind w:firstLine="284"/>
            <w:rPr>
              <w:rFonts w:asciiTheme="minorHAnsi" w:eastAsiaTheme="minorEastAsia" w:hAnsiTheme="minorHAnsi" w:cstheme="minorBidi"/>
              <w:noProof/>
              <w:sz w:val="22"/>
              <w:lang w:val="en-US"/>
            </w:rPr>
          </w:pPr>
          <w:hyperlink w:anchor="_Toc73047803" w:history="1">
            <w:r w:rsidR="00C613FA" w:rsidRPr="00C613FA">
              <w:rPr>
                <w:rStyle w:val="ab"/>
                <w:noProof/>
              </w:rPr>
              <w:t>7.2 Исходные данные для проведения расчётов</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803 \h </w:instrText>
            </w:r>
            <w:r w:rsidR="00C613FA" w:rsidRPr="00C613FA">
              <w:rPr>
                <w:noProof/>
                <w:webHidden/>
              </w:rPr>
            </w:r>
            <w:r w:rsidR="00C613FA" w:rsidRPr="00C613FA">
              <w:rPr>
                <w:noProof/>
                <w:webHidden/>
              </w:rPr>
              <w:fldChar w:fldCharType="separate"/>
            </w:r>
            <w:r w:rsidR="00C613FA" w:rsidRPr="00C613FA">
              <w:rPr>
                <w:noProof/>
                <w:webHidden/>
              </w:rPr>
              <w:t>73</w:t>
            </w:r>
            <w:r w:rsidR="00C613FA" w:rsidRPr="00C613FA">
              <w:rPr>
                <w:noProof/>
                <w:webHidden/>
              </w:rPr>
              <w:fldChar w:fldCharType="end"/>
            </w:r>
          </w:hyperlink>
        </w:p>
        <w:p w14:paraId="5F61AFA8" w14:textId="63D6BE7E" w:rsidR="00C613FA" w:rsidRPr="00C613FA" w:rsidRDefault="004F64AB" w:rsidP="00C613FA">
          <w:pPr>
            <w:pStyle w:val="11"/>
            <w:ind w:firstLine="284"/>
            <w:rPr>
              <w:rFonts w:asciiTheme="minorHAnsi" w:eastAsiaTheme="minorEastAsia" w:hAnsiTheme="minorHAnsi" w:cstheme="minorBidi"/>
              <w:noProof/>
              <w:sz w:val="22"/>
              <w:lang w:val="en-US"/>
            </w:rPr>
          </w:pPr>
          <w:hyperlink w:anchor="_Toc73047804" w:history="1">
            <w:r w:rsidR="00C613FA" w:rsidRPr="00C613FA">
              <w:rPr>
                <w:rStyle w:val="ab"/>
                <w:noProof/>
              </w:rPr>
              <w:t>7.3 Методика обоснования цены</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804 \h </w:instrText>
            </w:r>
            <w:r w:rsidR="00C613FA" w:rsidRPr="00C613FA">
              <w:rPr>
                <w:noProof/>
                <w:webHidden/>
              </w:rPr>
            </w:r>
            <w:r w:rsidR="00C613FA" w:rsidRPr="00C613FA">
              <w:rPr>
                <w:noProof/>
                <w:webHidden/>
              </w:rPr>
              <w:fldChar w:fldCharType="separate"/>
            </w:r>
            <w:r w:rsidR="00C613FA" w:rsidRPr="00C613FA">
              <w:rPr>
                <w:noProof/>
                <w:webHidden/>
              </w:rPr>
              <w:t>74</w:t>
            </w:r>
            <w:r w:rsidR="00C613FA" w:rsidRPr="00C613FA">
              <w:rPr>
                <w:noProof/>
                <w:webHidden/>
              </w:rPr>
              <w:fldChar w:fldCharType="end"/>
            </w:r>
          </w:hyperlink>
        </w:p>
        <w:p w14:paraId="419C9C91" w14:textId="7035F54D" w:rsidR="00C613FA" w:rsidRPr="00C613FA" w:rsidRDefault="004F64AB" w:rsidP="00C613FA">
          <w:pPr>
            <w:pStyle w:val="11"/>
            <w:ind w:firstLine="284"/>
            <w:rPr>
              <w:rFonts w:asciiTheme="minorHAnsi" w:eastAsiaTheme="minorEastAsia" w:hAnsiTheme="minorHAnsi" w:cstheme="minorBidi"/>
              <w:noProof/>
              <w:sz w:val="22"/>
              <w:lang w:val="en-US"/>
            </w:rPr>
          </w:pPr>
          <w:hyperlink w:anchor="_Toc73047805" w:history="1">
            <w:r w:rsidR="00C613FA" w:rsidRPr="00C613FA">
              <w:rPr>
                <w:rStyle w:val="ab"/>
                <w:rFonts w:eastAsiaTheme="majorEastAsia" w:cstheme="majorBidi"/>
                <w:noProof/>
              </w:rPr>
              <w:t>7.4 Объем программного средства</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805 \h </w:instrText>
            </w:r>
            <w:r w:rsidR="00C613FA" w:rsidRPr="00C613FA">
              <w:rPr>
                <w:noProof/>
                <w:webHidden/>
              </w:rPr>
            </w:r>
            <w:r w:rsidR="00C613FA" w:rsidRPr="00C613FA">
              <w:rPr>
                <w:noProof/>
                <w:webHidden/>
              </w:rPr>
              <w:fldChar w:fldCharType="separate"/>
            </w:r>
            <w:r w:rsidR="00C613FA" w:rsidRPr="00C613FA">
              <w:rPr>
                <w:noProof/>
                <w:webHidden/>
              </w:rPr>
              <w:t>74</w:t>
            </w:r>
            <w:r w:rsidR="00C613FA" w:rsidRPr="00C613FA">
              <w:rPr>
                <w:noProof/>
                <w:webHidden/>
              </w:rPr>
              <w:fldChar w:fldCharType="end"/>
            </w:r>
          </w:hyperlink>
        </w:p>
        <w:p w14:paraId="302F4D07" w14:textId="7B175924" w:rsidR="00C613FA" w:rsidRPr="00C613FA" w:rsidRDefault="004F64AB" w:rsidP="00C613FA">
          <w:pPr>
            <w:pStyle w:val="11"/>
            <w:ind w:firstLine="284"/>
            <w:rPr>
              <w:rFonts w:asciiTheme="minorHAnsi" w:eastAsiaTheme="minorEastAsia" w:hAnsiTheme="minorHAnsi" w:cstheme="minorBidi"/>
              <w:noProof/>
              <w:sz w:val="22"/>
              <w:lang w:val="en-US"/>
            </w:rPr>
          </w:pPr>
          <w:hyperlink w:anchor="_Toc73047806" w:history="1">
            <w:r w:rsidR="00C613FA" w:rsidRPr="00C613FA">
              <w:rPr>
                <w:rStyle w:val="ab"/>
                <w:rFonts w:eastAsiaTheme="majorEastAsia" w:cstheme="majorBidi"/>
                <w:noProof/>
              </w:rPr>
              <w:t>7.5 Основная заработная плата</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806 \h </w:instrText>
            </w:r>
            <w:r w:rsidR="00C613FA" w:rsidRPr="00C613FA">
              <w:rPr>
                <w:noProof/>
                <w:webHidden/>
              </w:rPr>
            </w:r>
            <w:r w:rsidR="00C613FA" w:rsidRPr="00C613FA">
              <w:rPr>
                <w:noProof/>
                <w:webHidden/>
              </w:rPr>
              <w:fldChar w:fldCharType="separate"/>
            </w:r>
            <w:r w:rsidR="00C613FA" w:rsidRPr="00C613FA">
              <w:rPr>
                <w:noProof/>
                <w:webHidden/>
              </w:rPr>
              <w:t>76</w:t>
            </w:r>
            <w:r w:rsidR="00C613FA" w:rsidRPr="00C613FA">
              <w:rPr>
                <w:noProof/>
                <w:webHidden/>
              </w:rPr>
              <w:fldChar w:fldCharType="end"/>
            </w:r>
          </w:hyperlink>
        </w:p>
        <w:p w14:paraId="21AAE408" w14:textId="3CFE93BF" w:rsidR="00C613FA" w:rsidRPr="00C613FA" w:rsidRDefault="004F64AB" w:rsidP="00C613FA">
          <w:pPr>
            <w:pStyle w:val="11"/>
            <w:ind w:firstLine="284"/>
            <w:rPr>
              <w:rFonts w:asciiTheme="minorHAnsi" w:eastAsiaTheme="minorEastAsia" w:hAnsiTheme="minorHAnsi" w:cstheme="minorBidi"/>
              <w:noProof/>
              <w:sz w:val="22"/>
              <w:lang w:val="en-US"/>
            </w:rPr>
          </w:pPr>
          <w:hyperlink w:anchor="_Toc73047807" w:history="1">
            <w:r w:rsidR="00C613FA" w:rsidRPr="00C613FA">
              <w:rPr>
                <w:rStyle w:val="ab"/>
                <w:rFonts w:eastAsiaTheme="majorEastAsia" w:cstheme="majorBidi"/>
                <w:noProof/>
              </w:rPr>
              <w:t>7.6 Дополнительная заработная плата</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807 \h </w:instrText>
            </w:r>
            <w:r w:rsidR="00C613FA" w:rsidRPr="00C613FA">
              <w:rPr>
                <w:noProof/>
                <w:webHidden/>
              </w:rPr>
            </w:r>
            <w:r w:rsidR="00C613FA" w:rsidRPr="00C613FA">
              <w:rPr>
                <w:noProof/>
                <w:webHidden/>
              </w:rPr>
              <w:fldChar w:fldCharType="separate"/>
            </w:r>
            <w:r w:rsidR="00C613FA" w:rsidRPr="00C613FA">
              <w:rPr>
                <w:noProof/>
                <w:webHidden/>
              </w:rPr>
              <w:t>76</w:t>
            </w:r>
            <w:r w:rsidR="00C613FA" w:rsidRPr="00C613FA">
              <w:rPr>
                <w:noProof/>
                <w:webHidden/>
              </w:rPr>
              <w:fldChar w:fldCharType="end"/>
            </w:r>
          </w:hyperlink>
        </w:p>
        <w:p w14:paraId="33FABC42" w14:textId="31DD24C2" w:rsidR="00C613FA" w:rsidRPr="00C613FA" w:rsidRDefault="004F64AB" w:rsidP="00C613FA">
          <w:pPr>
            <w:pStyle w:val="11"/>
            <w:ind w:firstLine="284"/>
            <w:rPr>
              <w:rFonts w:asciiTheme="minorHAnsi" w:eastAsiaTheme="minorEastAsia" w:hAnsiTheme="minorHAnsi" w:cstheme="minorBidi"/>
              <w:noProof/>
              <w:sz w:val="22"/>
              <w:lang w:val="en-US"/>
            </w:rPr>
          </w:pPr>
          <w:hyperlink w:anchor="_Toc73047808" w:history="1">
            <w:r w:rsidR="00C613FA" w:rsidRPr="00C613FA">
              <w:rPr>
                <w:rStyle w:val="ab"/>
                <w:noProof/>
              </w:rPr>
              <w:t>7.7 Отчисления в Фонд социальной защиты населения</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808 \h </w:instrText>
            </w:r>
            <w:r w:rsidR="00C613FA" w:rsidRPr="00C613FA">
              <w:rPr>
                <w:noProof/>
                <w:webHidden/>
              </w:rPr>
            </w:r>
            <w:r w:rsidR="00C613FA" w:rsidRPr="00C613FA">
              <w:rPr>
                <w:noProof/>
                <w:webHidden/>
              </w:rPr>
              <w:fldChar w:fldCharType="separate"/>
            </w:r>
            <w:r w:rsidR="00C613FA" w:rsidRPr="00C613FA">
              <w:rPr>
                <w:noProof/>
                <w:webHidden/>
              </w:rPr>
              <w:t>77</w:t>
            </w:r>
            <w:r w:rsidR="00C613FA" w:rsidRPr="00C613FA">
              <w:rPr>
                <w:noProof/>
                <w:webHidden/>
              </w:rPr>
              <w:fldChar w:fldCharType="end"/>
            </w:r>
          </w:hyperlink>
        </w:p>
        <w:p w14:paraId="3514F00B" w14:textId="0513BEF1" w:rsidR="00C613FA" w:rsidRPr="00C613FA" w:rsidRDefault="004F64AB" w:rsidP="00C613FA">
          <w:pPr>
            <w:pStyle w:val="11"/>
            <w:ind w:firstLine="284"/>
            <w:rPr>
              <w:rFonts w:asciiTheme="minorHAnsi" w:eastAsiaTheme="minorEastAsia" w:hAnsiTheme="minorHAnsi" w:cstheme="minorBidi"/>
              <w:noProof/>
              <w:sz w:val="22"/>
              <w:lang w:val="en-US"/>
            </w:rPr>
          </w:pPr>
          <w:hyperlink w:anchor="_Toc73047809" w:history="1">
            <w:r w:rsidR="00C613FA" w:rsidRPr="00C613FA">
              <w:rPr>
                <w:rStyle w:val="ab"/>
                <w:noProof/>
              </w:rPr>
              <w:t>7.8 Расходы на материалы</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809 \h </w:instrText>
            </w:r>
            <w:r w:rsidR="00C613FA" w:rsidRPr="00C613FA">
              <w:rPr>
                <w:noProof/>
                <w:webHidden/>
              </w:rPr>
            </w:r>
            <w:r w:rsidR="00C613FA" w:rsidRPr="00C613FA">
              <w:rPr>
                <w:noProof/>
                <w:webHidden/>
              </w:rPr>
              <w:fldChar w:fldCharType="separate"/>
            </w:r>
            <w:r w:rsidR="00C613FA" w:rsidRPr="00C613FA">
              <w:rPr>
                <w:noProof/>
                <w:webHidden/>
              </w:rPr>
              <w:t>77</w:t>
            </w:r>
            <w:r w:rsidR="00C613FA" w:rsidRPr="00C613FA">
              <w:rPr>
                <w:noProof/>
                <w:webHidden/>
              </w:rPr>
              <w:fldChar w:fldCharType="end"/>
            </w:r>
          </w:hyperlink>
        </w:p>
        <w:p w14:paraId="7F499515" w14:textId="1A06E12A" w:rsidR="00C613FA" w:rsidRPr="00C613FA" w:rsidRDefault="004F64AB" w:rsidP="00C613FA">
          <w:pPr>
            <w:pStyle w:val="11"/>
            <w:ind w:firstLine="284"/>
            <w:rPr>
              <w:rFonts w:asciiTheme="minorHAnsi" w:eastAsiaTheme="minorEastAsia" w:hAnsiTheme="minorHAnsi" w:cstheme="minorBidi"/>
              <w:noProof/>
              <w:sz w:val="22"/>
              <w:lang w:val="en-US"/>
            </w:rPr>
          </w:pPr>
          <w:hyperlink w:anchor="_Toc73047810" w:history="1">
            <w:r w:rsidR="00C613FA" w:rsidRPr="00C613FA">
              <w:rPr>
                <w:rStyle w:val="ab"/>
                <w:noProof/>
              </w:rPr>
              <w:t>7.9 Расходы на оплату машинного времени</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810 \h </w:instrText>
            </w:r>
            <w:r w:rsidR="00C613FA" w:rsidRPr="00C613FA">
              <w:rPr>
                <w:noProof/>
                <w:webHidden/>
              </w:rPr>
            </w:r>
            <w:r w:rsidR="00C613FA" w:rsidRPr="00C613FA">
              <w:rPr>
                <w:noProof/>
                <w:webHidden/>
              </w:rPr>
              <w:fldChar w:fldCharType="separate"/>
            </w:r>
            <w:r w:rsidR="00C613FA" w:rsidRPr="00C613FA">
              <w:rPr>
                <w:noProof/>
                <w:webHidden/>
              </w:rPr>
              <w:t>78</w:t>
            </w:r>
            <w:r w:rsidR="00C613FA" w:rsidRPr="00C613FA">
              <w:rPr>
                <w:noProof/>
                <w:webHidden/>
              </w:rPr>
              <w:fldChar w:fldCharType="end"/>
            </w:r>
          </w:hyperlink>
        </w:p>
        <w:p w14:paraId="44E94495" w14:textId="5410AD55" w:rsidR="00C613FA" w:rsidRPr="00C613FA" w:rsidRDefault="004F64AB" w:rsidP="00C613FA">
          <w:pPr>
            <w:pStyle w:val="11"/>
            <w:ind w:firstLine="284"/>
            <w:rPr>
              <w:rFonts w:asciiTheme="minorHAnsi" w:eastAsiaTheme="minorEastAsia" w:hAnsiTheme="minorHAnsi" w:cstheme="minorBidi"/>
              <w:noProof/>
              <w:sz w:val="22"/>
              <w:lang w:val="en-US"/>
            </w:rPr>
          </w:pPr>
          <w:hyperlink w:anchor="_Toc73047811" w:history="1">
            <w:r w:rsidR="00C613FA" w:rsidRPr="00C613FA">
              <w:rPr>
                <w:rStyle w:val="ab"/>
                <w:noProof/>
              </w:rPr>
              <w:t>7.10 Прочие прямые затраты</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811 \h </w:instrText>
            </w:r>
            <w:r w:rsidR="00C613FA" w:rsidRPr="00C613FA">
              <w:rPr>
                <w:noProof/>
                <w:webHidden/>
              </w:rPr>
            </w:r>
            <w:r w:rsidR="00C613FA" w:rsidRPr="00C613FA">
              <w:rPr>
                <w:noProof/>
                <w:webHidden/>
              </w:rPr>
              <w:fldChar w:fldCharType="separate"/>
            </w:r>
            <w:r w:rsidR="00C613FA" w:rsidRPr="00C613FA">
              <w:rPr>
                <w:noProof/>
                <w:webHidden/>
              </w:rPr>
              <w:t>78</w:t>
            </w:r>
            <w:r w:rsidR="00C613FA" w:rsidRPr="00C613FA">
              <w:rPr>
                <w:noProof/>
                <w:webHidden/>
              </w:rPr>
              <w:fldChar w:fldCharType="end"/>
            </w:r>
          </w:hyperlink>
        </w:p>
        <w:p w14:paraId="43F8EF01" w14:textId="65F1B92E" w:rsidR="00C613FA" w:rsidRPr="00C613FA" w:rsidRDefault="004F64AB" w:rsidP="00C613FA">
          <w:pPr>
            <w:pStyle w:val="11"/>
            <w:ind w:firstLine="284"/>
            <w:rPr>
              <w:rFonts w:asciiTheme="minorHAnsi" w:eastAsiaTheme="minorEastAsia" w:hAnsiTheme="minorHAnsi" w:cstheme="minorBidi"/>
              <w:noProof/>
              <w:sz w:val="22"/>
              <w:lang w:val="en-US"/>
            </w:rPr>
          </w:pPr>
          <w:hyperlink w:anchor="_Toc73047812" w:history="1">
            <w:r w:rsidR="00C613FA" w:rsidRPr="00C613FA">
              <w:rPr>
                <w:rStyle w:val="ab"/>
                <w:noProof/>
              </w:rPr>
              <w:t>7.11 Накладные расходы</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812 \h </w:instrText>
            </w:r>
            <w:r w:rsidR="00C613FA" w:rsidRPr="00C613FA">
              <w:rPr>
                <w:noProof/>
                <w:webHidden/>
              </w:rPr>
            </w:r>
            <w:r w:rsidR="00C613FA" w:rsidRPr="00C613FA">
              <w:rPr>
                <w:noProof/>
                <w:webHidden/>
              </w:rPr>
              <w:fldChar w:fldCharType="separate"/>
            </w:r>
            <w:r w:rsidR="00C613FA" w:rsidRPr="00C613FA">
              <w:rPr>
                <w:noProof/>
                <w:webHidden/>
              </w:rPr>
              <w:t>79</w:t>
            </w:r>
            <w:r w:rsidR="00C613FA" w:rsidRPr="00C613FA">
              <w:rPr>
                <w:noProof/>
                <w:webHidden/>
              </w:rPr>
              <w:fldChar w:fldCharType="end"/>
            </w:r>
          </w:hyperlink>
        </w:p>
        <w:p w14:paraId="3FF5E243" w14:textId="07DF51CE" w:rsidR="00C613FA" w:rsidRPr="00C613FA" w:rsidRDefault="004F64AB" w:rsidP="00C613FA">
          <w:pPr>
            <w:pStyle w:val="11"/>
            <w:ind w:firstLine="284"/>
            <w:rPr>
              <w:rFonts w:asciiTheme="minorHAnsi" w:eastAsiaTheme="minorEastAsia" w:hAnsiTheme="minorHAnsi" w:cstheme="minorBidi"/>
              <w:noProof/>
              <w:sz w:val="22"/>
              <w:lang w:val="en-US"/>
            </w:rPr>
          </w:pPr>
          <w:hyperlink w:anchor="_Toc73047813" w:history="1">
            <w:r w:rsidR="00C613FA" w:rsidRPr="00C613FA">
              <w:rPr>
                <w:rStyle w:val="ab"/>
                <w:noProof/>
              </w:rPr>
              <w:t>7.12 Сумма расходов на разработку программного средства</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813 \h </w:instrText>
            </w:r>
            <w:r w:rsidR="00C613FA" w:rsidRPr="00C613FA">
              <w:rPr>
                <w:noProof/>
                <w:webHidden/>
              </w:rPr>
            </w:r>
            <w:r w:rsidR="00C613FA" w:rsidRPr="00C613FA">
              <w:rPr>
                <w:noProof/>
                <w:webHidden/>
              </w:rPr>
              <w:fldChar w:fldCharType="separate"/>
            </w:r>
            <w:r w:rsidR="00C613FA" w:rsidRPr="00C613FA">
              <w:rPr>
                <w:noProof/>
                <w:webHidden/>
              </w:rPr>
              <w:t>79</w:t>
            </w:r>
            <w:r w:rsidR="00C613FA" w:rsidRPr="00C613FA">
              <w:rPr>
                <w:noProof/>
                <w:webHidden/>
              </w:rPr>
              <w:fldChar w:fldCharType="end"/>
            </w:r>
          </w:hyperlink>
        </w:p>
        <w:p w14:paraId="56F60991" w14:textId="68E83011" w:rsidR="00C613FA" w:rsidRPr="00C613FA" w:rsidRDefault="004F64AB" w:rsidP="00C613FA">
          <w:pPr>
            <w:pStyle w:val="11"/>
            <w:ind w:firstLine="284"/>
            <w:rPr>
              <w:rFonts w:asciiTheme="minorHAnsi" w:eastAsiaTheme="minorEastAsia" w:hAnsiTheme="minorHAnsi" w:cstheme="minorBidi"/>
              <w:noProof/>
              <w:sz w:val="22"/>
              <w:lang w:val="en-US"/>
            </w:rPr>
          </w:pPr>
          <w:hyperlink w:anchor="_Toc73047814" w:history="1">
            <w:r w:rsidR="00C613FA" w:rsidRPr="00C613FA">
              <w:rPr>
                <w:rStyle w:val="ab"/>
                <w:noProof/>
              </w:rPr>
              <w:t>7.13 Расходы на сопровождение и адаптацию</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814 \h </w:instrText>
            </w:r>
            <w:r w:rsidR="00C613FA" w:rsidRPr="00C613FA">
              <w:rPr>
                <w:noProof/>
                <w:webHidden/>
              </w:rPr>
            </w:r>
            <w:r w:rsidR="00C613FA" w:rsidRPr="00C613FA">
              <w:rPr>
                <w:noProof/>
                <w:webHidden/>
              </w:rPr>
              <w:fldChar w:fldCharType="separate"/>
            </w:r>
            <w:r w:rsidR="00C613FA" w:rsidRPr="00C613FA">
              <w:rPr>
                <w:noProof/>
                <w:webHidden/>
              </w:rPr>
              <w:t>79</w:t>
            </w:r>
            <w:r w:rsidR="00C613FA" w:rsidRPr="00C613FA">
              <w:rPr>
                <w:noProof/>
                <w:webHidden/>
              </w:rPr>
              <w:fldChar w:fldCharType="end"/>
            </w:r>
          </w:hyperlink>
        </w:p>
        <w:p w14:paraId="37D9E8BA" w14:textId="7DA147F7" w:rsidR="00C613FA" w:rsidRPr="00C613FA" w:rsidRDefault="004F64AB" w:rsidP="00C613FA">
          <w:pPr>
            <w:pStyle w:val="11"/>
            <w:ind w:firstLine="284"/>
            <w:rPr>
              <w:rFonts w:asciiTheme="minorHAnsi" w:eastAsiaTheme="minorEastAsia" w:hAnsiTheme="minorHAnsi" w:cstheme="minorBidi"/>
              <w:noProof/>
              <w:sz w:val="22"/>
              <w:lang w:val="en-US"/>
            </w:rPr>
          </w:pPr>
          <w:hyperlink w:anchor="_Toc73047815" w:history="1">
            <w:r w:rsidR="00C613FA" w:rsidRPr="00C613FA">
              <w:rPr>
                <w:rStyle w:val="ab"/>
                <w:noProof/>
              </w:rPr>
              <w:t>7.14 Полная себестоимость</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815 \h </w:instrText>
            </w:r>
            <w:r w:rsidR="00C613FA" w:rsidRPr="00C613FA">
              <w:rPr>
                <w:noProof/>
                <w:webHidden/>
              </w:rPr>
            </w:r>
            <w:r w:rsidR="00C613FA" w:rsidRPr="00C613FA">
              <w:rPr>
                <w:noProof/>
                <w:webHidden/>
              </w:rPr>
              <w:fldChar w:fldCharType="separate"/>
            </w:r>
            <w:r w:rsidR="00C613FA" w:rsidRPr="00C613FA">
              <w:rPr>
                <w:noProof/>
                <w:webHidden/>
              </w:rPr>
              <w:t>80</w:t>
            </w:r>
            <w:r w:rsidR="00C613FA" w:rsidRPr="00C613FA">
              <w:rPr>
                <w:noProof/>
                <w:webHidden/>
              </w:rPr>
              <w:fldChar w:fldCharType="end"/>
            </w:r>
          </w:hyperlink>
        </w:p>
        <w:p w14:paraId="3DC1F45F" w14:textId="2249EE6F" w:rsidR="00C613FA" w:rsidRPr="00C613FA" w:rsidRDefault="004F64AB" w:rsidP="00C613FA">
          <w:pPr>
            <w:pStyle w:val="11"/>
            <w:ind w:firstLine="284"/>
            <w:rPr>
              <w:rFonts w:asciiTheme="minorHAnsi" w:eastAsiaTheme="minorEastAsia" w:hAnsiTheme="minorHAnsi" w:cstheme="minorBidi"/>
              <w:noProof/>
              <w:sz w:val="22"/>
              <w:lang w:val="en-US"/>
            </w:rPr>
          </w:pPr>
          <w:hyperlink w:anchor="_Toc73047816" w:history="1">
            <w:r w:rsidR="00C613FA" w:rsidRPr="00C613FA">
              <w:rPr>
                <w:rStyle w:val="ab"/>
                <w:noProof/>
              </w:rPr>
              <w:t>7.15 Определение цены, оценка эффективности</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816 \h </w:instrText>
            </w:r>
            <w:r w:rsidR="00C613FA" w:rsidRPr="00C613FA">
              <w:rPr>
                <w:noProof/>
                <w:webHidden/>
              </w:rPr>
            </w:r>
            <w:r w:rsidR="00C613FA" w:rsidRPr="00C613FA">
              <w:rPr>
                <w:noProof/>
                <w:webHidden/>
              </w:rPr>
              <w:fldChar w:fldCharType="separate"/>
            </w:r>
            <w:r w:rsidR="00C613FA" w:rsidRPr="00C613FA">
              <w:rPr>
                <w:noProof/>
                <w:webHidden/>
              </w:rPr>
              <w:t>80</w:t>
            </w:r>
            <w:r w:rsidR="00C613FA" w:rsidRPr="00C613FA">
              <w:rPr>
                <w:noProof/>
                <w:webHidden/>
              </w:rPr>
              <w:fldChar w:fldCharType="end"/>
            </w:r>
          </w:hyperlink>
        </w:p>
        <w:p w14:paraId="54C8C151" w14:textId="085508E7" w:rsidR="00C613FA" w:rsidRPr="00C613FA" w:rsidRDefault="004F64AB" w:rsidP="00C613FA">
          <w:pPr>
            <w:pStyle w:val="11"/>
            <w:ind w:firstLine="284"/>
            <w:rPr>
              <w:rFonts w:asciiTheme="minorHAnsi" w:eastAsiaTheme="minorEastAsia" w:hAnsiTheme="minorHAnsi" w:cstheme="minorBidi"/>
              <w:noProof/>
              <w:sz w:val="22"/>
              <w:lang w:val="en-US"/>
            </w:rPr>
          </w:pPr>
          <w:hyperlink w:anchor="_Toc73047817" w:history="1">
            <w:r w:rsidR="00C613FA" w:rsidRPr="00C613FA">
              <w:rPr>
                <w:rStyle w:val="ab"/>
                <w:noProof/>
              </w:rPr>
              <w:t>7.16 Вывод по разделу</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817 \h </w:instrText>
            </w:r>
            <w:r w:rsidR="00C613FA" w:rsidRPr="00C613FA">
              <w:rPr>
                <w:noProof/>
                <w:webHidden/>
              </w:rPr>
            </w:r>
            <w:r w:rsidR="00C613FA" w:rsidRPr="00C613FA">
              <w:rPr>
                <w:noProof/>
                <w:webHidden/>
              </w:rPr>
              <w:fldChar w:fldCharType="separate"/>
            </w:r>
            <w:r w:rsidR="00C613FA" w:rsidRPr="00C613FA">
              <w:rPr>
                <w:noProof/>
                <w:webHidden/>
              </w:rPr>
              <w:t>81</w:t>
            </w:r>
            <w:r w:rsidR="00C613FA" w:rsidRPr="00C613FA">
              <w:rPr>
                <w:noProof/>
                <w:webHidden/>
              </w:rPr>
              <w:fldChar w:fldCharType="end"/>
            </w:r>
          </w:hyperlink>
        </w:p>
        <w:p w14:paraId="34AD3457" w14:textId="7F461AEB" w:rsidR="00C613FA" w:rsidRPr="00C613FA" w:rsidRDefault="004F64AB" w:rsidP="00C613FA">
          <w:pPr>
            <w:pStyle w:val="11"/>
            <w:rPr>
              <w:rFonts w:asciiTheme="minorHAnsi" w:eastAsiaTheme="minorEastAsia" w:hAnsiTheme="minorHAnsi" w:cstheme="minorBidi"/>
              <w:noProof/>
              <w:sz w:val="22"/>
              <w:lang w:val="en-US"/>
            </w:rPr>
          </w:pPr>
          <w:hyperlink w:anchor="_Toc73047818" w:history="1">
            <w:r w:rsidR="00C613FA" w:rsidRPr="00C613FA">
              <w:rPr>
                <w:rStyle w:val="ab"/>
                <w:noProof/>
              </w:rPr>
              <w:t>Заключение</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818 \h </w:instrText>
            </w:r>
            <w:r w:rsidR="00C613FA" w:rsidRPr="00C613FA">
              <w:rPr>
                <w:noProof/>
                <w:webHidden/>
              </w:rPr>
            </w:r>
            <w:r w:rsidR="00C613FA" w:rsidRPr="00C613FA">
              <w:rPr>
                <w:noProof/>
                <w:webHidden/>
              </w:rPr>
              <w:fldChar w:fldCharType="separate"/>
            </w:r>
            <w:r w:rsidR="00C613FA" w:rsidRPr="00C613FA">
              <w:rPr>
                <w:noProof/>
                <w:webHidden/>
              </w:rPr>
              <w:t>82</w:t>
            </w:r>
            <w:r w:rsidR="00C613FA" w:rsidRPr="00C613FA">
              <w:rPr>
                <w:noProof/>
                <w:webHidden/>
              </w:rPr>
              <w:fldChar w:fldCharType="end"/>
            </w:r>
          </w:hyperlink>
        </w:p>
        <w:p w14:paraId="73BDC75E" w14:textId="7267B939" w:rsidR="00C613FA" w:rsidRPr="00C613FA" w:rsidRDefault="004F64AB" w:rsidP="00C613FA">
          <w:pPr>
            <w:pStyle w:val="11"/>
            <w:rPr>
              <w:rFonts w:asciiTheme="minorHAnsi" w:eastAsiaTheme="minorEastAsia" w:hAnsiTheme="minorHAnsi" w:cstheme="minorBidi"/>
              <w:noProof/>
              <w:sz w:val="22"/>
              <w:lang w:val="en-US"/>
            </w:rPr>
          </w:pPr>
          <w:hyperlink w:anchor="_Toc73047819" w:history="1">
            <w:r w:rsidR="00C613FA" w:rsidRPr="00C613FA">
              <w:rPr>
                <w:rStyle w:val="ab"/>
                <w:rFonts w:eastAsia="Calibri"/>
                <w:noProof/>
              </w:rPr>
              <w:t>Список использованных источников</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819 \h </w:instrText>
            </w:r>
            <w:r w:rsidR="00C613FA" w:rsidRPr="00C613FA">
              <w:rPr>
                <w:noProof/>
                <w:webHidden/>
              </w:rPr>
            </w:r>
            <w:r w:rsidR="00C613FA" w:rsidRPr="00C613FA">
              <w:rPr>
                <w:noProof/>
                <w:webHidden/>
              </w:rPr>
              <w:fldChar w:fldCharType="separate"/>
            </w:r>
            <w:r w:rsidR="00C613FA" w:rsidRPr="00C613FA">
              <w:rPr>
                <w:noProof/>
                <w:webHidden/>
              </w:rPr>
              <w:t>83</w:t>
            </w:r>
            <w:r w:rsidR="00C613FA" w:rsidRPr="00C613FA">
              <w:rPr>
                <w:noProof/>
                <w:webHidden/>
              </w:rPr>
              <w:fldChar w:fldCharType="end"/>
            </w:r>
          </w:hyperlink>
        </w:p>
        <w:p w14:paraId="52965237" w14:textId="3F859CB4" w:rsidR="00C613FA" w:rsidRPr="00C613FA" w:rsidRDefault="004F64AB" w:rsidP="00C613FA">
          <w:pPr>
            <w:pStyle w:val="11"/>
            <w:rPr>
              <w:rFonts w:asciiTheme="minorHAnsi" w:eastAsiaTheme="minorEastAsia" w:hAnsiTheme="minorHAnsi" w:cstheme="minorBidi"/>
              <w:noProof/>
              <w:sz w:val="22"/>
              <w:lang w:val="en-US"/>
            </w:rPr>
          </w:pPr>
          <w:hyperlink w:anchor="_Toc73047820" w:history="1">
            <w:r w:rsidR="00C613FA" w:rsidRPr="00C613FA">
              <w:rPr>
                <w:rStyle w:val="ab"/>
                <w:noProof/>
              </w:rPr>
              <w:t>Приложение А</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820 \h </w:instrText>
            </w:r>
            <w:r w:rsidR="00C613FA" w:rsidRPr="00C613FA">
              <w:rPr>
                <w:noProof/>
                <w:webHidden/>
              </w:rPr>
            </w:r>
            <w:r w:rsidR="00C613FA" w:rsidRPr="00C613FA">
              <w:rPr>
                <w:noProof/>
                <w:webHidden/>
              </w:rPr>
              <w:fldChar w:fldCharType="separate"/>
            </w:r>
            <w:r w:rsidR="00C613FA" w:rsidRPr="00C613FA">
              <w:rPr>
                <w:noProof/>
                <w:webHidden/>
              </w:rPr>
              <w:t>85</w:t>
            </w:r>
            <w:r w:rsidR="00C613FA" w:rsidRPr="00C613FA">
              <w:rPr>
                <w:noProof/>
                <w:webHidden/>
              </w:rPr>
              <w:fldChar w:fldCharType="end"/>
            </w:r>
          </w:hyperlink>
        </w:p>
        <w:p w14:paraId="6BDCE590" w14:textId="54D781AB" w:rsidR="00C613FA" w:rsidRPr="00C613FA" w:rsidRDefault="004F64AB" w:rsidP="00C613FA">
          <w:pPr>
            <w:pStyle w:val="11"/>
            <w:rPr>
              <w:rFonts w:asciiTheme="minorHAnsi" w:eastAsiaTheme="minorEastAsia" w:hAnsiTheme="minorHAnsi" w:cstheme="minorBidi"/>
              <w:noProof/>
              <w:sz w:val="22"/>
              <w:lang w:val="en-US"/>
            </w:rPr>
          </w:pPr>
          <w:hyperlink w:anchor="_Toc73047821" w:history="1">
            <w:r w:rsidR="00C613FA" w:rsidRPr="00C613FA">
              <w:rPr>
                <w:rStyle w:val="ab"/>
                <w:noProof/>
              </w:rPr>
              <w:t>Приложение Б.</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821 \h </w:instrText>
            </w:r>
            <w:r w:rsidR="00C613FA" w:rsidRPr="00C613FA">
              <w:rPr>
                <w:noProof/>
                <w:webHidden/>
              </w:rPr>
            </w:r>
            <w:r w:rsidR="00C613FA" w:rsidRPr="00C613FA">
              <w:rPr>
                <w:noProof/>
                <w:webHidden/>
              </w:rPr>
              <w:fldChar w:fldCharType="separate"/>
            </w:r>
            <w:r w:rsidR="00C613FA" w:rsidRPr="00C613FA">
              <w:rPr>
                <w:noProof/>
                <w:webHidden/>
              </w:rPr>
              <w:t>86</w:t>
            </w:r>
            <w:r w:rsidR="00C613FA" w:rsidRPr="00C613FA">
              <w:rPr>
                <w:noProof/>
                <w:webHidden/>
              </w:rPr>
              <w:fldChar w:fldCharType="end"/>
            </w:r>
          </w:hyperlink>
        </w:p>
        <w:p w14:paraId="145FC07F" w14:textId="7FDEFAFF" w:rsidR="00C613FA" w:rsidRPr="00C613FA" w:rsidRDefault="004F64AB" w:rsidP="00C613FA">
          <w:pPr>
            <w:pStyle w:val="11"/>
            <w:rPr>
              <w:rFonts w:asciiTheme="minorHAnsi" w:eastAsiaTheme="minorEastAsia" w:hAnsiTheme="minorHAnsi" w:cstheme="minorBidi"/>
              <w:noProof/>
              <w:sz w:val="22"/>
              <w:lang w:val="en-US"/>
            </w:rPr>
          </w:pPr>
          <w:hyperlink w:anchor="_Toc73047822" w:history="1">
            <w:r w:rsidR="00C613FA" w:rsidRPr="00C613FA">
              <w:rPr>
                <w:rStyle w:val="ab"/>
                <w:noProof/>
              </w:rPr>
              <w:t>Приложение В</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822 \h </w:instrText>
            </w:r>
            <w:r w:rsidR="00C613FA" w:rsidRPr="00C613FA">
              <w:rPr>
                <w:noProof/>
                <w:webHidden/>
              </w:rPr>
            </w:r>
            <w:r w:rsidR="00C613FA" w:rsidRPr="00C613FA">
              <w:rPr>
                <w:noProof/>
                <w:webHidden/>
              </w:rPr>
              <w:fldChar w:fldCharType="separate"/>
            </w:r>
            <w:r w:rsidR="00C613FA" w:rsidRPr="00C613FA">
              <w:rPr>
                <w:noProof/>
                <w:webHidden/>
              </w:rPr>
              <w:t>88</w:t>
            </w:r>
            <w:r w:rsidR="00C613FA" w:rsidRPr="00C613FA">
              <w:rPr>
                <w:noProof/>
                <w:webHidden/>
              </w:rPr>
              <w:fldChar w:fldCharType="end"/>
            </w:r>
          </w:hyperlink>
        </w:p>
        <w:p w14:paraId="3868934A" w14:textId="5680DCF8" w:rsidR="00C613FA" w:rsidRPr="00C613FA" w:rsidRDefault="004F64AB" w:rsidP="00C613FA">
          <w:pPr>
            <w:pStyle w:val="11"/>
            <w:rPr>
              <w:rFonts w:asciiTheme="minorHAnsi" w:eastAsiaTheme="minorEastAsia" w:hAnsiTheme="minorHAnsi" w:cstheme="minorBidi"/>
              <w:noProof/>
              <w:sz w:val="22"/>
              <w:lang w:val="en-US"/>
            </w:rPr>
          </w:pPr>
          <w:hyperlink w:anchor="_Toc73047823" w:history="1">
            <w:r w:rsidR="00C613FA" w:rsidRPr="00C613FA">
              <w:rPr>
                <w:rStyle w:val="ab"/>
                <w:noProof/>
              </w:rPr>
              <w:t>Приложение Г</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823 \h </w:instrText>
            </w:r>
            <w:r w:rsidR="00C613FA" w:rsidRPr="00C613FA">
              <w:rPr>
                <w:noProof/>
                <w:webHidden/>
              </w:rPr>
            </w:r>
            <w:r w:rsidR="00C613FA" w:rsidRPr="00C613FA">
              <w:rPr>
                <w:noProof/>
                <w:webHidden/>
              </w:rPr>
              <w:fldChar w:fldCharType="separate"/>
            </w:r>
            <w:r w:rsidR="00C613FA" w:rsidRPr="00C613FA">
              <w:rPr>
                <w:noProof/>
                <w:webHidden/>
              </w:rPr>
              <w:t>89</w:t>
            </w:r>
            <w:r w:rsidR="00C613FA" w:rsidRPr="00C613FA">
              <w:rPr>
                <w:noProof/>
                <w:webHidden/>
              </w:rPr>
              <w:fldChar w:fldCharType="end"/>
            </w:r>
          </w:hyperlink>
        </w:p>
        <w:p w14:paraId="1EE75ED8" w14:textId="4E22BB88" w:rsidR="00C613FA" w:rsidRPr="00C613FA" w:rsidRDefault="004F64AB" w:rsidP="00C613FA">
          <w:pPr>
            <w:pStyle w:val="11"/>
            <w:rPr>
              <w:rFonts w:asciiTheme="minorHAnsi" w:eastAsiaTheme="minorEastAsia" w:hAnsiTheme="minorHAnsi" w:cstheme="minorBidi"/>
              <w:noProof/>
              <w:sz w:val="22"/>
              <w:lang w:val="en-US"/>
            </w:rPr>
          </w:pPr>
          <w:hyperlink w:anchor="_Toc73047824" w:history="1">
            <w:r w:rsidR="00C613FA" w:rsidRPr="00C613FA">
              <w:rPr>
                <w:rStyle w:val="ab"/>
                <w:noProof/>
              </w:rPr>
              <w:t>Приложение Д</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824 \h </w:instrText>
            </w:r>
            <w:r w:rsidR="00C613FA" w:rsidRPr="00C613FA">
              <w:rPr>
                <w:noProof/>
                <w:webHidden/>
              </w:rPr>
            </w:r>
            <w:r w:rsidR="00C613FA" w:rsidRPr="00C613FA">
              <w:rPr>
                <w:noProof/>
                <w:webHidden/>
              </w:rPr>
              <w:fldChar w:fldCharType="separate"/>
            </w:r>
            <w:r w:rsidR="00C613FA" w:rsidRPr="00C613FA">
              <w:rPr>
                <w:noProof/>
                <w:webHidden/>
              </w:rPr>
              <w:t>90</w:t>
            </w:r>
            <w:r w:rsidR="00C613FA" w:rsidRPr="00C613FA">
              <w:rPr>
                <w:noProof/>
                <w:webHidden/>
              </w:rPr>
              <w:fldChar w:fldCharType="end"/>
            </w:r>
          </w:hyperlink>
        </w:p>
        <w:p w14:paraId="2D2E3998" w14:textId="28EA9291" w:rsidR="00C613FA" w:rsidRPr="00C613FA" w:rsidRDefault="004F64AB" w:rsidP="00C613FA">
          <w:pPr>
            <w:pStyle w:val="11"/>
            <w:rPr>
              <w:rFonts w:asciiTheme="minorHAnsi" w:eastAsiaTheme="minorEastAsia" w:hAnsiTheme="minorHAnsi" w:cstheme="minorBidi"/>
              <w:noProof/>
              <w:sz w:val="22"/>
              <w:lang w:val="en-US"/>
            </w:rPr>
          </w:pPr>
          <w:hyperlink w:anchor="_Toc73047825" w:history="1">
            <w:r w:rsidR="00C613FA" w:rsidRPr="00C613FA">
              <w:rPr>
                <w:rStyle w:val="ab"/>
                <w:noProof/>
              </w:rPr>
              <w:t>Приложение</w:t>
            </w:r>
            <w:r w:rsidR="00C613FA" w:rsidRPr="00C613FA">
              <w:rPr>
                <w:rStyle w:val="ab"/>
                <w:noProof/>
                <w:lang w:val="en-US"/>
              </w:rPr>
              <w:t xml:space="preserve"> </w:t>
            </w:r>
            <w:r w:rsidR="00C613FA" w:rsidRPr="00C613FA">
              <w:rPr>
                <w:rStyle w:val="ab"/>
                <w:noProof/>
              </w:rPr>
              <w:t>Е</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825 \h </w:instrText>
            </w:r>
            <w:r w:rsidR="00C613FA" w:rsidRPr="00C613FA">
              <w:rPr>
                <w:noProof/>
                <w:webHidden/>
              </w:rPr>
            </w:r>
            <w:r w:rsidR="00C613FA" w:rsidRPr="00C613FA">
              <w:rPr>
                <w:noProof/>
                <w:webHidden/>
              </w:rPr>
              <w:fldChar w:fldCharType="separate"/>
            </w:r>
            <w:r w:rsidR="00C613FA" w:rsidRPr="00C613FA">
              <w:rPr>
                <w:noProof/>
                <w:webHidden/>
              </w:rPr>
              <w:t>91</w:t>
            </w:r>
            <w:r w:rsidR="00C613FA" w:rsidRPr="00C613FA">
              <w:rPr>
                <w:noProof/>
                <w:webHidden/>
              </w:rPr>
              <w:fldChar w:fldCharType="end"/>
            </w:r>
          </w:hyperlink>
        </w:p>
        <w:p w14:paraId="65F194DB" w14:textId="77777777" w:rsidR="002108A2" w:rsidRDefault="004F64AB" w:rsidP="0090390C">
          <w:pPr>
            <w:pStyle w:val="11"/>
            <w:rPr>
              <w:b/>
              <w:bCs/>
            </w:rPr>
          </w:pPr>
          <w:hyperlink w:anchor="_Toc73047826" w:history="1">
            <w:r w:rsidR="00C613FA" w:rsidRPr="00C613FA">
              <w:rPr>
                <w:rStyle w:val="ab"/>
                <w:noProof/>
              </w:rPr>
              <w:t>Приложение Ж</w:t>
            </w:r>
            <w:r w:rsidR="00C613FA" w:rsidRPr="00C613FA">
              <w:rPr>
                <w:noProof/>
                <w:webHidden/>
              </w:rPr>
              <w:tab/>
            </w:r>
            <w:r w:rsidR="00C613FA" w:rsidRPr="00C613FA">
              <w:rPr>
                <w:noProof/>
                <w:webHidden/>
              </w:rPr>
              <w:fldChar w:fldCharType="begin"/>
            </w:r>
            <w:r w:rsidR="00C613FA" w:rsidRPr="00C613FA">
              <w:rPr>
                <w:noProof/>
                <w:webHidden/>
              </w:rPr>
              <w:instrText xml:space="preserve"> PAGEREF _Toc73047826 \h </w:instrText>
            </w:r>
            <w:r w:rsidR="00C613FA" w:rsidRPr="00C613FA">
              <w:rPr>
                <w:noProof/>
                <w:webHidden/>
              </w:rPr>
            </w:r>
            <w:r w:rsidR="00C613FA" w:rsidRPr="00C613FA">
              <w:rPr>
                <w:noProof/>
                <w:webHidden/>
              </w:rPr>
              <w:fldChar w:fldCharType="separate"/>
            </w:r>
            <w:r w:rsidR="00C613FA" w:rsidRPr="00C613FA">
              <w:rPr>
                <w:noProof/>
                <w:webHidden/>
              </w:rPr>
              <w:t>92</w:t>
            </w:r>
            <w:r w:rsidR="00C613FA" w:rsidRPr="00C613FA">
              <w:rPr>
                <w:noProof/>
                <w:webHidden/>
              </w:rPr>
              <w:fldChar w:fldCharType="end"/>
            </w:r>
          </w:hyperlink>
          <w:r w:rsidR="001C00D0">
            <w:rPr>
              <w:b/>
              <w:bCs/>
            </w:rPr>
            <w:fldChar w:fldCharType="end"/>
          </w:r>
        </w:p>
        <w:p w14:paraId="641CC78D" w14:textId="7C80AA86" w:rsidR="001C00D0" w:rsidRPr="002108A2" w:rsidRDefault="002108A2" w:rsidP="002108A2">
          <w:pPr>
            <w:pStyle w:val="11"/>
          </w:pPr>
          <w:r>
            <w:t>Приложение З</w:t>
          </w:r>
          <w:r w:rsidRPr="002108A2">
            <w:rPr>
              <w:webHidden/>
            </w:rPr>
            <w:tab/>
          </w:r>
          <w:r>
            <w:rPr>
              <w:webHidden/>
            </w:rPr>
            <w:t>93</w:t>
          </w:r>
        </w:p>
      </w:sdtContent>
    </w:sdt>
    <w:p w14:paraId="5840F3CC" w14:textId="634148BE" w:rsidR="002108A2" w:rsidRPr="002B333B" w:rsidRDefault="002108A2" w:rsidP="002108A2">
      <w:pPr>
        <w:ind w:firstLine="0"/>
        <w:rPr>
          <w:lang w:eastAsia="en-US"/>
        </w:rPr>
      </w:pPr>
    </w:p>
    <w:p w14:paraId="0B130C37" w14:textId="77777777" w:rsidR="00BF1955" w:rsidRDefault="00BF1955" w:rsidP="001D6E53">
      <w:pPr>
        <w:pStyle w:val="af4"/>
        <w:outlineLvl w:val="0"/>
        <w:sectPr w:rsidR="00BF1955" w:rsidSect="00A36F28">
          <w:pgSz w:w="11906" w:h="16838"/>
          <w:pgMar w:top="1134" w:right="567" w:bottom="851" w:left="1304" w:header="567" w:footer="567" w:gutter="0"/>
          <w:cols w:space="708"/>
          <w:titlePg/>
          <w:docGrid w:linePitch="381"/>
        </w:sectPr>
      </w:pPr>
      <w:bookmarkStart w:id="9" w:name="_Toc72351869"/>
      <w:bookmarkStart w:id="10" w:name="_Toc73047737"/>
    </w:p>
    <w:p w14:paraId="534BAF03" w14:textId="7BF1ECB6" w:rsidR="00661385" w:rsidRPr="009B423C" w:rsidRDefault="002108A2" w:rsidP="001D6E53">
      <w:pPr>
        <w:pStyle w:val="af4"/>
        <w:outlineLvl w:val="0"/>
      </w:pPr>
      <w:r>
        <w:rPr>
          <w:noProof/>
          <w:lang w:val="en-US"/>
        </w:rPr>
        <w:lastRenderedPageBreak/>
        <mc:AlternateContent>
          <mc:Choice Requires="wpg">
            <w:drawing>
              <wp:anchor distT="0" distB="0" distL="114300" distR="114300" simplePos="0" relativeHeight="251683840" behindDoc="0" locked="0" layoutInCell="1" allowOverlap="1" wp14:anchorId="3A904033" wp14:editId="5FA9BEFE">
                <wp:simplePos x="0" y="0"/>
                <wp:positionH relativeFrom="margin">
                  <wp:posOffset>-191386</wp:posOffset>
                </wp:positionH>
                <wp:positionV relativeFrom="margin">
                  <wp:align>center</wp:align>
                </wp:positionV>
                <wp:extent cx="6657975" cy="10191750"/>
                <wp:effectExtent l="0" t="0" r="28575" b="19050"/>
                <wp:wrapNone/>
                <wp:docPr id="3500" name="Группа 3500"/>
                <wp:cNvGraphicFramePr/>
                <a:graphic xmlns:a="http://schemas.openxmlformats.org/drawingml/2006/main">
                  <a:graphicData uri="http://schemas.microsoft.com/office/word/2010/wordprocessingGroup">
                    <wpg:wgp>
                      <wpg:cNvGrpSpPr/>
                      <wpg:grpSpPr bwMode="auto">
                        <a:xfrm>
                          <a:off x="0" y="0"/>
                          <a:ext cx="6657975" cy="10191750"/>
                          <a:chOff x="0" y="0"/>
                          <a:chExt cx="10441" cy="15504"/>
                        </a:xfrm>
                      </wpg:grpSpPr>
                      <wps:wsp>
                        <wps:cNvPr id="3501"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02"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03"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04"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05"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06"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07"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08"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09"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10"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3C7FE43" w14:textId="77777777" w:rsidR="004F64AB" w:rsidRDefault="004F64AB" w:rsidP="002108A2">
                              <w:pPr>
                                <w:pStyle w:val="af7"/>
                                <w:jc w:val="center"/>
                              </w:pPr>
                            </w:p>
                          </w:txbxContent>
                        </wps:txbx>
                        <wps:bodyPr rot="0" vert="horz" wrap="square" lIns="12700" tIns="12700" rIns="12700" bIns="12700" anchor="t" anchorCtr="0" upright="1">
                          <a:noAutofit/>
                        </wps:bodyPr>
                      </wps:wsp>
                      <wps:wsp>
                        <wps:cNvPr id="3511"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A721B0A" w14:textId="77777777" w:rsidR="004F64AB" w:rsidRDefault="004F64AB" w:rsidP="002108A2">
                              <w:pPr>
                                <w:pStyle w:val="af7"/>
                              </w:pPr>
                            </w:p>
                          </w:txbxContent>
                        </wps:txbx>
                        <wps:bodyPr rot="0" vert="horz" wrap="square" lIns="12700" tIns="12700" rIns="12700" bIns="12700" anchor="t" anchorCtr="0" upright="1">
                          <a:noAutofit/>
                        </wps:bodyPr>
                      </wps:wsp>
                      <wps:wsp>
                        <wps:cNvPr id="3512"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845283" w14:textId="77777777" w:rsidR="004F64AB" w:rsidRDefault="004F64AB" w:rsidP="002108A2">
                              <w:pPr>
                                <w:pStyle w:val="af7"/>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513"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D5E1314" w14:textId="77777777" w:rsidR="004F64AB" w:rsidRDefault="004F64AB" w:rsidP="002108A2">
                              <w:pPr>
                                <w:pStyle w:val="af7"/>
                                <w:jc w:val="center"/>
                                <w:rPr>
                                  <w:rFonts w:ascii="Times New Roman" w:hAnsi="Times New Roman"/>
                                  <w:i w:val="0"/>
                                </w:rPr>
                              </w:pPr>
                              <w:r>
                                <w:rPr>
                                  <w:rFonts w:ascii="Times New Roman" w:hAnsi="Times New Roman"/>
                                  <w:i w:val="0"/>
                                </w:rPr>
                                <w:t>Подпись</w:t>
                              </w:r>
                            </w:p>
                          </w:txbxContent>
                        </wps:txbx>
                        <wps:bodyPr rot="0" vert="horz" wrap="square" lIns="12700" tIns="12700" rIns="12700" bIns="12700" anchor="t" anchorCtr="0" upright="1">
                          <a:noAutofit/>
                        </wps:bodyPr>
                      </wps:wsp>
                      <wps:wsp>
                        <wps:cNvPr id="3514"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D0EB58A" w14:textId="77777777" w:rsidR="004F64AB" w:rsidRDefault="004F64AB" w:rsidP="002108A2">
                              <w:pPr>
                                <w:pStyle w:val="af7"/>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515"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8574FB6" w14:textId="77777777" w:rsidR="004F64AB" w:rsidRDefault="004F64AB" w:rsidP="002108A2">
                              <w:pPr>
                                <w:pStyle w:val="af7"/>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516"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899FE7D" w14:textId="77777777" w:rsidR="004F64AB" w:rsidRDefault="004F64AB" w:rsidP="002108A2">
                              <w:pPr>
                                <w:pStyle w:val="af7"/>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517"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6C4E789" w14:textId="77777777" w:rsidR="004F64AB" w:rsidRDefault="004F64AB" w:rsidP="002108A2">
                              <w:pPr>
                                <w:pStyle w:val="afb"/>
                                <w:rPr>
                                  <w:rFonts w:ascii="Times New Roman" w:hAnsi="Times New Roman"/>
                                  <w:sz w:val="24"/>
                                  <w:szCs w:val="16"/>
                                  <w:lang w:val="ru-RU"/>
                                </w:rPr>
                              </w:pPr>
                              <w:r>
                                <w:rPr>
                                  <w:rFonts w:ascii="Times New Roman" w:hAnsi="Times New Roman"/>
                                  <w:sz w:val="24"/>
                                  <w:szCs w:val="28"/>
                                  <w:lang w:val="ru-RU"/>
                                </w:rPr>
                                <w:t>ПЗ 02.00.ПЗ</w:t>
                              </w:r>
                            </w:p>
                            <w:p w14:paraId="5AF362B6" w14:textId="77777777" w:rsidR="004F64AB" w:rsidRDefault="004F64AB" w:rsidP="002108A2">
                              <w:pPr>
                                <w:rPr>
                                  <w:rFonts w:asciiTheme="minorHAnsi" w:hAnsiTheme="minorHAnsi"/>
                                  <w:sz w:val="22"/>
                                  <w:szCs w:val="22"/>
                                </w:rPr>
                              </w:pPr>
                            </w:p>
                          </w:txbxContent>
                        </wps:txbx>
                        <wps:bodyPr rot="0" vert="horz" wrap="square" lIns="12700" tIns="12700" rIns="12700" bIns="12700" anchor="t" anchorCtr="0" upright="1">
                          <a:noAutofit/>
                        </wps:bodyPr>
                      </wps:wsp>
                      <wps:wsp>
                        <wps:cNvPr id="3518"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19"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0"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1"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2"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23" name="Group 77"/>
                        <wpg:cNvGrpSpPr>
                          <a:grpSpLocks/>
                        </wpg:cNvGrpSpPr>
                        <wpg:grpSpPr bwMode="auto">
                          <a:xfrm>
                            <a:off x="20" y="14161"/>
                            <a:ext cx="2507" cy="240"/>
                            <a:chOff x="20" y="14161"/>
                            <a:chExt cx="19999" cy="20000"/>
                          </a:xfrm>
                        </wpg:grpSpPr>
                        <wps:wsp>
                          <wps:cNvPr id="32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61EC831" w14:textId="77777777" w:rsidR="004F64AB" w:rsidRDefault="004F64AB" w:rsidP="002108A2">
                                <w:pPr>
                                  <w:pStyle w:val="af9"/>
                                </w:pPr>
                                <w:r>
                                  <w:t xml:space="preserve"> </w:t>
                                </w:r>
                                <w:r>
                                  <w:rPr>
                                    <w:i w:val="0"/>
                                  </w:rPr>
                                  <w:t>Разраб</w:t>
                                </w:r>
                                <w:r>
                                  <w:t>.</w:t>
                                </w:r>
                              </w:p>
                            </w:txbxContent>
                          </wps:txbx>
                          <wps:bodyPr rot="0" vert="horz" wrap="square" lIns="12700" tIns="12700" rIns="12700" bIns="12700" anchor="t" anchorCtr="0" upright="1">
                            <a:noAutofit/>
                          </wps:bodyPr>
                        </wps:wsp>
                        <wps:wsp>
                          <wps:cNvPr id="32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5F2E51B" w14:textId="77777777" w:rsidR="004F64AB" w:rsidRDefault="004F64AB" w:rsidP="002108A2">
                                <w:pPr>
                                  <w:pStyle w:val="af9"/>
                                  <w:rPr>
                                    <w:lang w:val="ru-RU"/>
                                  </w:rPr>
                                </w:pPr>
                                <w:r>
                                  <w:rPr>
                                    <w:lang w:val="ru-RU"/>
                                  </w:rPr>
                                  <w:t>Першай Я.Б.</w:t>
                                </w:r>
                              </w:p>
                              <w:p w14:paraId="724C0676" w14:textId="77777777" w:rsidR="004F64AB" w:rsidRDefault="004F64AB" w:rsidP="002108A2">
                                <w:pPr>
                                  <w:pStyle w:val="af9"/>
                                  <w:rPr>
                                    <w:lang w:val="ru-RU"/>
                                  </w:rPr>
                                </w:pPr>
                                <w:r>
                                  <w:rPr>
                                    <w:lang w:val="ru-RU"/>
                                  </w:rPr>
                                  <w:t>.</w:t>
                                </w:r>
                              </w:p>
                              <w:p w14:paraId="69A0CBE9" w14:textId="77777777" w:rsidR="004F64AB" w:rsidRDefault="004F64AB" w:rsidP="002108A2"/>
                            </w:txbxContent>
                          </wps:txbx>
                          <wps:bodyPr rot="0" vert="horz" wrap="square" lIns="12700" tIns="12700" rIns="12700" bIns="12700" anchor="t" anchorCtr="0" upright="1">
                            <a:noAutofit/>
                          </wps:bodyPr>
                        </wps:wsp>
                      </wpg:grpSp>
                      <wpg:grpSp>
                        <wpg:cNvPr id="326" name="Group 80"/>
                        <wpg:cNvGrpSpPr>
                          <a:grpSpLocks/>
                        </wpg:cNvGrpSpPr>
                        <wpg:grpSpPr bwMode="auto">
                          <a:xfrm>
                            <a:off x="20" y="14430"/>
                            <a:ext cx="2507" cy="239"/>
                            <a:chOff x="20" y="14430"/>
                            <a:chExt cx="19999" cy="20000"/>
                          </a:xfrm>
                        </wpg:grpSpPr>
                        <wps:wsp>
                          <wps:cNvPr id="376"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8BB8AFA" w14:textId="77777777" w:rsidR="004F64AB" w:rsidRDefault="004F64AB" w:rsidP="002108A2">
                                <w:pPr>
                                  <w:pStyle w:val="af9"/>
                                </w:pPr>
                                <w:r>
                                  <w:t xml:space="preserve"> </w:t>
                                </w:r>
                                <w:r>
                                  <w:rPr>
                                    <w:i w:val="0"/>
                                  </w:rPr>
                                  <w:t>Провер</w:t>
                                </w:r>
                                <w:r>
                                  <w:t>.</w:t>
                                </w:r>
                              </w:p>
                            </w:txbxContent>
                          </wps:txbx>
                          <wps:bodyPr rot="0" vert="horz" wrap="square" lIns="12700" tIns="12700" rIns="12700" bIns="12700" anchor="t" anchorCtr="0" upright="1">
                            <a:noAutofit/>
                          </wps:bodyPr>
                        </wps:wsp>
                        <wps:wsp>
                          <wps:cNvPr id="426"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DCF70CA" w14:textId="77777777" w:rsidR="004F64AB" w:rsidRDefault="004F64AB" w:rsidP="002108A2">
                                <w:pPr>
                                  <w:pStyle w:val="af9"/>
                                  <w:rPr>
                                    <w:lang w:val="ru-RU"/>
                                  </w:rPr>
                                </w:pPr>
                                <w:r>
                                  <w:rPr>
                                    <w:lang w:val="ru-RU"/>
                                  </w:rPr>
                                  <w:t>Блинова Е.А.</w:t>
                                </w:r>
                              </w:p>
                              <w:p w14:paraId="0A26B24E" w14:textId="77777777" w:rsidR="004F64AB" w:rsidRDefault="004F64AB" w:rsidP="002108A2"/>
                            </w:txbxContent>
                          </wps:txbx>
                          <wps:bodyPr rot="0" vert="horz" wrap="square" lIns="12700" tIns="12700" rIns="12700" bIns="12700" anchor="t" anchorCtr="0" upright="1">
                            <a:noAutofit/>
                          </wps:bodyPr>
                        </wps:wsp>
                      </wpg:grpSp>
                      <wpg:grpSp>
                        <wpg:cNvPr id="427" name="Group 83"/>
                        <wpg:cNvGrpSpPr>
                          <a:grpSpLocks/>
                        </wpg:cNvGrpSpPr>
                        <wpg:grpSpPr bwMode="auto">
                          <a:xfrm>
                            <a:off x="20" y="14705"/>
                            <a:ext cx="2507" cy="239"/>
                            <a:chOff x="20" y="14705"/>
                            <a:chExt cx="19999" cy="20000"/>
                          </a:xfrm>
                        </wpg:grpSpPr>
                        <wps:wsp>
                          <wps:cNvPr id="428"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993014D" w14:textId="77777777" w:rsidR="004F64AB" w:rsidRDefault="004F64AB" w:rsidP="002108A2">
                                <w:pPr>
                                  <w:pStyle w:val="af9"/>
                                </w:pPr>
                                <w:r>
                                  <w:t xml:space="preserve"> </w:t>
                                </w:r>
                              </w:p>
                            </w:txbxContent>
                          </wps:txbx>
                          <wps:bodyPr rot="0" vert="horz" wrap="square" lIns="12700" tIns="12700" rIns="12700" bIns="12700" anchor="t" anchorCtr="0" upright="1">
                            <a:noAutofit/>
                          </wps:bodyPr>
                        </wps:wsp>
                        <wps:wsp>
                          <wps:cNvPr id="429"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7A5ABD4" w14:textId="77777777" w:rsidR="004F64AB" w:rsidRDefault="004F64AB" w:rsidP="002108A2"/>
                            </w:txbxContent>
                          </wps:txbx>
                          <wps:bodyPr rot="0" vert="horz" wrap="square" lIns="12700" tIns="12700" rIns="12700" bIns="12700" anchor="t" anchorCtr="0" upright="1">
                            <a:noAutofit/>
                          </wps:bodyPr>
                        </wps:wsp>
                      </wpg:grpSp>
                      <wpg:grpSp>
                        <wpg:cNvPr id="430" name="Group 86"/>
                        <wpg:cNvGrpSpPr>
                          <a:grpSpLocks/>
                        </wpg:cNvGrpSpPr>
                        <wpg:grpSpPr bwMode="auto">
                          <a:xfrm>
                            <a:off x="20" y="14972"/>
                            <a:ext cx="2507" cy="241"/>
                            <a:chOff x="20" y="14972"/>
                            <a:chExt cx="19999" cy="20000"/>
                          </a:xfrm>
                        </wpg:grpSpPr>
                        <wps:wsp>
                          <wps:cNvPr id="431"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BDE172" w14:textId="77777777" w:rsidR="004F64AB" w:rsidRDefault="004F64AB" w:rsidP="002108A2">
                                <w:pPr>
                                  <w:pStyle w:val="af9"/>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432"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47EAECC" w14:textId="77777777" w:rsidR="004F64AB" w:rsidRDefault="004F64AB" w:rsidP="002108A2">
                                <w:pPr>
                                  <w:pStyle w:val="af9"/>
                                  <w:rPr>
                                    <w:lang w:val="ru-RU"/>
                                  </w:rPr>
                                </w:pPr>
                                <w:r>
                                  <w:rPr>
                                    <w:lang w:val="ru-RU"/>
                                  </w:rPr>
                                  <w:t>Нистюк О.А.</w:t>
                                </w:r>
                              </w:p>
                              <w:p w14:paraId="6B04C6E3" w14:textId="77777777" w:rsidR="004F64AB" w:rsidRDefault="004F64AB" w:rsidP="002108A2">
                                <w:pPr>
                                  <w:pStyle w:val="af9"/>
                                  <w:rPr>
                                    <w:lang w:val="ru-RU"/>
                                  </w:rPr>
                                </w:pPr>
                                <w:r>
                                  <w:rPr>
                                    <w:lang w:val="ru-RU"/>
                                  </w:rPr>
                                  <w:t>.</w:t>
                                </w:r>
                              </w:p>
                              <w:p w14:paraId="314ED931" w14:textId="77777777" w:rsidR="004F64AB" w:rsidRDefault="004F64AB" w:rsidP="002108A2">
                                <w:pPr>
                                  <w:pStyle w:val="afb"/>
                                </w:pPr>
                              </w:p>
                            </w:txbxContent>
                          </wps:txbx>
                          <wps:bodyPr rot="0" vert="horz" wrap="square" lIns="12700" tIns="12700" rIns="12700" bIns="12700" anchor="t" anchorCtr="0" upright="1">
                            <a:noAutofit/>
                          </wps:bodyPr>
                        </wps:wsp>
                      </wpg:grpSp>
                      <wpg:grpSp>
                        <wpg:cNvPr id="433" name="Group 89"/>
                        <wpg:cNvGrpSpPr>
                          <a:grpSpLocks/>
                        </wpg:cNvGrpSpPr>
                        <wpg:grpSpPr bwMode="auto">
                          <a:xfrm>
                            <a:off x="20" y="15240"/>
                            <a:ext cx="2524" cy="240"/>
                            <a:chOff x="20" y="15240"/>
                            <a:chExt cx="20135" cy="20000"/>
                          </a:xfrm>
                        </wpg:grpSpPr>
                        <wps:wsp>
                          <wps:cNvPr id="434"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8EF07D7" w14:textId="77777777" w:rsidR="004F64AB" w:rsidRDefault="004F64AB" w:rsidP="002108A2">
                                <w:pPr>
                                  <w:pStyle w:val="af9"/>
                                </w:pPr>
                                <w:r>
                                  <w:t xml:space="preserve"> </w:t>
                                </w:r>
                                <w:r>
                                  <w:rPr>
                                    <w:i w:val="0"/>
                                  </w:rPr>
                                  <w:t>Утверд</w:t>
                                </w:r>
                                <w:r>
                                  <w:t>.</w:t>
                                </w:r>
                              </w:p>
                            </w:txbxContent>
                          </wps:txbx>
                          <wps:bodyPr rot="0" vert="horz" wrap="square" lIns="12700" tIns="12700" rIns="12700" bIns="12700" anchor="t" anchorCtr="0" upright="1">
                            <a:noAutofit/>
                          </wps:bodyPr>
                        </wps:wsp>
                        <wps:wsp>
                          <wps:cNvPr id="435"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0C912E" w14:textId="77777777" w:rsidR="004F64AB" w:rsidRDefault="004F64AB" w:rsidP="002108A2">
                                <w:pPr>
                                  <w:pStyle w:val="af9"/>
                                  <w:rPr>
                                    <w:lang w:val="ru-RU"/>
                                  </w:rPr>
                                </w:pPr>
                                <w:r>
                                  <w:rPr>
                                    <w:lang w:val="ru-RU"/>
                                  </w:rPr>
                                  <w:t>Смелов В.В.</w:t>
                                </w:r>
                              </w:p>
                              <w:p w14:paraId="0E2A75E5" w14:textId="77777777" w:rsidR="004F64AB" w:rsidRDefault="004F64AB" w:rsidP="002108A2">
                                <w:pPr>
                                  <w:pStyle w:val="afb"/>
                                </w:pPr>
                              </w:p>
                            </w:txbxContent>
                          </wps:txbx>
                          <wps:bodyPr rot="0" vert="horz" wrap="square" lIns="12700" tIns="12700" rIns="12700" bIns="12700" anchor="t" anchorCtr="0" upright="1">
                            <a:noAutofit/>
                          </wps:bodyPr>
                        </wps:wsp>
                      </wpg:grpSp>
                      <wps:wsp>
                        <wps:cNvPr id="436"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7"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DF9800D" w14:textId="77777777" w:rsidR="004F64AB" w:rsidRPr="00AE166D" w:rsidRDefault="004F64AB" w:rsidP="002108A2">
                              <w:pPr>
                                <w:pStyle w:val="afb"/>
                                <w:rPr>
                                  <w:rFonts w:ascii="Times New Roman" w:hAnsi="Times New Roman"/>
                                  <w:sz w:val="24"/>
                                  <w:lang w:val="ru-RU"/>
                                </w:rPr>
                              </w:pPr>
                              <w:r>
                                <w:rPr>
                                  <w:rFonts w:ascii="Times New Roman" w:hAnsi="Times New Roman"/>
                                  <w:sz w:val="24"/>
                                  <w:lang w:val="ru-RU"/>
                                </w:rPr>
                                <w:t xml:space="preserve">1 </w:t>
                              </w:r>
                              <w:r w:rsidRPr="00316B60">
                                <w:rPr>
                                  <w:rFonts w:ascii="Times New Roman" w:hAnsi="Times New Roman"/>
                                  <w:sz w:val="24"/>
                                  <w:szCs w:val="24"/>
                                </w:rPr>
                                <w:t>Постановка задачи и обзор аналогов</w:t>
                              </w:r>
                            </w:p>
                          </w:txbxContent>
                        </wps:txbx>
                        <wps:bodyPr rot="0" vert="horz" wrap="square" lIns="12700" tIns="12700" rIns="12700" bIns="12700" anchor="ctr" anchorCtr="0" upright="1">
                          <a:noAutofit/>
                        </wps:bodyPr>
                      </wps:wsp>
                      <wps:wsp>
                        <wps:cNvPr id="438"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9"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0"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1"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7B22C7E" w14:textId="77777777" w:rsidR="004F64AB" w:rsidRDefault="004F64AB" w:rsidP="002108A2">
                              <w:pPr>
                                <w:pStyle w:val="af7"/>
                                <w:jc w:val="center"/>
                                <w:rPr>
                                  <w:rFonts w:ascii="Times New Roman" w:hAnsi="Times New Roman"/>
                                  <w:lang w:val="ru-RU"/>
                                </w:rPr>
                              </w:pPr>
                              <w:r>
                                <w:rPr>
                                  <w:rFonts w:ascii="Times New Roman" w:hAnsi="Times New Roman"/>
                                  <w:i w:val="0"/>
                                </w:rPr>
                                <w:t>Лит</w:t>
                              </w:r>
                              <w:r>
                                <w:rPr>
                                  <w:rFonts w:ascii="Times New Roman" w:hAnsi="Times New Roman"/>
                                </w:rPr>
                                <w:t>.</w:t>
                              </w:r>
                            </w:p>
                          </w:txbxContent>
                        </wps:txbx>
                        <wps:bodyPr rot="0" vert="horz" wrap="square" lIns="12700" tIns="12700" rIns="12700" bIns="12700" anchor="t" anchorCtr="0" upright="1">
                          <a:noAutofit/>
                        </wps:bodyPr>
                      </wps:wsp>
                      <wps:wsp>
                        <wps:cNvPr id="442"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961B956" w14:textId="77777777" w:rsidR="004F64AB" w:rsidRDefault="004F64AB" w:rsidP="002108A2">
                              <w:pPr>
                                <w:pStyle w:val="af7"/>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443"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0FF0BC" w14:textId="77777777" w:rsidR="004F64AB" w:rsidRDefault="004F64AB" w:rsidP="002108A2">
                              <w:pPr>
                                <w:pStyle w:val="af7"/>
                                <w:jc w:val="center"/>
                                <w:rPr>
                                  <w:rFonts w:ascii="Times New Roman" w:hAnsi="Times New Roman"/>
                                  <w:i w:val="0"/>
                                  <w:lang w:val="ru-RU"/>
                                </w:rPr>
                              </w:pPr>
                              <w:r>
                                <w:rPr>
                                  <w:rFonts w:ascii="Times New Roman" w:hAnsi="Times New Roman"/>
                                  <w:i w:val="0"/>
                                  <w:lang w:val="ru-RU"/>
                                </w:rPr>
                                <w:t>14</w:t>
                              </w:r>
                            </w:p>
                          </w:txbxContent>
                        </wps:txbx>
                        <wps:bodyPr rot="0" vert="horz" wrap="square" lIns="12700" tIns="12700" rIns="12700" bIns="12700" anchor="t" anchorCtr="0" upright="1">
                          <a:noAutofit/>
                        </wps:bodyPr>
                      </wps:wsp>
                      <wps:wsp>
                        <wps:cNvPr id="444"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5"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6"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F9323A2" w14:textId="77777777" w:rsidR="004F64AB" w:rsidRPr="00FA0846" w:rsidRDefault="004F64AB" w:rsidP="002108A2">
                              <w:pPr>
                                <w:rPr>
                                  <w:rFonts w:asciiTheme="minorHAnsi" w:hAnsiTheme="minorHAnsi"/>
                                  <w:i/>
                                  <w:sz w:val="22"/>
                                </w:rPr>
                              </w:pPr>
                              <w:r w:rsidRPr="00FA0846">
                                <w:rPr>
                                  <w:i/>
                                  <w:sz w:val="24"/>
                                  <w:lang w:val="en-US"/>
                                </w:rPr>
                                <w:t>74217083</w:t>
                              </w:r>
                              <w:r w:rsidRPr="00FA0846">
                                <w:rPr>
                                  <w:i/>
                                  <w:color w:val="000000"/>
                                  <w:sz w:val="24"/>
                                  <w:shd w:val="clear" w:color="auto" w:fill="FFFFFF"/>
                                </w:rPr>
                                <w:t>, 2021</w:t>
                              </w:r>
                            </w:p>
                          </w:txbxContent>
                        </wps:txbx>
                        <wps:bodyPr rot="0" vert="horz" wrap="square" lIns="12700" tIns="12700" rIns="12700" bIns="12700" anchor="t" anchorCtr="0" upright="1">
                          <a:noAutofit/>
                        </wps:bodyPr>
                      </wps:wsp>
                      <wps:wsp>
                        <wps:cNvPr id="447"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ACAAE55" w14:textId="77777777" w:rsidR="004F64AB" w:rsidRDefault="004F64AB" w:rsidP="002108A2">
                              <w:pPr>
                                <w:pStyle w:val="af7"/>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A904033" id="Группа 3500" o:spid="_x0000_s1226" style="position:absolute;left:0;text-align:left;margin-left:-15.05pt;margin-top:0;width:524.25pt;height:802.5pt;z-index:251683840;mso-position-horizontal-relative:margin;mso-position-vertical:center;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">
                <v:rect id="Rectangle 54" o:spid="_x0000_s122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" filled="f" strokeweight="2pt"/>
                <v:line id="Line 56" o:spid="_x0000_s122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" strokeweight="2pt"/>
                <v:line id="Line 57" o:spid="_x0000_s122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" strokeweight="2pt"/>
                <v:line id="Line 58" o:spid="_x0000_s123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" strokeweight="2pt"/>
                <v:line id="Line 59" o:spid="_x0000_s123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" strokeweight="2pt"/>
                <v:line id="Line 60" o:spid="_x0000_s123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" strokeweight="2pt"/>
                <v:line id="Line 61" o:spid="_x0000_s123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" strokeweight="2pt"/>
                <v:line id="Line 62" o:spid="_x0000_s123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" strokeweight="1pt"/>
                <v:line id="Line 63" o:spid="_x0000_s123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" strokeweight="1pt"/>
                <v:rect id="Rectangle 64" o:spid="_x0000_s123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" filled="f" stroked="f" strokeweight=".25pt">
                  <v:textbox inset="1pt,1pt,1pt,1pt">
                    <w:txbxContent>
                      <w:p w14:paraId="13C7FE43" w14:textId="77777777" w:rsidR="004F64AB" w:rsidRDefault="004F64AB" w:rsidP="002108A2">
                        <w:pPr>
                          <w:pStyle w:val="af7"/>
                          <w:jc w:val="center"/>
                        </w:pPr>
                      </w:p>
                    </w:txbxContent>
                  </v:textbox>
                </v:rect>
                <v:rect id="Rectangle 65" o:spid="_x0000_s123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" filled="f" stroked="f" strokeweight=".25pt">
                  <v:textbox inset="1pt,1pt,1pt,1pt">
                    <w:txbxContent>
                      <w:p w14:paraId="7A721B0A" w14:textId="77777777" w:rsidR="004F64AB" w:rsidRDefault="004F64AB" w:rsidP="002108A2">
                        <w:pPr>
                          <w:pStyle w:val="af7"/>
                        </w:pPr>
                      </w:p>
                    </w:txbxContent>
                  </v:textbox>
                </v:rect>
                <v:rect id="Rectangle 66" o:spid="_x0000_s123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" filled="f" stroked="f" strokeweight=".25pt">
                  <v:textbox inset="1pt,1pt,1pt,1pt">
                    <w:txbxContent>
                      <w:p w14:paraId="06845283" w14:textId="77777777" w:rsidR="004F64AB" w:rsidRDefault="004F64AB" w:rsidP="002108A2">
                        <w:pPr>
                          <w:pStyle w:val="af7"/>
                          <w:jc w:val="center"/>
                          <w:rPr>
                            <w:rFonts w:ascii="Times New Roman" w:hAnsi="Times New Roman"/>
                            <w:i w:val="0"/>
                            <w:lang w:val="ru-RU"/>
                          </w:rPr>
                        </w:pPr>
                        <w:r>
                          <w:rPr>
                            <w:rFonts w:ascii="Times New Roman" w:hAnsi="Times New Roman"/>
                            <w:i w:val="0"/>
                            <w:lang w:val="ru-RU"/>
                          </w:rPr>
                          <w:t>ФИО</w:t>
                        </w:r>
                      </w:p>
                    </w:txbxContent>
                  </v:textbox>
                </v:rect>
                <v:rect id="Rectangle 67" o:spid="_x0000_s123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" filled="f" stroked="f" strokeweight=".25pt">
                  <v:textbox inset="1pt,1pt,1pt,1pt">
                    <w:txbxContent>
                      <w:p w14:paraId="1D5E1314" w14:textId="77777777" w:rsidR="004F64AB" w:rsidRDefault="004F64AB" w:rsidP="002108A2">
                        <w:pPr>
                          <w:pStyle w:val="af7"/>
                          <w:jc w:val="center"/>
                          <w:rPr>
                            <w:rFonts w:ascii="Times New Roman" w:hAnsi="Times New Roman"/>
                            <w:i w:val="0"/>
                          </w:rPr>
                        </w:pPr>
                        <w:r>
                          <w:rPr>
                            <w:rFonts w:ascii="Times New Roman" w:hAnsi="Times New Roman"/>
                            <w:i w:val="0"/>
                          </w:rPr>
                          <w:t>Подпись</w:t>
                        </w:r>
                      </w:p>
                    </w:txbxContent>
                  </v:textbox>
                </v:rect>
                <v:rect id="Rectangle 68" o:spid="_x0000_s124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" filled="f" stroked="f" strokeweight=".25pt">
                  <v:textbox inset="1pt,1pt,1pt,1pt">
                    <w:txbxContent>
                      <w:p w14:paraId="3D0EB58A" w14:textId="77777777" w:rsidR="004F64AB" w:rsidRDefault="004F64AB" w:rsidP="002108A2">
                        <w:pPr>
                          <w:pStyle w:val="af7"/>
                          <w:jc w:val="center"/>
                          <w:rPr>
                            <w:rFonts w:ascii="Times New Roman" w:hAnsi="Times New Roman"/>
                            <w:i w:val="0"/>
                          </w:rPr>
                        </w:pPr>
                        <w:r>
                          <w:rPr>
                            <w:rFonts w:ascii="Times New Roman" w:hAnsi="Times New Roman"/>
                            <w:i w:val="0"/>
                          </w:rPr>
                          <w:t>Дата</w:t>
                        </w:r>
                      </w:p>
                    </w:txbxContent>
                  </v:textbox>
                </v:rect>
                <v:rect id="Rectangle 69" o:spid="_x0000_s124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" filled="f" stroked="f" strokeweight=".25pt">
                  <v:textbox inset="1pt,1pt,1pt,1pt">
                    <w:txbxContent>
                      <w:p w14:paraId="78574FB6" w14:textId="77777777" w:rsidR="004F64AB" w:rsidRDefault="004F64AB" w:rsidP="002108A2">
                        <w:pPr>
                          <w:pStyle w:val="af7"/>
                          <w:jc w:val="center"/>
                          <w:rPr>
                            <w:rFonts w:ascii="Times New Roman" w:hAnsi="Times New Roman"/>
                            <w:i w:val="0"/>
                          </w:rPr>
                        </w:pPr>
                        <w:r>
                          <w:rPr>
                            <w:rFonts w:ascii="Times New Roman" w:hAnsi="Times New Roman"/>
                            <w:i w:val="0"/>
                          </w:rPr>
                          <w:t>Лист</w:t>
                        </w:r>
                      </w:p>
                    </w:txbxContent>
                  </v:textbox>
                </v:rect>
                <v:rect id="Rectangle 70" o:spid="_x0000_s124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" filled="f" stroked="f" strokeweight=".25pt">
                  <v:textbox inset="1pt,1pt,1pt,1pt">
                    <w:txbxContent>
                      <w:p w14:paraId="4899FE7D" w14:textId="77777777" w:rsidR="004F64AB" w:rsidRDefault="004F64AB" w:rsidP="002108A2">
                        <w:pPr>
                          <w:pStyle w:val="af7"/>
                          <w:jc w:val="center"/>
                          <w:rPr>
                            <w:rFonts w:ascii="Times New Roman" w:hAnsi="Times New Roman"/>
                            <w:i w:val="0"/>
                          </w:rPr>
                        </w:pPr>
                        <w:r>
                          <w:rPr>
                            <w:rFonts w:ascii="Times New Roman" w:hAnsi="Times New Roman"/>
                            <w:i w:val="0"/>
                          </w:rPr>
                          <w:t>1</w:t>
                        </w:r>
                      </w:p>
                    </w:txbxContent>
                  </v:textbox>
                </v:rect>
                <v:rect id="Rectangle 71" o:spid="_x0000_s124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" filled="f" stroked="f" strokeweight=".25pt">
                  <v:textbox inset="1pt,1pt,1pt,1pt">
                    <w:txbxContent>
                      <w:p w14:paraId="56C4E789" w14:textId="77777777" w:rsidR="004F64AB" w:rsidRDefault="004F64AB" w:rsidP="002108A2">
                        <w:pPr>
                          <w:pStyle w:val="afb"/>
                          <w:rPr>
                            <w:rFonts w:ascii="Times New Roman" w:hAnsi="Times New Roman"/>
                            <w:sz w:val="24"/>
                            <w:szCs w:val="16"/>
                            <w:lang w:val="ru-RU"/>
                          </w:rPr>
                        </w:pPr>
                        <w:r>
                          <w:rPr>
                            <w:rFonts w:ascii="Times New Roman" w:hAnsi="Times New Roman"/>
                            <w:sz w:val="24"/>
                            <w:szCs w:val="28"/>
                            <w:lang w:val="ru-RU"/>
                          </w:rPr>
                          <w:t>ПЗ 02.00.ПЗ</w:t>
                        </w:r>
                      </w:p>
                      <w:p w14:paraId="5AF362B6" w14:textId="77777777" w:rsidR="004F64AB" w:rsidRDefault="004F64AB" w:rsidP="002108A2">
                        <w:pPr>
                          <w:rPr>
                            <w:rFonts w:asciiTheme="minorHAnsi" w:hAnsiTheme="minorHAnsi"/>
                            <w:sz w:val="22"/>
                            <w:szCs w:val="22"/>
                          </w:rPr>
                        </w:pPr>
                      </w:p>
                    </w:txbxContent>
                  </v:textbox>
                </v:rect>
                <v:line id="Line 72" o:spid="_x0000_s124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" strokeweight="2pt"/>
                <v:line id="Line 73" o:spid="_x0000_s124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" strokeweight="2pt"/>
                <v:line id="Line 74" o:spid="_x0000_s124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" strokeweight="1pt"/>
                <v:line id="Line 75" o:spid="_x0000_s124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" strokeweight="1pt"/>
                <v:line id="Line 76" o:spid="_x0000_s124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" strokeweight="1pt"/>
                <v:group id="Group 77" o:spid="_x0000_s124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">
                  <v:rect id="Rectangle 78" o:spid="_x0000_s125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" filled="f" stroked="f" strokeweight=".25pt">
                    <v:textbox inset="1pt,1pt,1pt,1pt">
                      <w:txbxContent>
                        <w:p w14:paraId="461EC831" w14:textId="77777777" w:rsidR="004F64AB" w:rsidRDefault="004F64AB" w:rsidP="002108A2">
                          <w:pPr>
                            <w:pStyle w:val="af9"/>
                          </w:pPr>
                          <w:r>
                            <w:t xml:space="preserve"> </w:t>
                          </w:r>
                          <w:r>
                            <w:rPr>
                              <w:i w:val="0"/>
                            </w:rPr>
                            <w:t>Разраб</w:t>
                          </w:r>
                          <w:r>
                            <w:t>.</w:t>
                          </w:r>
                        </w:p>
                      </w:txbxContent>
                    </v:textbox>
                  </v:rect>
                  <v:rect id="Rectangle 79" o:spid="_x0000_s125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" filled="f" stroked="f" strokeweight=".25pt">
                    <v:textbox inset="1pt,1pt,1pt,1pt">
                      <w:txbxContent>
                        <w:p w14:paraId="25F2E51B" w14:textId="77777777" w:rsidR="004F64AB" w:rsidRDefault="004F64AB" w:rsidP="002108A2">
                          <w:pPr>
                            <w:pStyle w:val="af9"/>
                            <w:rPr>
                              <w:lang w:val="ru-RU"/>
                            </w:rPr>
                          </w:pPr>
                          <w:r>
                            <w:rPr>
                              <w:lang w:val="ru-RU"/>
                            </w:rPr>
                            <w:t>Першай Я.Б.</w:t>
                          </w:r>
                        </w:p>
                        <w:p w14:paraId="724C0676" w14:textId="77777777" w:rsidR="004F64AB" w:rsidRDefault="004F64AB" w:rsidP="002108A2">
                          <w:pPr>
                            <w:pStyle w:val="af9"/>
                            <w:rPr>
                              <w:lang w:val="ru-RU"/>
                            </w:rPr>
                          </w:pPr>
                          <w:r>
                            <w:rPr>
                              <w:lang w:val="ru-RU"/>
                            </w:rPr>
                            <w:t>.</w:t>
                          </w:r>
                        </w:p>
                        <w:p w14:paraId="69A0CBE9" w14:textId="77777777" w:rsidR="004F64AB" w:rsidRDefault="004F64AB" w:rsidP="002108A2"/>
                      </w:txbxContent>
                    </v:textbox>
                  </v:rect>
                </v:group>
                <v:group id="Group 80" o:spid="_x0000_s125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">
                  <v:rect id="Rectangle 81" o:spid="_x0000_s125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" filled="f" stroked="f" strokeweight=".25pt">
                    <v:textbox inset="1pt,1pt,1pt,1pt">
                      <w:txbxContent>
                        <w:p w14:paraId="58BB8AFA" w14:textId="77777777" w:rsidR="004F64AB" w:rsidRDefault="004F64AB" w:rsidP="002108A2">
                          <w:pPr>
                            <w:pStyle w:val="af9"/>
                          </w:pPr>
                          <w:r>
                            <w:t xml:space="preserve"> </w:t>
                          </w:r>
                          <w:r>
                            <w:rPr>
                              <w:i w:val="0"/>
                            </w:rPr>
                            <w:t>Провер</w:t>
                          </w:r>
                          <w:r>
                            <w:t>.</w:t>
                          </w:r>
                        </w:p>
                      </w:txbxContent>
                    </v:textbox>
                  </v:rect>
                  <v:rect id="Rectangle 82" o:spid="_x0000_s125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" filled="f" stroked="f" strokeweight=".25pt">
                    <v:textbox inset="1pt,1pt,1pt,1pt">
                      <w:txbxContent>
                        <w:p w14:paraId="2DCF70CA" w14:textId="77777777" w:rsidR="004F64AB" w:rsidRDefault="004F64AB" w:rsidP="002108A2">
                          <w:pPr>
                            <w:pStyle w:val="af9"/>
                            <w:rPr>
                              <w:lang w:val="ru-RU"/>
                            </w:rPr>
                          </w:pPr>
                          <w:r>
                            <w:rPr>
                              <w:lang w:val="ru-RU"/>
                            </w:rPr>
                            <w:t>Блинова Е.А.</w:t>
                          </w:r>
                        </w:p>
                        <w:p w14:paraId="0A26B24E" w14:textId="77777777" w:rsidR="004F64AB" w:rsidRDefault="004F64AB" w:rsidP="002108A2"/>
                      </w:txbxContent>
                    </v:textbox>
                  </v:rect>
                </v:group>
                <v:group id="Group 83" o:spid="_x0000_s125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">
                  <v:rect id="Rectangle 84" o:spid="_x0000_s125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" filled="f" stroked="f" strokeweight=".25pt">
                    <v:textbox inset="1pt,1pt,1pt,1pt">
                      <w:txbxContent>
                        <w:p w14:paraId="0993014D" w14:textId="77777777" w:rsidR="004F64AB" w:rsidRDefault="004F64AB" w:rsidP="002108A2">
                          <w:pPr>
                            <w:pStyle w:val="af9"/>
                          </w:pPr>
                          <w:r>
                            <w:t xml:space="preserve"> </w:t>
                          </w:r>
                        </w:p>
                      </w:txbxContent>
                    </v:textbox>
                  </v:rect>
                  <v:rect id="Rectangle 85" o:spid="_x0000_s125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" filled="f" stroked="f" strokeweight=".25pt">
                    <v:textbox inset="1pt,1pt,1pt,1pt">
                      <w:txbxContent>
                        <w:p w14:paraId="67A5ABD4" w14:textId="77777777" w:rsidR="004F64AB" w:rsidRDefault="004F64AB" w:rsidP="002108A2"/>
                      </w:txbxContent>
                    </v:textbox>
                  </v:rect>
                </v:group>
                <v:group id="Group 86" o:spid="_x0000_s125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">
                  <v:rect id="Rectangle 87" o:spid="_x0000_s125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" filled="f" stroked="f" strokeweight=".25pt">
                    <v:textbox inset="1pt,1pt,1pt,1pt">
                      <w:txbxContent>
                        <w:p w14:paraId="59BDE172" w14:textId="77777777" w:rsidR="004F64AB" w:rsidRDefault="004F64AB" w:rsidP="002108A2">
                          <w:pPr>
                            <w:pStyle w:val="af9"/>
                          </w:pPr>
                          <w:r>
                            <w:t xml:space="preserve"> </w:t>
                          </w:r>
                          <w:r>
                            <w:rPr>
                              <w:i w:val="0"/>
                            </w:rPr>
                            <w:t>Н</w:t>
                          </w:r>
                          <w:r>
                            <w:t xml:space="preserve">. </w:t>
                          </w:r>
                          <w:r>
                            <w:rPr>
                              <w:i w:val="0"/>
                            </w:rPr>
                            <w:t>контр</w:t>
                          </w:r>
                          <w:r>
                            <w:t>.</w:t>
                          </w:r>
                        </w:p>
                      </w:txbxContent>
                    </v:textbox>
                  </v:rect>
                  <v:rect id="Rectangle 88" o:spid="_x0000_s126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" filled="f" stroked="f" strokeweight=".25pt">
                    <v:textbox inset="1pt,1pt,1pt,1pt">
                      <w:txbxContent>
                        <w:p w14:paraId="647EAECC" w14:textId="77777777" w:rsidR="004F64AB" w:rsidRDefault="004F64AB" w:rsidP="002108A2">
                          <w:pPr>
                            <w:pStyle w:val="af9"/>
                            <w:rPr>
                              <w:lang w:val="ru-RU"/>
                            </w:rPr>
                          </w:pPr>
                          <w:r>
                            <w:rPr>
                              <w:lang w:val="ru-RU"/>
                            </w:rPr>
                            <w:t>Нистюк О.А.</w:t>
                          </w:r>
                        </w:p>
                        <w:p w14:paraId="6B04C6E3" w14:textId="77777777" w:rsidR="004F64AB" w:rsidRDefault="004F64AB" w:rsidP="002108A2">
                          <w:pPr>
                            <w:pStyle w:val="af9"/>
                            <w:rPr>
                              <w:lang w:val="ru-RU"/>
                            </w:rPr>
                          </w:pPr>
                          <w:r>
                            <w:rPr>
                              <w:lang w:val="ru-RU"/>
                            </w:rPr>
                            <w:t>.</w:t>
                          </w:r>
                        </w:p>
                        <w:p w14:paraId="314ED931" w14:textId="77777777" w:rsidR="004F64AB" w:rsidRDefault="004F64AB" w:rsidP="002108A2">
                          <w:pPr>
                            <w:pStyle w:val="afb"/>
                          </w:pPr>
                        </w:p>
                      </w:txbxContent>
                    </v:textbox>
                  </v:rect>
                </v:group>
                <v:group id="Group 89" o:spid="_x0000_s126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">
                  <v:rect id="Rectangle 90" o:spid="_x0000_s126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" filled="f" stroked="f" strokeweight=".25pt">
                    <v:textbox inset="1pt,1pt,1pt,1pt">
                      <w:txbxContent>
                        <w:p w14:paraId="38EF07D7" w14:textId="77777777" w:rsidR="004F64AB" w:rsidRDefault="004F64AB" w:rsidP="002108A2">
                          <w:pPr>
                            <w:pStyle w:val="af9"/>
                          </w:pPr>
                          <w:r>
                            <w:t xml:space="preserve"> </w:t>
                          </w:r>
                          <w:r>
                            <w:rPr>
                              <w:i w:val="0"/>
                            </w:rPr>
                            <w:t>Утверд</w:t>
                          </w:r>
                          <w:r>
                            <w:t>.</w:t>
                          </w:r>
                        </w:p>
                      </w:txbxContent>
                    </v:textbox>
                  </v:rect>
                  <v:rect id="Rectangle 91" o:spid="_x0000_s126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" filled="f" stroked="f" strokeweight=".25pt">
                    <v:textbox inset="1pt,1pt,1pt,1pt">
                      <w:txbxContent>
                        <w:p w14:paraId="450C912E" w14:textId="77777777" w:rsidR="004F64AB" w:rsidRDefault="004F64AB" w:rsidP="002108A2">
                          <w:pPr>
                            <w:pStyle w:val="af9"/>
                            <w:rPr>
                              <w:lang w:val="ru-RU"/>
                            </w:rPr>
                          </w:pPr>
                          <w:r>
                            <w:rPr>
                              <w:lang w:val="ru-RU"/>
                            </w:rPr>
                            <w:t>Смелов В.В.</w:t>
                          </w:r>
                        </w:p>
                        <w:p w14:paraId="0E2A75E5" w14:textId="77777777" w:rsidR="004F64AB" w:rsidRDefault="004F64AB" w:rsidP="002108A2">
                          <w:pPr>
                            <w:pStyle w:val="afb"/>
                          </w:pPr>
                        </w:p>
                      </w:txbxContent>
                    </v:textbox>
                  </v:rect>
                </v:group>
                <v:line id="Line 92" o:spid="_x0000_s126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" strokeweight="2pt"/>
                <v:rect id="Rectangle 93" o:spid="_x0000_s126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" filled="f" stroked="f" strokeweight=".25pt">
                  <v:textbox inset="1pt,1pt,1pt,1pt">
                    <w:txbxContent>
                      <w:p w14:paraId="0DF9800D" w14:textId="77777777" w:rsidR="004F64AB" w:rsidRPr="00AE166D" w:rsidRDefault="004F64AB" w:rsidP="002108A2">
                        <w:pPr>
                          <w:pStyle w:val="afb"/>
                          <w:rPr>
                            <w:rFonts w:ascii="Times New Roman" w:hAnsi="Times New Roman"/>
                            <w:sz w:val="24"/>
                            <w:lang w:val="ru-RU"/>
                          </w:rPr>
                        </w:pPr>
                        <w:r>
                          <w:rPr>
                            <w:rFonts w:ascii="Times New Roman" w:hAnsi="Times New Roman"/>
                            <w:sz w:val="24"/>
                            <w:lang w:val="ru-RU"/>
                          </w:rPr>
                          <w:t xml:space="preserve">1 </w:t>
                        </w:r>
                        <w:r w:rsidRPr="00316B60">
                          <w:rPr>
                            <w:rFonts w:ascii="Times New Roman" w:hAnsi="Times New Roman"/>
                            <w:sz w:val="24"/>
                            <w:szCs w:val="24"/>
                          </w:rPr>
                          <w:t>Постановка задачи и обзор аналогов</w:t>
                        </w:r>
                      </w:p>
                    </w:txbxContent>
                  </v:textbox>
                </v:rect>
                <v:line id="Line 94" o:spid="_x0000_s126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" strokeweight="2pt"/>
                <v:line id="Line 95" o:spid="_x0000_s126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" strokeweight="2pt"/>
                <v:line id="Line 96" o:spid="_x0000_s126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" strokeweight="2pt"/>
                <v:rect id="Rectangle 97" o:spid="_x0000_s126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" filled="f" stroked="f" strokeweight=".25pt">
                  <v:textbox inset="1pt,1pt,1pt,1pt">
                    <w:txbxContent>
                      <w:p w14:paraId="37B22C7E" w14:textId="77777777" w:rsidR="004F64AB" w:rsidRDefault="004F64AB" w:rsidP="002108A2">
                        <w:pPr>
                          <w:pStyle w:val="af7"/>
                          <w:jc w:val="center"/>
                          <w:rPr>
                            <w:rFonts w:ascii="Times New Roman" w:hAnsi="Times New Roman"/>
                            <w:lang w:val="ru-RU"/>
                          </w:rPr>
                        </w:pPr>
                        <w:r>
                          <w:rPr>
                            <w:rFonts w:ascii="Times New Roman" w:hAnsi="Times New Roman"/>
                            <w:i w:val="0"/>
                          </w:rPr>
                          <w:t>Лит</w:t>
                        </w:r>
                        <w:r>
                          <w:rPr>
                            <w:rFonts w:ascii="Times New Roman" w:hAnsi="Times New Roman"/>
                          </w:rPr>
                          <w:t>.</w:t>
                        </w:r>
                      </w:p>
                    </w:txbxContent>
                  </v:textbox>
                </v:rect>
                <v:rect id="Rectangle 98" o:spid="_x0000_s127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" filled="f" stroked="f" strokeweight=".25pt">
                  <v:textbox inset="1pt,1pt,1pt,1pt">
                    <w:txbxContent>
                      <w:p w14:paraId="4961B956" w14:textId="77777777" w:rsidR="004F64AB" w:rsidRDefault="004F64AB" w:rsidP="002108A2">
                        <w:pPr>
                          <w:pStyle w:val="af7"/>
                          <w:jc w:val="center"/>
                          <w:rPr>
                            <w:rFonts w:ascii="Times New Roman" w:hAnsi="Times New Roman"/>
                            <w:i w:val="0"/>
                          </w:rPr>
                        </w:pPr>
                        <w:r>
                          <w:rPr>
                            <w:rFonts w:ascii="Times New Roman" w:hAnsi="Times New Roman"/>
                            <w:i w:val="0"/>
                          </w:rPr>
                          <w:t>Листов</w:t>
                        </w:r>
                      </w:p>
                    </w:txbxContent>
                  </v:textbox>
                </v:rect>
                <v:rect id="Rectangle 99" o:spid="_x0000_s127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" filled="f" stroked="f" strokeweight=".25pt">
                  <v:textbox inset="1pt,1pt,1pt,1pt">
                    <w:txbxContent>
                      <w:p w14:paraId="450FF0BC" w14:textId="77777777" w:rsidR="004F64AB" w:rsidRDefault="004F64AB" w:rsidP="002108A2">
                        <w:pPr>
                          <w:pStyle w:val="af7"/>
                          <w:jc w:val="center"/>
                          <w:rPr>
                            <w:rFonts w:ascii="Times New Roman" w:hAnsi="Times New Roman"/>
                            <w:i w:val="0"/>
                            <w:lang w:val="ru-RU"/>
                          </w:rPr>
                        </w:pPr>
                        <w:r>
                          <w:rPr>
                            <w:rFonts w:ascii="Times New Roman" w:hAnsi="Times New Roman"/>
                            <w:i w:val="0"/>
                            <w:lang w:val="ru-RU"/>
                          </w:rPr>
                          <w:t>14</w:t>
                        </w:r>
                      </w:p>
                    </w:txbxContent>
                  </v:textbox>
                </v:rect>
                <v:line id="Line 100" o:spid="_x0000_s127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" strokeweight="1pt"/>
                <v:line id="Line 101" o:spid="_x0000_s127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" strokeweight="1pt"/>
                <v:rect id="Rectangle 102" o:spid="_x0000_s127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" filled="f" stroked="f" strokeweight=".25pt">
                  <v:textbox inset="1pt,1pt,1pt,1pt">
                    <w:txbxContent>
                      <w:p w14:paraId="0F9323A2" w14:textId="77777777" w:rsidR="004F64AB" w:rsidRPr="00FA0846" w:rsidRDefault="004F64AB" w:rsidP="002108A2">
                        <w:pPr>
                          <w:rPr>
                            <w:rFonts w:asciiTheme="minorHAnsi" w:hAnsiTheme="minorHAnsi"/>
                            <w:i/>
                            <w:sz w:val="22"/>
                          </w:rPr>
                        </w:pPr>
                        <w:r w:rsidRPr="00FA0846">
                          <w:rPr>
                            <w:i/>
                            <w:sz w:val="24"/>
                            <w:lang w:val="en-US"/>
                          </w:rPr>
                          <w:t>74217083</w:t>
                        </w:r>
                        <w:r w:rsidRPr="00FA0846">
                          <w:rPr>
                            <w:i/>
                            <w:color w:val="000000"/>
                            <w:sz w:val="24"/>
                            <w:shd w:val="clear" w:color="auto" w:fill="FFFFFF"/>
                          </w:rPr>
                          <w:t>, 2021</w:t>
                        </w:r>
                      </w:p>
                    </w:txbxContent>
                  </v:textbox>
                </v:rect>
                <v:rect id="Rectangle 103" o:spid="_x0000_s127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" filled="f" stroked="f" strokeweight=".25pt">
                  <v:textbox inset="1pt,1pt,1pt,1pt">
                    <w:txbxContent>
                      <w:p w14:paraId="1ACAAE55" w14:textId="77777777" w:rsidR="004F64AB" w:rsidRDefault="004F64AB" w:rsidP="002108A2">
                        <w:pPr>
                          <w:pStyle w:val="af7"/>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661385">
        <w:t xml:space="preserve">1 </w:t>
      </w:r>
      <w:r w:rsidR="00661385" w:rsidRPr="00661385">
        <w:t>Постановка</w:t>
      </w:r>
      <w:r w:rsidR="00661385" w:rsidRPr="009B423C">
        <w:t xml:space="preserve"> задачи и обзор аналогов</w:t>
      </w:r>
      <w:bookmarkEnd w:id="9"/>
      <w:bookmarkEnd w:id="10"/>
    </w:p>
    <w:p w14:paraId="43FD1051" w14:textId="693F6C97" w:rsidR="00661385" w:rsidRDefault="00661385" w:rsidP="00DF48A3">
      <w:pPr>
        <w:pStyle w:val="a8"/>
        <w:rPr>
          <w:snapToGrid w:val="0"/>
        </w:rPr>
      </w:pPr>
      <w:r>
        <w:rPr>
          <w:snapToGrid w:val="0"/>
        </w:rPr>
        <w:t>Перед началом работы необходимо составить набор задач для решения их при разработке программного средства и провести обзор аналогов для обнаружения достоинст</w:t>
      </w:r>
      <w:r w:rsidR="00DF48A3">
        <w:rPr>
          <w:snapToGrid w:val="0"/>
        </w:rPr>
        <w:t>в и недостатков в данной сфере.</w:t>
      </w:r>
    </w:p>
    <w:p w14:paraId="5E67D129" w14:textId="2DA7D001" w:rsidR="00661385" w:rsidRPr="00DF48A3" w:rsidRDefault="00661385" w:rsidP="00BC35FD">
      <w:pPr>
        <w:pStyle w:val="ac"/>
      </w:pPr>
      <w:bookmarkStart w:id="11" w:name="_Toc72351870"/>
      <w:bookmarkStart w:id="12" w:name="_Toc73047738"/>
      <w:r w:rsidRPr="00DF48A3">
        <w:t>1.1 Проблемы мотивации при ведении здорового образа жизни</w:t>
      </w:r>
      <w:bookmarkEnd w:id="11"/>
      <w:bookmarkEnd w:id="12"/>
    </w:p>
    <w:p w14:paraId="4FCFF4A6" w14:textId="77777777" w:rsidR="00661385" w:rsidRDefault="00661385" w:rsidP="00661385">
      <w:pPr>
        <w:pStyle w:val="a8"/>
        <w:rPr>
          <w:snapToGrid w:val="0"/>
        </w:rPr>
      </w:pPr>
      <w:r>
        <w:rPr>
          <w:snapToGrid w:val="0"/>
        </w:rPr>
        <w:t xml:space="preserve">Очень часто, приняв решение вести Здоровый образ жизни, что подразумевает в себе пробежки, тренировки, правильное питание, человеку необходимо соблюдать этот режим, что подразумевает в себе регулярность, постоянство выполнения физических упражнений. И если на первых порах регулярно тренироваться, следить за питанием хватает мотивации и силы воли, то со временем она угасает и человеку становится сложнее себя контролировать. </w:t>
      </w:r>
    </w:p>
    <w:p w14:paraId="79D4FE66" w14:textId="4B825B77" w:rsidR="00661385" w:rsidRDefault="00661385" w:rsidP="00316B60">
      <w:pPr>
        <w:pStyle w:val="a8"/>
        <w:rPr>
          <w:snapToGrid w:val="0"/>
        </w:rPr>
      </w:pPr>
      <w:r>
        <w:rPr>
          <w:snapToGrid w:val="0"/>
        </w:rPr>
        <w:t xml:space="preserve">Несмотря на то, что большинство понимает, что тренировки полезны для здоровья, но возможность встретиться с друзьями, отдохнуть с семьёй, усталость после работы все же перевешивают. Опираясь на мотив «должен сделать потому что полезно» требует борьбы со своей ленью, проявление силы воли, что большинство </w:t>
      </w:r>
      <w:r w:rsidR="00316B60">
        <w:rPr>
          <w:snapToGrid w:val="0"/>
        </w:rPr>
        <w:t xml:space="preserve">не любит и старается избегать. </w:t>
      </w:r>
      <w:r>
        <w:rPr>
          <w:snapToGrid w:val="0"/>
        </w:rPr>
        <w:t>Ответственность только лишь перед собой и своей силой воли часто приводит к окончанию режима тренировок и ведению здорового образа жизни.</w:t>
      </w:r>
      <w:r w:rsidR="00316B60">
        <w:rPr>
          <w:snapToGrid w:val="0"/>
        </w:rPr>
        <w:t xml:space="preserve"> </w:t>
      </w:r>
      <w:r>
        <w:rPr>
          <w:snapToGrid w:val="0"/>
        </w:rPr>
        <w:t>В этом случае очень важно себя мотивировать. Ещё важнее мотивировать себя правильно. Необходимо ставить себе правильные и конкретные цели. Отмечать успехи, вести отчет. Планировать. Таким образом, гораздо эффективнее ставить себе мотивации, цели, имеющие ключевые слова «стать», «быть».</w:t>
      </w:r>
    </w:p>
    <w:p w14:paraId="0F485C12" w14:textId="066CBD9F" w:rsidR="00661385" w:rsidRDefault="00661385" w:rsidP="00DF48A3">
      <w:pPr>
        <w:pStyle w:val="a8"/>
        <w:rPr>
          <w:snapToGrid w:val="0"/>
        </w:rPr>
      </w:pPr>
      <w:r>
        <w:rPr>
          <w:snapToGrid w:val="0"/>
        </w:rPr>
        <w:t>Большую роль играет ответственность не только перед собой, но и ещё перед кем-либо. Можно договориться с другом контролировать друг друга или регулярно публиковать свой прогресс в социальных сетях. В этом случае гораздо сложнее будет бросить тренировки, показав тем самым слабую силу воли и проигрыш перед единомышленника</w:t>
      </w:r>
      <w:r w:rsidR="00DF48A3">
        <w:rPr>
          <w:snapToGrid w:val="0"/>
        </w:rPr>
        <w:t>ми, которые наблюдали прогресс.</w:t>
      </w:r>
    </w:p>
    <w:p w14:paraId="6600DFCD" w14:textId="6EA5CA83" w:rsidR="00661385" w:rsidRDefault="00661385" w:rsidP="00BC35FD">
      <w:pPr>
        <w:pStyle w:val="ac"/>
        <w:rPr>
          <w:snapToGrid w:val="0"/>
        </w:rPr>
      </w:pPr>
      <w:bookmarkStart w:id="13" w:name="_Toc72351871"/>
      <w:bookmarkStart w:id="14" w:name="_Toc73047739"/>
      <w:r w:rsidRPr="00522DB8">
        <w:rPr>
          <w:snapToGrid w:val="0"/>
        </w:rPr>
        <w:t xml:space="preserve">1.2 </w:t>
      </w:r>
      <w:r w:rsidRPr="00D60F0B">
        <w:rPr>
          <w:snapToGrid w:val="0"/>
        </w:rPr>
        <w:t>Достоинства фитнес-социальной сети</w:t>
      </w:r>
      <w:bookmarkEnd w:id="13"/>
      <w:bookmarkEnd w:id="14"/>
    </w:p>
    <w:p w14:paraId="4A969D54" w14:textId="77777777" w:rsidR="00661385" w:rsidRDefault="00661385" w:rsidP="00661385">
      <w:pPr>
        <w:pStyle w:val="a8"/>
        <w:rPr>
          <w:snapToGrid w:val="0"/>
        </w:rPr>
      </w:pPr>
      <w:r>
        <w:rPr>
          <w:snapToGrid w:val="0"/>
        </w:rPr>
        <w:t>Развитие интернета, а в частности социальных сетей, привело к тому, что они проникли практически в каждую сферу нашей жизни. В различных тематических социальных сетях можно найти работу, общаться со знакомыми, выбрать и приобрести автомобиль, обсуждать книги, музыку, информационные технологии, бизнес, следить за спортивными событиями и обсуждать их с единомышленниками.</w:t>
      </w:r>
    </w:p>
    <w:p w14:paraId="060C0D99" w14:textId="6FC73858" w:rsidR="00AE166D" w:rsidRPr="00661385" w:rsidRDefault="00AE166D" w:rsidP="00AE166D">
      <w:pPr>
        <w:pStyle w:val="1"/>
        <w:spacing w:before="0" w:after="360" w:line="240" w:lineRule="auto"/>
        <w:jc w:val="center"/>
        <w:rPr>
          <w:rFonts w:ascii="Times New Roman" w:eastAsia="Calibri" w:hAnsi="Times New Roman" w:cs="Times New Roman"/>
          <w:color w:val="auto"/>
          <w:sz w:val="28"/>
          <w:szCs w:val="28"/>
        </w:rPr>
      </w:pPr>
    </w:p>
    <w:p w14:paraId="177251D2" w14:textId="77777777" w:rsidR="00AE166D" w:rsidRDefault="00AE166D" w:rsidP="00AE166D">
      <w:pPr>
        <w:tabs>
          <w:tab w:val="clear" w:pos="10076"/>
          <w:tab w:val="left" w:pos="9781"/>
        </w:tabs>
        <w:ind w:firstLine="0"/>
        <w:rPr>
          <w:b/>
        </w:rPr>
      </w:pPr>
    </w:p>
    <w:p w14:paraId="54AE1F23" w14:textId="26468849" w:rsidR="00635D5A" w:rsidRPr="00AE166D" w:rsidRDefault="00AE166D" w:rsidP="00AE166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b/>
        </w:rPr>
      </w:pPr>
      <w:r>
        <w:rPr>
          <w:b/>
        </w:rPr>
        <w:br w:type="page"/>
      </w:r>
    </w:p>
    <w:p w14:paraId="231A29DE" w14:textId="77777777" w:rsidR="001D4646" w:rsidRDefault="001D4646" w:rsidP="00D60F0B">
      <w:pPr>
        <w:pStyle w:val="a8"/>
        <w:rPr>
          <w:snapToGrid w:val="0"/>
        </w:rPr>
      </w:pPr>
      <w:r>
        <w:rPr>
          <w:snapToGrid w:val="0"/>
        </w:rPr>
        <w:lastRenderedPageBreak/>
        <w:t>Очень удобно, когда для каждой сферы можно найти соответствующую социальную сеть. Таким образом, соц. сети, не имеющие определенной тематики, не будут отображать специализированный контент, предназначенный для узкой аудитории, а пользователям легче найти единомышленника.</w:t>
      </w:r>
    </w:p>
    <w:p w14:paraId="4909F0C1" w14:textId="7C077797" w:rsidR="00A33581" w:rsidRDefault="008E004E" w:rsidP="00DF48A3">
      <w:pPr>
        <w:pStyle w:val="a8"/>
        <w:rPr>
          <w:snapToGrid w:val="0"/>
        </w:rPr>
      </w:pPr>
      <w:r>
        <w:rPr>
          <w:snapToGrid w:val="0"/>
        </w:rPr>
        <w:t>Ниже приведены основные преимущества и недостатки создания и существования специализированной фитнес-социальной сети.</w:t>
      </w:r>
    </w:p>
    <w:p w14:paraId="1D6609BC" w14:textId="77777777" w:rsidR="008E004E" w:rsidRDefault="008E004E" w:rsidP="00D60F0B">
      <w:pPr>
        <w:pStyle w:val="a8"/>
        <w:rPr>
          <w:snapToGrid w:val="0"/>
        </w:rPr>
      </w:pPr>
      <w:r>
        <w:rPr>
          <w:snapToGrid w:val="0"/>
        </w:rPr>
        <w:t>Преимущества</w:t>
      </w:r>
      <w:r w:rsidR="002A4817">
        <w:rPr>
          <w:snapToGrid w:val="0"/>
        </w:rPr>
        <w:t>:</w:t>
      </w:r>
    </w:p>
    <w:p w14:paraId="6E90412B" w14:textId="77777777" w:rsidR="002A4817" w:rsidRDefault="00A33581" w:rsidP="002A4817">
      <w:pPr>
        <w:pStyle w:val="a0"/>
      </w:pPr>
      <w:r>
        <w:t>наличие конкретной тематики;</w:t>
      </w:r>
    </w:p>
    <w:p w14:paraId="2F210097" w14:textId="77777777" w:rsidR="00A33581" w:rsidRDefault="00A33581" w:rsidP="002A4817">
      <w:pPr>
        <w:pStyle w:val="a0"/>
      </w:pPr>
      <w:r>
        <w:t>построение своего комьюнити с течением времени;</w:t>
      </w:r>
    </w:p>
    <w:p w14:paraId="20205EF9" w14:textId="77777777" w:rsidR="00A33581" w:rsidRDefault="00A33581" w:rsidP="002A4817">
      <w:pPr>
        <w:pStyle w:val="a0"/>
      </w:pPr>
      <w:r>
        <w:t>повышенная эффективность рекламы;</w:t>
      </w:r>
    </w:p>
    <w:p w14:paraId="14E84030" w14:textId="77777777" w:rsidR="00A33581" w:rsidRDefault="00A33581" w:rsidP="002A4817">
      <w:pPr>
        <w:pStyle w:val="a0"/>
      </w:pPr>
      <w:r>
        <w:t>возможность легко найти единомышленников;</w:t>
      </w:r>
    </w:p>
    <w:p w14:paraId="2CF34116" w14:textId="77777777" w:rsidR="00A33581" w:rsidRDefault="00A33581" w:rsidP="002A4817">
      <w:pPr>
        <w:pStyle w:val="a0"/>
      </w:pPr>
      <w:r>
        <w:t>лёгкий поиск нужного контента и сообществ.</w:t>
      </w:r>
    </w:p>
    <w:p w14:paraId="0B14C60F" w14:textId="77777777" w:rsidR="00A33581" w:rsidRDefault="00A33581" w:rsidP="00A33581">
      <w:pPr>
        <w:pStyle w:val="a0"/>
        <w:numPr>
          <w:ilvl w:val="0"/>
          <w:numId w:val="0"/>
        </w:numPr>
        <w:ind w:left="708"/>
      </w:pPr>
      <w:r>
        <w:t>Недостатки:</w:t>
      </w:r>
    </w:p>
    <w:p w14:paraId="36FED17E" w14:textId="77777777" w:rsidR="00A33581" w:rsidRDefault="00CE4F92" w:rsidP="00A33581">
      <w:pPr>
        <w:pStyle w:val="a0"/>
      </w:pPr>
      <w:r>
        <w:t>сложность привлечения пользователей из аналогичных, более развитых, не тематических соц. сетей;</w:t>
      </w:r>
    </w:p>
    <w:p w14:paraId="68B79069" w14:textId="77777777" w:rsidR="00CE4F92" w:rsidRDefault="00CE4F92" w:rsidP="00A33581">
      <w:pPr>
        <w:pStyle w:val="a0"/>
      </w:pPr>
      <w:r>
        <w:t>повышенная конкуренция за рекламодателя;</w:t>
      </w:r>
    </w:p>
    <w:p w14:paraId="60CF3E75" w14:textId="7080E555" w:rsidR="0078275C" w:rsidRDefault="00CE4F92" w:rsidP="00DF48A3">
      <w:pPr>
        <w:pStyle w:val="a0"/>
      </w:pPr>
      <w:r>
        <w:t>отклонения от темат</w:t>
      </w:r>
      <w:r w:rsidR="00DF48A3">
        <w:t>ики соц. сети не очень уместны.</w:t>
      </w:r>
    </w:p>
    <w:p w14:paraId="099BFD2D" w14:textId="40D2DBEA" w:rsidR="0078275C" w:rsidRPr="0078275C" w:rsidRDefault="0078275C" w:rsidP="00BC35FD">
      <w:pPr>
        <w:pStyle w:val="ac"/>
      </w:pPr>
      <w:bookmarkStart w:id="15" w:name="_Toc72351872"/>
      <w:bookmarkStart w:id="16" w:name="_Toc73047740"/>
      <w:r w:rsidRPr="0078275C">
        <w:t>1.3 Постановка задачи</w:t>
      </w:r>
      <w:bookmarkEnd w:id="15"/>
      <w:bookmarkEnd w:id="16"/>
    </w:p>
    <w:p w14:paraId="404C65B0" w14:textId="0BEEAF83" w:rsidR="00546BC0" w:rsidRDefault="0078275C" w:rsidP="009B423C">
      <w:pPr>
        <w:pStyle w:val="a8"/>
      </w:pPr>
      <w:r>
        <w:t>Главной целью дипломного проекта является разработка клиент-серверного мобильного приложения, которое обеспечит пользователям доступ к тематической спортивной социальной сети, предоставляющей доступ к статьям на тематику спорта и позволяющую делиться опытом путём публикации собственных статей на тему здорового образа жизни, спортивного питания и др.,</w:t>
      </w:r>
      <w:r w:rsidR="00671642">
        <w:t xml:space="preserve"> осуществлять взаимную подписку, оценивать, комментировать, сохранять публикации.</w:t>
      </w:r>
    </w:p>
    <w:p w14:paraId="09249DB1" w14:textId="6C9DD592" w:rsidR="0019755B" w:rsidRDefault="0078275C" w:rsidP="00DF48A3">
      <w:pPr>
        <w:pStyle w:val="a8"/>
      </w:pPr>
      <w:r>
        <w:t>Большую перспективу в нынешнее время имеют именно тематические социальные сети, объединяющие в себе сообщества единомышленников.</w:t>
      </w:r>
    </w:p>
    <w:p w14:paraId="5CC2471F" w14:textId="7F81A2F1" w:rsidR="0019755B" w:rsidRPr="0019755B" w:rsidRDefault="0019755B" w:rsidP="00BC35FD">
      <w:pPr>
        <w:pStyle w:val="ac"/>
      </w:pPr>
      <w:bookmarkStart w:id="17" w:name="_Toc72351873"/>
      <w:bookmarkStart w:id="18" w:name="_Toc73047741"/>
      <w:r w:rsidRPr="0019755B">
        <w:t xml:space="preserve">1.4 Обзор среды </w:t>
      </w:r>
      <w:r w:rsidRPr="0019755B">
        <w:rPr>
          <w:lang w:val="en-US"/>
        </w:rPr>
        <w:t>Visual</w:t>
      </w:r>
      <w:r w:rsidRPr="0019755B">
        <w:t xml:space="preserve"> </w:t>
      </w:r>
      <w:r w:rsidRPr="0019755B">
        <w:rPr>
          <w:lang w:val="en-US"/>
        </w:rPr>
        <w:t>studio</w:t>
      </w:r>
      <w:bookmarkEnd w:id="17"/>
      <w:bookmarkEnd w:id="18"/>
    </w:p>
    <w:p w14:paraId="242F5677" w14:textId="77777777" w:rsidR="0019755B" w:rsidRPr="0019755B" w:rsidRDefault="0019755B" w:rsidP="0019755B">
      <w:pPr>
        <w:pStyle w:val="a8"/>
      </w:pPr>
      <w:r w:rsidRPr="0019755B">
        <w:t>Написание оптимизированного и правильного кода невозможно без надежной и удобной среды разработки. Хорошая среда разработки помогает повысить эффективность работы программиста обеспечивая мгновенную детализацию кода и помогая избегать некоторых наиболее распространенных синтаксических ошибок. Эффективные редакторы кода способны уведомить программиста об ошибках в синтаксисе непосредственно при написании кода. Многие среды разработки имеют возможность дополнительных улучшений с помощью полезных расширений. Сам процесс написания кода становится более увлекательным и комфортным для разработчика.</w:t>
      </w:r>
    </w:p>
    <w:p w14:paraId="07732D40" w14:textId="20E2B715" w:rsidR="0019755B" w:rsidRPr="0019755B" w:rsidRDefault="0019755B" w:rsidP="00DF48A3">
      <w:pPr>
        <w:pStyle w:val="a8"/>
      </w:pPr>
      <w:r w:rsidRPr="0019755B">
        <w:rPr>
          <w:lang w:val="en-US"/>
        </w:rPr>
        <w:t>Microsoft</w:t>
      </w:r>
      <w:r w:rsidRPr="0019755B">
        <w:t xml:space="preserve"> </w:t>
      </w:r>
      <w:r w:rsidRPr="0019755B">
        <w:rPr>
          <w:lang w:val="en-US"/>
        </w:rPr>
        <w:t>Visual</w:t>
      </w:r>
      <w:r w:rsidRPr="0019755B">
        <w:t xml:space="preserve"> </w:t>
      </w:r>
      <w:r w:rsidRPr="0019755B">
        <w:rPr>
          <w:lang w:val="en-US"/>
        </w:rPr>
        <w:t>Studio</w:t>
      </w:r>
      <w:r w:rsidRPr="0019755B">
        <w:t xml:space="preserve"> — линейка продуктов компании </w:t>
      </w:r>
      <w:r w:rsidRPr="0019755B">
        <w:rPr>
          <w:lang w:val="en-US"/>
        </w:rPr>
        <w:t>Microsoft</w:t>
      </w:r>
      <w:r w:rsidRPr="0019755B">
        <w:t xml:space="preserve">, включающих интегрированную среду разработки программного обеспечения и ряд других инструментальных инструментов. Данные продукты позволяют разрабатывать как </w:t>
      </w:r>
      <w:r w:rsidRPr="0019755B">
        <w:lastRenderedPageBreak/>
        <w:t xml:space="preserve">консольные приложения, так и игры и приложения с графическим интерфейсом, в том числе с поддержкой технологии </w:t>
      </w:r>
      <w:r w:rsidRPr="0019755B">
        <w:rPr>
          <w:lang w:val="en-US"/>
        </w:rPr>
        <w:t>Windows</w:t>
      </w:r>
      <w:r w:rsidRPr="0019755B">
        <w:t xml:space="preserve"> </w:t>
      </w:r>
      <w:r w:rsidRPr="0019755B">
        <w:rPr>
          <w:lang w:val="en-US"/>
        </w:rPr>
        <w:t>Forms</w:t>
      </w:r>
      <w:r w:rsidRPr="0019755B">
        <w:t xml:space="preserve">, а также веб-сайты, веб-приложения, веб-службы как в родном, так и в управляемом кодах для всех платформ, поддерживаемых </w:t>
      </w:r>
      <w:r w:rsidRPr="0019755B">
        <w:rPr>
          <w:lang w:val="en-US"/>
        </w:rPr>
        <w:t>Windows</w:t>
      </w:r>
      <w:r w:rsidRPr="0019755B">
        <w:t xml:space="preserve">, </w:t>
      </w:r>
      <w:r w:rsidRPr="0019755B">
        <w:rPr>
          <w:lang w:val="en-US"/>
        </w:rPr>
        <w:t>Windows</w:t>
      </w:r>
      <w:r w:rsidRPr="0019755B">
        <w:t xml:space="preserve"> </w:t>
      </w:r>
      <w:r w:rsidRPr="0019755B">
        <w:rPr>
          <w:lang w:val="en-US"/>
        </w:rPr>
        <w:t>Mobile</w:t>
      </w:r>
      <w:r w:rsidRPr="0019755B">
        <w:t xml:space="preserve">, </w:t>
      </w:r>
      <w:r w:rsidRPr="0019755B">
        <w:rPr>
          <w:lang w:val="en-US"/>
        </w:rPr>
        <w:t>Windows</w:t>
      </w:r>
      <w:r w:rsidRPr="0019755B">
        <w:t xml:space="preserve"> </w:t>
      </w:r>
      <w:r w:rsidRPr="0019755B">
        <w:rPr>
          <w:lang w:val="en-US"/>
        </w:rPr>
        <w:t>CE</w:t>
      </w:r>
      <w:r w:rsidRPr="0019755B">
        <w:t>, .</w:t>
      </w:r>
      <w:r w:rsidRPr="0019755B">
        <w:rPr>
          <w:lang w:val="en-US"/>
        </w:rPr>
        <w:t>NET</w:t>
      </w:r>
      <w:r w:rsidRPr="0019755B">
        <w:t xml:space="preserve"> </w:t>
      </w:r>
      <w:r w:rsidRPr="0019755B">
        <w:rPr>
          <w:lang w:val="en-US"/>
        </w:rPr>
        <w:t>Framework</w:t>
      </w:r>
      <w:r w:rsidRPr="0019755B">
        <w:t xml:space="preserve">, </w:t>
      </w:r>
      <w:r w:rsidRPr="0019755B">
        <w:rPr>
          <w:lang w:val="en-US"/>
        </w:rPr>
        <w:t>Xbox</w:t>
      </w:r>
      <w:r w:rsidRPr="0019755B">
        <w:t xml:space="preserve">, </w:t>
      </w:r>
      <w:r w:rsidRPr="0019755B">
        <w:rPr>
          <w:lang w:val="en-US"/>
        </w:rPr>
        <w:t>Windows</w:t>
      </w:r>
      <w:r w:rsidRPr="0019755B">
        <w:t xml:space="preserve"> </w:t>
      </w:r>
      <w:r w:rsidRPr="0019755B">
        <w:rPr>
          <w:lang w:val="en-US"/>
        </w:rPr>
        <w:t>Phone</w:t>
      </w:r>
      <w:r w:rsidRPr="0019755B">
        <w:t xml:space="preserve"> .</w:t>
      </w:r>
      <w:r w:rsidRPr="0019755B">
        <w:rPr>
          <w:lang w:val="en-US"/>
        </w:rPr>
        <w:t>NET</w:t>
      </w:r>
      <w:r w:rsidRPr="0019755B">
        <w:t xml:space="preserve"> </w:t>
      </w:r>
      <w:r w:rsidRPr="0019755B">
        <w:rPr>
          <w:lang w:val="en-US"/>
        </w:rPr>
        <w:t>Compact</w:t>
      </w:r>
      <w:r w:rsidRPr="0019755B">
        <w:t xml:space="preserve"> </w:t>
      </w:r>
      <w:r w:rsidRPr="0019755B">
        <w:rPr>
          <w:lang w:val="en-US"/>
        </w:rPr>
        <w:t>Framework</w:t>
      </w:r>
      <w:r w:rsidRPr="0019755B">
        <w:t xml:space="preserve"> и </w:t>
      </w:r>
      <w:r w:rsidRPr="0019755B">
        <w:rPr>
          <w:lang w:val="en-US"/>
        </w:rPr>
        <w:t>Silverlight</w:t>
      </w:r>
      <w:r w:rsidR="00DF48A3">
        <w:t>.</w:t>
      </w:r>
    </w:p>
    <w:p w14:paraId="689BAF90" w14:textId="77777777" w:rsidR="0019755B" w:rsidRDefault="0019755B" w:rsidP="0019755B">
      <w:pPr>
        <w:pStyle w:val="a8"/>
      </w:pPr>
      <w:r w:rsidRPr="0019755B">
        <w:rPr>
          <w:lang w:val="en-US"/>
        </w:rPr>
        <w:t>Visual</w:t>
      </w:r>
      <w:r w:rsidRPr="0019755B">
        <w:t xml:space="preserve"> </w:t>
      </w:r>
      <w:r w:rsidRPr="0019755B">
        <w:rPr>
          <w:lang w:val="en-US"/>
        </w:rPr>
        <w:t>Studio</w:t>
      </w:r>
      <w:r w:rsidRPr="0019755B">
        <w:t xml:space="preserve"> включает в себя редактор исходного кода с поддержкой технологии </w:t>
      </w:r>
      <w:r w:rsidRPr="0019755B">
        <w:rPr>
          <w:lang w:val="en-US"/>
        </w:rPr>
        <w:t>IntelliSense</w:t>
      </w:r>
      <w:r w:rsidRPr="0019755B">
        <w:t xml:space="preserve"> и возможностью простейшего рефакторинга кода. Встроенный отладчик может работать как отладчик уровня исходного кода, так и отладчик машинного уровня. Остальные встраиваемые инструменты включают в себя редактор форм для упрощения создания графического интерфейса приложения, веб-редактор, дизайнер классов и дизайнер схемы базы данных. </w:t>
      </w:r>
      <w:r w:rsidRPr="0019755B">
        <w:rPr>
          <w:lang w:val="en-US"/>
        </w:rPr>
        <w:t>Visual</w:t>
      </w:r>
      <w:r w:rsidRPr="0019755B">
        <w:t xml:space="preserve"> </w:t>
      </w:r>
      <w:r w:rsidRPr="0019755B">
        <w:rPr>
          <w:lang w:val="en-US"/>
        </w:rPr>
        <w:t>Studio</w:t>
      </w:r>
      <w:r w:rsidRPr="0019755B">
        <w:t xml:space="preserve"> позволяет создавать и подключать сторонние дополнения (плагины) для расширения функциональности практически на каждом уровне, включая добавление поддержки систем контроля версий исходного кода (как, например, </w:t>
      </w:r>
      <w:r w:rsidRPr="0019755B">
        <w:rPr>
          <w:lang w:val="en-US"/>
        </w:rPr>
        <w:t>Subversion</w:t>
      </w:r>
      <w:r w:rsidRPr="0019755B">
        <w:t xml:space="preserve"> и </w:t>
      </w:r>
      <w:r w:rsidRPr="0019755B">
        <w:rPr>
          <w:lang w:val="en-US"/>
        </w:rPr>
        <w:t>Visual</w:t>
      </w:r>
      <w:r w:rsidRPr="0019755B">
        <w:t xml:space="preserve"> </w:t>
      </w:r>
      <w:r w:rsidRPr="0019755B">
        <w:rPr>
          <w:lang w:val="en-US"/>
        </w:rPr>
        <w:t>SourceSafe</w:t>
      </w:r>
      <w:r w:rsidRPr="0019755B">
        <w:t xml:space="preserve">), добавление новых наборов инструментов (например, для редактирования и визуального проектирования кода на предметно-ориентированных языках программирования) или инструментов для прочих аспектов процесса разработки программного обеспечения (например, клиент </w:t>
      </w:r>
      <w:r w:rsidRPr="0019755B">
        <w:rPr>
          <w:lang w:val="en-US"/>
        </w:rPr>
        <w:t>Team</w:t>
      </w:r>
      <w:r w:rsidRPr="0019755B">
        <w:t xml:space="preserve"> </w:t>
      </w:r>
      <w:r w:rsidRPr="0019755B">
        <w:rPr>
          <w:lang w:val="en-US"/>
        </w:rPr>
        <w:t>Explorer</w:t>
      </w:r>
      <w:r w:rsidRPr="0019755B">
        <w:t xml:space="preserve"> для работы с </w:t>
      </w:r>
      <w:r w:rsidRPr="0019755B">
        <w:rPr>
          <w:lang w:val="en-US"/>
        </w:rPr>
        <w:t>Team</w:t>
      </w:r>
      <w:r w:rsidRPr="0019755B">
        <w:t xml:space="preserve"> </w:t>
      </w:r>
      <w:r w:rsidRPr="0019755B">
        <w:rPr>
          <w:lang w:val="en-US"/>
        </w:rPr>
        <w:t>Foundation</w:t>
      </w:r>
      <w:r w:rsidRPr="0019755B">
        <w:t xml:space="preserve"> </w:t>
      </w:r>
      <w:r w:rsidRPr="0019755B">
        <w:rPr>
          <w:lang w:val="en-US"/>
        </w:rPr>
        <w:t>Server</w:t>
      </w:r>
      <w:r w:rsidRPr="0019755B">
        <w:t>).</w:t>
      </w:r>
    </w:p>
    <w:p w14:paraId="37AB13CF" w14:textId="668F3B1B" w:rsidR="002542B3" w:rsidRDefault="002542B3" w:rsidP="00DF48A3">
      <w:pPr>
        <w:pStyle w:val="afc"/>
      </w:pPr>
      <w:r>
        <w:t xml:space="preserve">При разработке дипломного проекта использовалась среда разработки </w:t>
      </w:r>
      <w:r>
        <w:rPr>
          <w:lang w:val="en-US"/>
        </w:rPr>
        <w:t>Visual</w:t>
      </w:r>
      <w:r w:rsidRPr="002542B3">
        <w:t xml:space="preserve"> </w:t>
      </w:r>
      <w:r>
        <w:rPr>
          <w:lang w:val="en-US"/>
        </w:rPr>
        <w:t>Studio</w:t>
      </w:r>
      <w:r w:rsidRPr="002542B3">
        <w:t xml:space="preserve"> 2019. </w:t>
      </w:r>
      <w:r>
        <w:t xml:space="preserve">На рисунке 1.1 показана скриншот, на котором отображена среда разработки с открытым проектом и несколькими окнами основных инструментов, которые используются при </w:t>
      </w:r>
      <w:r w:rsidRPr="00DF48A3">
        <w:t>разработке</w:t>
      </w:r>
      <w:r>
        <w:t xml:space="preserve"> </w:t>
      </w:r>
      <w:r w:rsidRPr="00DF48A3">
        <w:t>программного</w:t>
      </w:r>
      <w:r w:rsidR="00D76165">
        <w:t xml:space="preserve"> продукта.</w:t>
      </w:r>
    </w:p>
    <w:p w14:paraId="15216DF6" w14:textId="77777777" w:rsidR="00DF48A3" w:rsidRDefault="002542B3" w:rsidP="00DF48A3">
      <w:pPr>
        <w:pStyle w:val="440"/>
      </w:pPr>
      <w:r w:rsidRPr="00DF48A3">
        <w:rPr>
          <w:lang w:eastAsia="en-US"/>
        </w:rPr>
        <w:drawing>
          <wp:inline distT="0" distB="0" distL="0" distR="0" wp14:anchorId="440B7F7C" wp14:editId="7A77C8BE">
            <wp:extent cx="6076950" cy="3285247"/>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6078952" cy="3286329"/>
                    </a:xfrm>
                    <a:prstGeom prst="rect">
                      <a:avLst/>
                    </a:prstGeom>
                  </pic:spPr>
                </pic:pic>
              </a:graphicData>
            </a:graphic>
          </wp:inline>
        </w:drawing>
      </w:r>
    </w:p>
    <w:p w14:paraId="2C883E46" w14:textId="20631B77" w:rsidR="002542B3" w:rsidRPr="00DF48A3" w:rsidRDefault="002542B3" w:rsidP="00DF48A3">
      <w:pPr>
        <w:pStyle w:val="440"/>
        <w:rPr>
          <w:lang w:val="ru-RU"/>
        </w:rPr>
      </w:pPr>
      <w:r w:rsidRPr="00DF48A3">
        <w:rPr>
          <w:lang w:val="ru-RU"/>
        </w:rPr>
        <w:t xml:space="preserve">Рисунок 1.1 – скриншот среды разработки </w:t>
      </w:r>
      <w:r w:rsidRPr="00DF48A3">
        <w:t>Visual</w:t>
      </w:r>
      <w:r w:rsidRPr="00DF48A3">
        <w:rPr>
          <w:lang w:val="ru-RU"/>
        </w:rPr>
        <w:t xml:space="preserve"> </w:t>
      </w:r>
      <w:r w:rsidRPr="00DF48A3">
        <w:t>Studio</w:t>
      </w:r>
      <w:r w:rsidRPr="00DF48A3">
        <w:rPr>
          <w:lang w:val="ru-RU"/>
        </w:rPr>
        <w:t xml:space="preserve"> 2019</w:t>
      </w:r>
    </w:p>
    <w:p w14:paraId="472703A8" w14:textId="77777777" w:rsidR="00DF48A3" w:rsidRDefault="00DF48A3" w:rsidP="002542B3">
      <w:pPr>
        <w:pStyle w:val="a8"/>
        <w:spacing w:before="240"/>
      </w:pPr>
    </w:p>
    <w:p w14:paraId="1A707ABE" w14:textId="77777777" w:rsidR="00DF48A3" w:rsidRDefault="00DF48A3" w:rsidP="002542B3">
      <w:pPr>
        <w:pStyle w:val="a8"/>
        <w:spacing w:before="240"/>
      </w:pPr>
    </w:p>
    <w:p w14:paraId="01C9BBDB" w14:textId="3C8D793A" w:rsidR="002542B3" w:rsidRDefault="002542B3" w:rsidP="00AD0B23">
      <w:pPr>
        <w:pStyle w:val="a8"/>
      </w:pPr>
      <w:r>
        <w:lastRenderedPageBreak/>
        <w:t>Основными инструментами при разработке являются:</w:t>
      </w:r>
    </w:p>
    <w:p w14:paraId="33386B6B" w14:textId="4AFA9D05" w:rsidR="002542B3" w:rsidRPr="002542B3" w:rsidRDefault="00162F01" w:rsidP="002542B3">
      <w:pPr>
        <w:pStyle w:val="a0"/>
      </w:pPr>
      <w:r>
        <w:t>О</w:t>
      </w:r>
      <w:r w:rsidR="002542B3" w:rsidRPr="002542B3">
        <w:t>бозреватель решений (</w:t>
      </w:r>
      <w:r w:rsidR="002542B3">
        <w:t>слева</w:t>
      </w:r>
      <w:r w:rsidR="002542B3" w:rsidRPr="002542B3">
        <w:t>) позволяет просматривать файлы кода, перемещаться по ним и управлять ими. Обозреватель решений позволяет упорядочить код путем объедин</w:t>
      </w:r>
      <w:r>
        <w:t>ения файлов в решения и проекты.</w:t>
      </w:r>
    </w:p>
    <w:p w14:paraId="167DBDD2" w14:textId="02EDB97A" w:rsidR="002542B3" w:rsidRPr="002542B3" w:rsidRDefault="00162F01" w:rsidP="002542B3">
      <w:pPr>
        <w:pStyle w:val="a0"/>
      </w:pPr>
      <w:r>
        <w:t>В</w:t>
      </w:r>
      <w:r w:rsidR="002542B3" w:rsidRPr="002542B3">
        <w:t xml:space="preserve"> окне редактора (центр) отображается содержимое файла. Здесь </w:t>
      </w:r>
      <w:r w:rsidR="00911168">
        <w:t>можно</w:t>
      </w:r>
      <w:r w:rsidR="002542B3" w:rsidRPr="002542B3">
        <w:t xml:space="preserve"> редактировать код или разрабатывать пользовательский интерфейс, например</w:t>
      </w:r>
      <w:r w:rsidR="00402581">
        <w:t>,</w:t>
      </w:r>
      <w:r w:rsidR="002542B3" w:rsidRPr="002542B3">
        <w:t xml:space="preserve"> окн</w:t>
      </w:r>
      <w:r>
        <w:t>о с кнопками или текстовые поля.</w:t>
      </w:r>
    </w:p>
    <w:p w14:paraId="70E7D284" w14:textId="77777777" w:rsidR="002542B3" w:rsidRDefault="002542B3" w:rsidP="002542B3">
      <w:pPr>
        <w:pStyle w:val="a0"/>
      </w:pPr>
      <w:r w:rsidRPr="002542B3">
        <w:t>Team Explorer (</w:t>
      </w:r>
      <w:r w:rsidR="00911168">
        <w:t>справа</w:t>
      </w:r>
      <w:r w:rsidRPr="002542B3">
        <w:t>) позволяет отслеживать рабочие элементы и использовать код совместно с другими пользователями с помощью технологий управления версиями, таких как Git и система управления версиями Team Foundation (TFVC).</w:t>
      </w:r>
    </w:p>
    <w:p w14:paraId="0883F8C2" w14:textId="77777777" w:rsidR="00911168" w:rsidRDefault="00911168" w:rsidP="00911168">
      <w:pPr>
        <w:pStyle w:val="a0"/>
        <w:numPr>
          <w:ilvl w:val="0"/>
          <w:numId w:val="0"/>
        </w:numPr>
        <w:ind w:firstLine="709"/>
      </w:pPr>
      <w:r>
        <w:t xml:space="preserve">Рассмотрим несколько дополнительных и полезных функций </w:t>
      </w:r>
      <w:r>
        <w:rPr>
          <w:lang w:val="en-US"/>
        </w:rPr>
        <w:t>IDE</w:t>
      </w:r>
      <w:r w:rsidRPr="00911168">
        <w:t xml:space="preserve"> </w:t>
      </w:r>
      <w:r>
        <w:rPr>
          <w:lang w:val="en-US"/>
        </w:rPr>
        <w:t>Visual</w:t>
      </w:r>
      <w:r w:rsidRPr="00911168">
        <w:t xml:space="preserve"> </w:t>
      </w:r>
      <w:r>
        <w:rPr>
          <w:lang w:val="en-US"/>
        </w:rPr>
        <w:t>Studio</w:t>
      </w:r>
      <w:r w:rsidRPr="00911168">
        <w:t xml:space="preserve"> 2019:</w:t>
      </w:r>
    </w:p>
    <w:p w14:paraId="49EAE60B" w14:textId="7212E27B" w:rsidR="00911168" w:rsidRDefault="00162F01" w:rsidP="00911168">
      <w:pPr>
        <w:pStyle w:val="a0"/>
      </w:pPr>
      <w:r>
        <w:t>С</w:t>
      </w:r>
      <w:r w:rsidR="00911168">
        <w:t>оздание облачных приложений для Azure</w:t>
      </w:r>
      <w:r w:rsidR="00911168" w:rsidRPr="00911168">
        <w:t xml:space="preserve">. </w:t>
      </w:r>
      <w:r w:rsidR="00911168">
        <w:t>Visual Studio предлагает набор инструментов, позволяющих с легкостью создавать облачные приложения на базе Microsoft Azure. Она упрощает настройку, сборку, отладку, упаковку и развертывание приложений и служб в Microsoft Azure прямо из IDE. Чтобы получить инструменты Azure и шаблоны проектов, при установке Visual Studio выберите рабочую нагрузку Разработка для Azure.</w:t>
      </w:r>
    </w:p>
    <w:p w14:paraId="53881D58" w14:textId="4BCC30DC" w:rsidR="00911168" w:rsidRDefault="00162F01" w:rsidP="00911168">
      <w:pPr>
        <w:pStyle w:val="a0"/>
      </w:pPr>
      <w:r>
        <w:t>П</w:t>
      </w:r>
      <w:r w:rsidR="00911168">
        <w:t>одключение к базам данных</w:t>
      </w:r>
      <w:r w:rsidR="00911168" w:rsidRPr="00911168">
        <w:t xml:space="preserve">. </w:t>
      </w:r>
      <w:r w:rsidR="00911168">
        <w:t xml:space="preserve">Обозреватель сервера позволяет просматривать экземпляры и ресурсы SQL Server в локальной или удаленной среде, в Azure, Salesforce.com, Microsoft 365 и на веб-сайтах, а также управлять ими. Чтобы открыть обозреватель серверов, выберите в главном меню Вид </w:t>
      </w:r>
      <w:r w:rsidR="00402581" w:rsidRPr="00402581">
        <w:t>-</w:t>
      </w:r>
      <w:r w:rsidR="00911168">
        <w:t>&gt; Обозреватель серверов.</w:t>
      </w:r>
    </w:p>
    <w:p w14:paraId="09780745" w14:textId="2967B695" w:rsidR="00833CDA" w:rsidRDefault="00162F01" w:rsidP="00AD0B23">
      <w:pPr>
        <w:pStyle w:val="a0"/>
      </w:pPr>
      <w:r>
        <w:t>О</w:t>
      </w:r>
      <w:r w:rsidR="00911168">
        <w:t>тладка, тестирование и совершенствование кода. При написании кода требуется запустить его и проверить на ошибки и производительность. Современная система отладки Visual Studio позволяет выполнять отладку кода в локальном проекте, на удаленном устройстве или в эмуляторе устройства. Можно просматривать код с шагом в один оператор, проверяя значения переменных. Можно задать точки останова, которые срабатывают только при выполнении указанного условия. Параметры отладки можно контролировать в самом редакторе</w:t>
      </w:r>
      <w:r w:rsidR="00AD0B23">
        <w:t xml:space="preserve"> кода, не покидая окно с кодом.</w:t>
      </w:r>
    </w:p>
    <w:p w14:paraId="5CBB8AC0" w14:textId="5DD94D8F" w:rsidR="00833CDA" w:rsidRPr="000946BA" w:rsidRDefault="00833CDA" w:rsidP="00BC35FD">
      <w:pPr>
        <w:pStyle w:val="ac"/>
      </w:pPr>
      <w:bookmarkStart w:id="19" w:name="_Toc72351874"/>
      <w:bookmarkStart w:id="20" w:name="_Toc73047742"/>
      <w:r w:rsidRPr="00833CDA">
        <w:t xml:space="preserve">1.5 Обзор редактора кода </w:t>
      </w:r>
      <w:r w:rsidRPr="00833CDA">
        <w:rPr>
          <w:lang w:val="en-US"/>
        </w:rPr>
        <w:t>Visual</w:t>
      </w:r>
      <w:r w:rsidRPr="000946BA">
        <w:t xml:space="preserve"> </w:t>
      </w:r>
      <w:r w:rsidRPr="00833CDA">
        <w:rPr>
          <w:lang w:val="en-US"/>
        </w:rPr>
        <w:t>Studio</w:t>
      </w:r>
      <w:r w:rsidRPr="000946BA">
        <w:t xml:space="preserve"> </w:t>
      </w:r>
      <w:r w:rsidRPr="00833CDA">
        <w:rPr>
          <w:lang w:val="en-US"/>
        </w:rPr>
        <w:t>Code</w:t>
      </w:r>
      <w:bookmarkEnd w:id="19"/>
      <w:bookmarkEnd w:id="20"/>
    </w:p>
    <w:p w14:paraId="21C6D9CB" w14:textId="77777777" w:rsidR="00833CDA" w:rsidRDefault="00833CDA" w:rsidP="00833CDA">
      <w:pPr>
        <w:rPr>
          <w:shd w:val="clear" w:color="auto" w:fill="FFFFFF"/>
        </w:rPr>
      </w:pPr>
      <w:r>
        <w:t xml:space="preserve">Написание оптимизированного и правильного кода невозможно без надежного и удобного редактора кода. </w:t>
      </w:r>
      <w:r>
        <w:rPr>
          <w:shd w:val="clear" w:color="auto" w:fill="FFFFFF"/>
        </w:rPr>
        <w:t>Хороший текстовый редактор помогает повысить эффективность работы программиста обеспечивая мгновенную детализацию кода и помогая избегать некоторых наиболее распространенных синтаксических ошибок. Эффективные редакторы кода способны уведомить программиста об ошибках в синтаксисе непосредственно при написании кода. Многие текстовые редакторы имеют возможность дополнительных улучшений с помощью полезных расширений. Сам процесс написания кода становится более увлекательным и комфортным для разработчика. </w:t>
      </w:r>
    </w:p>
    <w:p w14:paraId="649E05C1" w14:textId="77777777" w:rsidR="00833CDA" w:rsidRDefault="00833CDA" w:rsidP="00833CDA">
      <w:pPr>
        <w:rPr>
          <w:shd w:val="clear" w:color="auto" w:fill="FFFFFF"/>
        </w:rPr>
      </w:pPr>
      <w:r w:rsidRPr="00833CDA">
        <w:lastRenderedPageBreak/>
        <w:t xml:space="preserve">Visual Studio </w:t>
      </w:r>
      <w:r w:rsidRPr="00833CDA">
        <w:rPr>
          <w:lang w:val="en-US"/>
        </w:rPr>
        <w:t>Code</w:t>
      </w:r>
      <w:r w:rsidRPr="00833CDA">
        <w:rPr>
          <w:i/>
        </w:rPr>
        <w:t xml:space="preserve"> </w:t>
      </w:r>
      <w:r>
        <w:t>является бесплатным кроссплатформенным оптимизированным редактором кода</w:t>
      </w:r>
      <w:r>
        <w:rPr>
          <w:shd w:val="clear" w:color="auto" w:fill="FFFFFF"/>
        </w:rPr>
        <w:t xml:space="preserve">. </w:t>
      </w:r>
      <w:r>
        <w:rPr>
          <w:rFonts w:ascii="Roboto" w:hAnsi="Roboto"/>
          <w:shd w:val="clear" w:color="auto" w:fill="FFFFFF"/>
        </w:rPr>
        <w:t>Программа имеет открытый исходн</w:t>
      </w:r>
      <w:r>
        <w:rPr>
          <w:shd w:val="clear" w:color="auto" w:fill="FFFFFF"/>
        </w:rPr>
        <w:t xml:space="preserve">ый код. В основе редактора лежит </w:t>
      </w:r>
      <w:r w:rsidRPr="00833CDA">
        <w:rPr>
          <w:shd w:val="clear" w:color="auto" w:fill="FFFFFF"/>
        </w:rPr>
        <w:t>Electron</w:t>
      </w:r>
      <w:r>
        <w:rPr>
          <w:shd w:val="clear" w:color="auto" w:fill="FFFFFF"/>
        </w:rPr>
        <w:t xml:space="preserve"> – фреймворк для создания «нативных» десктопных приложений с помощью веб-технологий (</w:t>
      </w:r>
      <w:r w:rsidRPr="00833CDA">
        <w:rPr>
          <w:shd w:val="clear" w:color="auto" w:fill="FFFFFF"/>
        </w:rPr>
        <w:t>HTML, CSS, JS) и Node.js</w:t>
      </w:r>
      <w:r>
        <w:rPr>
          <w:shd w:val="clear" w:color="auto" w:fill="FFFFFF"/>
        </w:rPr>
        <w:t xml:space="preserve">. </w:t>
      </w:r>
      <w:r>
        <w:rPr>
          <w:rFonts w:ascii="Roboto" w:hAnsi="Roboto"/>
          <w:shd w:val="clear" w:color="auto" w:fill="FFFFFF"/>
        </w:rPr>
        <w:t xml:space="preserve">Он оснащен доступным набором инструментов для редактирования, отладки, выполнения задач и управление версиями, а также обладает поддержкой более 30 языков программирования и форматов файлов. Редактор легко интегрируется с другими сервисами как </w:t>
      </w:r>
      <w:r w:rsidRPr="00833CDA">
        <w:rPr>
          <w:shd w:val="clear" w:color="auto" w:fill="FFFFFF"/>
        </w:rPr>
        <w:t>Unity3D, Visual Studio Online, GitHub</w:t>
      </w:r>
      <w:r>
        <w:rPr>
          <w:rFonts w:ascii="Roboto" w:hAnsi="Roboto"/>
          <w:shd w:val="clear" w:color="auto" w:fill="FFFFFF"/>
        </w:rPr>
        <w:t>.</w:t>
      </w:r>
    </w:p>
    <w:p w14:paraId="1D4FA21E" w14:textId="77777777" w:rsidR="00833CDA" w:rsidRDefault="00833CDA" w:rsidP="00AD0B23">
      <w:pPr>
        <w:pStyle w:val="a8"/>
      </w:pPr>
      <w:r>
        <w:rPr>
          <w:shd w:val="clear" w:color="auto" w:fill="FFFFFF"/>
        </w:rPr>
        <w:t xml:space="preserve">Как и многие другие редакторы кода, VS Code принимает общий пользовательский интерфейс и макет проводника слева, показывая все файлы и папки, к которым у вас есть доступ, и редактор справа, показывая содержимое файлов, которые вы открыли. </w:t>
      </w:r>
      <w:r>
        <w:t>Пользовательский интерфейс разделен на пять областей:</w:t>
      </w:r>
    </w:p>
    <w:p w14:paraId="130B2D0C" w14:textId="3FCE73E1" w:rsidR="00833CDA" w:rsidRDefault="00224FDA" w:rsidP="00833CDA">
      <w:pPr>
        <w:numPr>
          <w:ilvl w:val="0"/>
          <w:numId w:val="12"/>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rPr>
          <w:bCs/>
        </w:rPr>
        <w:t>Р</w:t>
      </w:r>
      <w:r w:rsidR="00833CDA">
        <w:rPr>
          <w:bCs/>
        </w:rPr>
        <w:t>едактор</w:t>
      </w:r>
      <w:r w:rsidR="00833CDA">
        <w:t>. Основная область для редактирования ваших файлов. Можно открыть столько редакторов, сколько захотите, закрепив и</w:t>
      </w:r>
      <w:r>
        <w:t>х вертикально или горизонтально.</w:t>
      </w:r>
    </w:p>
    <w:p w14:paraId="2ECBD82A" w14:textId="3DA13E13" w:rsidR="00833CDA" w:rsidRDefault="00224FDA" w:rsidP="00833CDA">
      <w:pPr>
        <w:numPr>
          <w:ilvl w:val="0"/>
          <w:numId w:val="12"/>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rPr>
          <w:bCs/>
        </w:rPr>
        <w:t>Б</w:t>
      </w:r>
      <w:r w:rsidR="00833CDA">
        <w:rPr>
          <w:bCs/>
        </w:rPr>
        <w:t>оковая панель</w:t>
      </w:r>
      <w:r w:rsidR="00833CDA">
        <w:t xml:space="preserve">. Содержит различные виды, такие как </w:t>
      </w:r>
      <w:r w:rsidR="00833CDA" w:rsidRPr="00833CDA">
        <w:t>Explorer</w:t>
      </w:r>
      <w:r w:rsidR="00833CDA">
        <w:t>, чтобы помоч</w:t>
      </w:r>
      <w:r>
        <w:t>ь вам при работе над проектом.</w:t>
      </w:r>
    </w:p>
    <w:p w14:paraId="5D307C94" w14:textId="6D278081" w:rsidR="00833CDA" w:rsidRDefault="00224FDA" w:rsidP="00833CDA">
      <w:pPr>
        <w:numPr>
          <w:ilvl w:val="0"/>
          <w:numId w:val="12"/>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rPr>
          <w:bCs/>
        </w:rPr>
        <w:t>С</w:t>
      </w:r>
      <w:r w:rsidR="00833CDA">
        <w:rPr>
          <w:bCs/>
        </w:rPr>
        <w:t>трока состояния</w:t>
      </w:r>
      <w:r w:rsidR="00833CDA">
        <w:t xml:space="preserve">. Информация об открытом проекте и </w:t>
      </w:r>
      <w:r>
        <w:t>файлах, которые вы редактируете.</w:t>
      </w:r>
    </w:p>
    <w:p w14:paraId="282811E2" w14:textId="4F61C5AE" w:rsidR="00833CDA" w:rsidRDefault="00224FDA" w:rsidP="00833CDA">
      <w:pPr>
        <w:numPr>
          <w:ilvl w:val="0"/>
          <w:numId w:val="12"/>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rPr>
          <w:bCs/>
        </w:rPr>
        <w:t>П</w:t>
      </w:r>
      <w:r w:rsidR="00833CDA">
        <w:rPr>
          <w:bCs/>
        </w:rPr>
        <w:t>анель активности</w:t>
      </w:r>
      <w:r w:rsidR="00833CDA">
        <w:t xml:space="preserve">. Расположена в крайнем левом углу, позволяет переключаться между представлениями и дает дополнительные индикаторы, зависящие от контекста, например, количество исходящих изменений при включении </w:t>
      </w:r>
      <w:r w:rsidR="00833CDA" w:rsidRPr="00833CDA">
        <w:t>Git</w:t>
      </w:r>
      <w:r>
        <w:t>.</w:t>
      </w:r>
    </w:p>
    <w:p w14:paraId="2442D5F5" w14:textId="6452556E" w:rsidR="00833CDA" w:rsidRDefault="00224FDA" w:rsidP="00833CDA">
      <w:pPr>
        <w:numPr>
          <w:ilvl w:val="0"/>
          <w:numId w:val="12"/>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rPr>
          <w:bCs/>
        </w:rPr>
        <w:t>П</w:t>
      </w:r>
      <w:r w:rsidR="00833CDA">
        <w:rPr>
          <w:bCs/>
        </w:rPr>
        <w:t>анель</w:t>
      </w:r>
      <w:r w:rsidR="00833CDA">
        <w:t>. Редактор может отображать различные панели под областью редактора для вывода или отладки информации, ошибок и предупреждений или встроенного терминала. Панель также может быть перемещена вправо для большего вертикального пространства.</w:t>
      </w:r>
    </w:p>
    <w:p w14:paraId="3316DD17" w14:textId="61745354" w:rsidR="00833CDA" w:rsidRDefault="00833CDA" w:rsidP="00AD0B23">
      <w:pPr>
        <w:pStyle w:val="afc"/>
        <w:rPr>
          <w:rFonts w:eastAsiaTheme="minorHAnsi"/>
          <w:shd w:val="clear" w:color="auto" w:fill="FFFFFF"/>
          <w:lang w:eastAsia="en-US"/>
        </w:rPr>
      </w:pPr>
      <w:r>
        <w:rPr>
          <w:shd w:val="clear" w:color="auto" w:fill="FFFFFF"/>
        </w:rPr>
        <w:t>Пользовательский интерфейс редактора удобный и интуитивно понятный при желании его можно видоизменять в настройках или с помощью расширений. На рисунке 1.</w:t>
      </w:r>
      <w:r w:rsidRPr="00833CDA">
        <w:rPr>
          <w:shd w:val="clear" w:color="auto" w:fill="FFFFFF"/>
        </w:rPr>
        <w:t>2</w:t>
      </w:r>
      <w:r>
        <w:rPr>
          <w:shd w:val="clear" w:color="auto" w:fill="FFFFFF"/>
        </w:rPr>
        <w:t xml:space="preserve"> показана среда Visual </w:t>
      </w:r>
      <w:r w:rsidR="00D76165">
        <w:rPr>
          <w:shd w:val="clear" w:color="auto" w:fill="FFFFFF"/>
        </w:rPr>
        <w:t>Studio Code с открытым проектом.</w:t>
      </w:r>
    </w:p>
    <w:p w14:paraId="0F2C80F8" w14:textId="77777777" w:rsidR="00833CDA" w:rsidRDefault="00833CDA" w:rsidP="00AD0B23">
      <w:pPr>
        <w:pStyle w:val="440"/>
      </w:pPr>
      <w:r w:rsidRPr="00833CDA">
        <w:rPr>
          <w:lang w:eastAsia="en-US"/>
        </w:rPr>
        <w:drawing>
          <wp:inline distT="0" distB="0" distL="0" distR="0" wp14:anchorId="4B38DD51" wp14:editId="1A3F60D3">
            <wp:extent cx="4752975" cy="2566180"/>
            <wp:effectExtent l="0" t="0" r="0" b="571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755109" cy="2567332"/>
                    </a:xfrm>
                    <a:prstGeom prst="rect">
                      <a:avLst/>
                    </a:prstGeom>
                  </pic:spPr>
                </pic:pic>
              </a:graphicData>
            </a:graphic>
          </wp:inline>
        </w:drawing>
      </w:r>
    </w:p>
    <w:p w14:paraId="395C53C1" w14:textId="77777777" w:rsidR="00833CDA" w:rsidRPr="00833CDA" w:rsidRDefault="00833CDA" w:rsidP="00F22F20">
      <w:pPr>
        <w:pStyle w:val="afd"/>
      </w:pPr>
      <w:r w:rsidRPr="00833CDA">
        <w:t xml:space="preserve">Рисунок 1.2 – Интерфейс </w:t>
      </w:r>
      <w:r w:rsidRPr="00833CDA">
        <w:rPr>
          <w:shd w:val="clear" w:color="auto" w:fill="FFFFFF"/>
        </w:rPr>
        <w:t xml:space="preserve">Visual Studio </w:t>
      </w:r>
      <w:r w:rsidRPr="00833CDA">
        <w:t>Code</w:t>
      </w:r>
      <w:r w:rsidRPr="00833CDA">
        <w:rPr>
          <w:i/>
        </w:rPr>
        <w:t xml:space="preserve"> </w:t>
      </w:r>
      <w:r w:rsidRPr="00833CDA">
        <w:t>с открытым проектом</w:t>
      </w:r>
    </w:p>
    <w:p w14:paraId="2605ECA8" w14:textId="77777777" w:rsidR="00833CDA" w:rsidRDefault="00833CDA" w:rsidP="00833CDA">
      <w:pPr>
        <w:shd w:val="clear" w:color="auto" w:fill="FFFFFF"/>
        <w:rPr>
          <w:rFonts w:ascii="Segoe UI" w:hAnsi="Segoe UI" w:cs="Segoe UI"/>
          <w:sz w:val="21"/>
          <w:szCs w:val="21"/>
        </w:rPr>
      </w:pPr>
      <w:r>
        <w:lastRenderedPageBreak/>
        <w:t xml:space="preserve">Каждый раз при запуске </w:t>
      </w:r>
      <w:r w:rsidRPr="00833CDA">
        <w:t>VS</w:t>
      </w:r>
      <w:r>
        <w:rPr>
          <w:i/>
        </w:rPr>
        <w:t xml:space="preserve"> </w:t>
      </w:r>
      <w:r w:rsidRPr="00833CDA">
        <w:t>Code</w:t>
      </w:r>
      <w:r>
        <w:t>, он открывается в том же состоянии, в котором он был в последний раз. Папка, макет и открытые файлы сохраняются. Открытые файлы в каждом редакторе отображаются с заголовками вкладок в верхней части области редактора</w:t>
      </w:r>
      <w:r>
        <w:rPr>
          <w:rFonts w:ascii="Segoe UI" w:hAnsi="Segoe UI" w:cs="Segoe UI"/>
          <w:sz w:val="21"/>
          <w:szCs w:val="21"/>
        </w:rPr>
        <w:t xml:space="preserve">; </w:t>
      </w:r>
    </w:p>
    <w:p w14:paraId="4C549ED4" w14:textId="77777777" w:rsidR="00833CDA" w:rsidRDefault="00833CDA" w:rsidP="00833CDA">
      <w:pPr>
        <w:pStyle w:val="ad"/>
        <w:ind w:firstLine="709"/>
        <w:rPr>
          <w:rFonts w:cs="Times New Roman"/>
          <w:szCs w:val="28"/>
        </w:rPr>
      </w:pPr>
      <w:r>
        <w:rPr>
          <w:rFonts w:cs="Times New Roman"/>
          <w:szCs w:val="28"/>
        </w:rPr>
        <w:t xml:space="preserve">Рассмотрим несколько полезных и интересных функций </w:t>
      </w:r>
      <w:r w:rsidRPr="00833CDA">
        <w:rPr>
          <w:rFonts w:cs="Times New Roman"/>
          <w:szCs w:val="28"/>
          <w:lang w:val="en-US"/>
        </w:rPr>
        <w:t>Visual</w:t>
      </w:r>
      <w:r w:rsidRPr="00833CDA">
        <w:rPr>
          <w:rFonts w:cs="Times New Roman"/>
          <w:szCs w:val="28"/>
        </w:rPr>
        <w:t xml:space="preserve"> </w:t>
      </w:r>
      <w:r w:rsidRPr="00833CDA">
        <w:rPr>
          <w:rFonts w:cs="Times New Roman"/>
          <w:szCs w:val="28"/>
          <w:lang w:val="en-US"/>
        </w:rPr>
        <w:t>Studio</w:t>
      </w:r>
      <w:r w:rsidRPr="00833CDA">
        <w:rPr>
          <w:rFonts w:cs="Times New Roman"/>
          <w:szCs w:val="28"/>
        </w:rPr>
        <w:t xml:space="preserve"> </w:t>
      </w:r>
      <w:r w:rsidRPr="00833CDA">
        <w:rPr>
          <w:rFonts w:cs="Times New Roman"/>
          <w:szCs w:val="28"/>
          <w:lang w:val="en-US"/>
        </w:rPr>
        <w:t>Code</w:t>
      </w:r>
      <w:r>
        <w:rPr>
          <w:rFonts w:cs="Times New Roman"/>
          <w:szCs w:val="28"/>
        </w:rPr>
        <w:t>:</w:t>
      </w:r>
    </w:p>
    <w:p w14:paraId="655E14E3" w14:textId="40C1DA99" w:rsidR="00833CDA" w:rsidRDefault="009F38D6" w:rsidP="00833CDA">
      <w:pPr>
        <w:pStyle w:val="ad"/>
        <w:numPr>
          <w:ilvl w:val="0"/>
          <w:numId w:val="13"/>
        </w:numPr>
        <w:ind w:left="0" w:firstLine="709"/>
        <w:rPr>
          <w:rFonts w:cs="Times New Roman"/>
          <w:szCs w:val="28"/>
          <w:lang w:eastAsia="ru-RU"/>
        </w:rPr>
      </w:pPr>
      <w:r>
        <w:rPr>
          <w:rFonts w:cs="Times New Roman"/>
          <w:szCs w:val="28"/>
          <w:lang w:val="en-US" w:eastAsia="ru-RU"/>
        </w:rPr>
        <w:t>I</w:t>
      </w:r>
      <w:r w:rsidR="00833CDA" w:rsidRPr="00833CDA">
        <w:rPr>
          <w:rFonts w:cs="Times New Roman"/>
          <w:szCs w:val="28"/>
          <w:lang w:val="en-US" w:eastAsia="ru-RU"/>
        </w:rPr>
        <w:t>ntelliSense</w:t>
      </w:r>
      <w:r w:rsidR="00833CDA">
        <w:rPr>
          <w:rFonts w:cs="Times New Roman"/>
          <w:szCs w:val="28"/>
          <w:lang w:eastAsia="ru-RU"/>
        </w:rPr>
        <w:t>. Это технология автодополнения и подсказок, которая дописывает название функций и переменных при</w:t>
      </w:r>
      <w:r>
        <w:rPr>
          <w:rFonts w:cs="Times New Roman"/>
          <w:szCs w:val="28"/>
          <w:lang w:eastAsia="ru-RU"/>
        </w:rPr>
        <w:t xml:space="preserve"> вводе начальных букв.</w:t>
      </w:r>
    </w:p>
    <w:p w14:paraId="65543B8E" w14:textId="09E50BB5" w:rsidR="00833CDA" w:rsidRDefault="009F38D6" w:rsidP="00833CDA">
      <w:pPr>
        <w:pStyle w:val="ad"/>
        <w:numPr>
          <w:ilvl w:val="0"/>
          <w:numId w:val="13"/>
        </w:numPr>
        <w:ind w:left="0" w:firstLine="709"/>
        <w:rPr>
          <w:rFonts w:cs="Times New Roman"/>
          <w:szCs w:val="28"/>
          <w:lang w:eastAsia="ru-RU"/>
        </w:rPr>
      </w:pPr>
      <w:r>
        <w:rPr>
          <w:rFonts w:cs="Times New Roman"/>
          <w:szCs w:val="28"/>
          <w:lang w:val="en-US" w:eastAsia="ru-RU"/>
        </w:rPr>
        <w:t>C</w:t>
      </w:r>
      <w:r w:rsidR="00833CDA" w:rsidRPr="00833CDA">
        <w:rPr>
          <w:rFonts w:cs="Times New Roman"/>
          <w:szCs w:val="28"/>
          <w:lang w:val="en-US" w:eastAsia="ru-RU"/>
        </w:rPr>
        <w:t>ode</w:t>
      </w:r>
      <w:r w:rsidR="00833CDA" w:rsidRPr="00833CDA">
        <w:rPr>
          <w:rFonts w:cs="Times New Roman"/>
          <w:szCs w:val="28"/>
          <w:lang w:eastAsia="ru-RU"/>
        </w:rPr>
        <w:t xml:space="preserve"> </w:t>
      </w:r>
      <w:r w:rsidR="00402581">
        <w:rPr>
          <w:rFonts w:cs="Times New Roman"/>
          <w:szCs w:val="28"/>
          <w:lang w:val="en-US" w:eastAsia="ru-RU"/>
        </w:rPr>
        <w:t>Analy</w:t>
      </w:r>
      <w:r w:rsidR="00833CDA" w:rsidRPr="00833CDA">
        <w:rPr>
          <w:rFonts w:cs="Times New Roman"/>
          <w:szCs w:val="28"/>
          <w:lang w:val="en-US" w:eastAsia="ru-RU"/>
        </w:rPr>
        <w:t>zer</w:t>
      </w:r>
      <w:r w:rsidR="00833CDA">
        <w:rPr>
          <w:rFonts w:cs="Times New Roman"/>
          <w:szCs w:val="28"/>
          <w:lang w:eastAsia="ru-RU"/>
        </w:rPr>
        <w:t>. Функционал,</w:t>
      </w:r>
      <w:r>
        <w:rPr>
          <w:rFonts w:cs="Times New Roman"/>
          <w:szCs w:val="28"/>
          <w:lang w:eastAsia="ru-RU"/>
        </w:rPr>
        <w:t xml:space="preserve"> помогающий найти ошибки в коде.</w:t>
      </w:r>
    </w:p>
    <w:p w14:paraId="6B7D906C" w14:textId="25856075" w:rsidR="00833CDA" w:rsidRDefault="009F38D6" w:rsidP="00833CDA">
      <w:pPr>
        <w:pStyle w:val="ad"/>
        <w:numPr>
          <w:ilvl w:val="0"/>
          <w:numId w:val="13"/>
        </w:numPr>
        <w:ind w:left="0" w:firstLine="709"/>
        <w:rPr>
          <w:rFonts w:cs="Times New Roman"/>
          <w:szCs w:val="28"/>
          <w:lang w:eastAsia="ru-RU"/>
        </w:rPr>
      </w:pPr>
      <w:r>
        <w:rPr>
          <w:rFonts w:cs="Times New Roman"/>
          <w:szCs w:val="28"/>
          <w:lang w:val="en-US" w:eastAsia="ru-RU"/>
        </w:rPr>
        <w:t>U</w:t>
      </w:r>
      <w:r w:rsidR="00833CDA" w:rsidRPr="00833CDA">
        <w:rPr>
          <w:rFonts w:cs="Times New Roman"/>
          <w:szCs w:val="28"/>
          <w:lang w:val="en-US" w:eastAsia="ru-RU"/>
        </w:rPr>
        <w:t>pdates</w:t>
      </w:r>
      <w:r w:rsidR="00833CDA" w:rsidRPr="00833CDA">
        <w:rPr>
          <w:rFonts w:cs="Times New Roman"/>
          <w:szCs w:val="28"/>
          <w:lang w:eastAsia="ru-RU"/>
        </w:rPr>
        <w:t xml:space="preserve"> </w:t>
      </w:r>
      <w:r w:rsidR="00833CDA" w:rsidRPr="00833CDA">
        <w:rPr>
          <w:rFonts w:cs="Times New Roman"/>
          <w:szCs w:val="28"/>
          <w:lang w:val="en-US" w:eastAsia="ru-RU"/>
        </w:rPr>
        <w:t>Manage</w:t>
      </w:r>
      <w:r w:rsidR="00833CDA" w:rsidRPr="009F38D6">
        <w:rPr>
          <w:rFonts w:cs="Times New Roman"/>
          <w:szCs w:val="28"/>
          <w:lang w:val="en-US" w:eastAsia="ru-RU"/>
        </w:rPr>
        <w:t>r</w:t>
      </w:r>
      <w:r w:rsidR="00833CDA">
        <w:rPr>
          <w:rFonts w:cs="Times New Roman"/>
          <w:szCs w:val="28"/>
          <w:lang w:eastAsia="ru-RU"/>
        </w:rPr>
        <w:t xml:space="preserve">. Менеджер плагинов, позволяющий находить, устанавливать и </w:t>
      </w:r>
      <w:r>
        <w:rPr>
          <w:rFonts w:cs="Times New Roman"/>
          <w:szCs w:val="28"/>
          <w:lang w:eastAsia="ru-RU"/>
        </w:rPr>
        <w:t>обновлять пакеты или дополнения.</w:t>
      </w:r>
    </w:p>
    <w:p w14:paraId="4B1A7745" w14:textId="27165D7C" w:rsidR="00833CDA" w:rsidRDefault="009F38D6" w:rsidP="00833CDA">
      <w:pPr>
        <w:pStyle w:val="ad"/>
        <w:numPr>
          <w:ilvl w:val="0"/>
          <w:numId w:val="13"/>
        </w:numPr>
        <w:ind w:left="0" w:firstLine="709"/>
        <w:rPr>
          <w:rFonts w:cs="Times New Roman"/>
          <w:szCs w:val="28"/>
          <w:lang w:eastAsia="ru-RU"/>
        </w:rPr>
      </w:pPr>
      <w:r>
        <w:rPr>
          <w:rFonts w:cs="Times New Roman"/>
          <w:szCs w:val="28"/>
          <w:lang w:val="en-US" w:eastAsia="ru-RU"/>
        </w:rPr>
        <w:t>V</w:t>
      </w:r>
      <w:r w:rsidR="00833CDA" w:rsidRPr="00833CDA">
        <w:rPr>
          <w:rFonts w:cs="Times New Roman"/>
          <w:szCs w:val="28"/>
          <w:lang w:val="en-US" w:eastAsia="ru-RU"/>
        </w:rPr>
        <w:t>iews</w:t>
      </w:r>
      <w:r w:rsidR="00833CDA">
        <w:rPr>
          <w:rFonts w:cs="Times New Roman"/>
          <w:szCs w:val="28"/>
          <w:lang w:eastAsia="ru-RU"/>
        </w:rPr>
        <w:t>. Вкладки для о</w:t>
      </w:r>
      <w:r>
        <w:rPr>
          <w:rFonts w:cs="Times New Roman"/>
          <w:szCs w:val="28"/>
          <w:lang w:eastAsia="ru-RU"/>
        </w:rPr>
        <w:t>тображения различной информации.</w:t>
      </w:r>
    </w:p>
    <w:p w14:paraId="515E6B9B" w14:textId="636F6266" w:rsidR="00833CDA" w:rsidRDefault="009F38D6" w:rsidP="00833CDA">
      <w:pPr>
        <w:pStyle w:val="ad"/>
        <w:numPr>
          <w:ilvl w:val="0"/>
          <w:numId w:val="13"/>
        </w:numPr>
        <w:ind w:left="0" w:firstLine="709"/>
        <w:rPr>
          <w:rFonts w:cs="Times New Roman"/>
          <w:szCs w:val="28"/>
          <w:lang w:eastAsia="ru-RU"/>
        </w:rPr>
      </w:pPr>
      <w:r>
        <w:rPr>
          <w:rFonts w:cs="Times New Roman"/>
          <w:szCs w:val="28"/>
          <w:shd w:val="clear" w:color="auto" w:fill="FFFFFF"/>
          <w:lang w:val="en-US"/>
        </w:rPr>
        <w:t>Z</w:t>
      </w:r>
      <w:r w:rsidR="00833CDA" w:rsidRPr="00833CDA">
        <w:rPr>
          <w:rFonts w:cs="Times New Roman"/>
          <w:szCs w:val="28"/>
          <w:shd w:val="clear" w:color="auto" w:fill="FFFFFF"/>
          <w:lang w:val="en-US"/>
        </w:rPr>
        <w:t>en</w:t>
      </w:r>
      <w:r w:rsidR="00833CDA" w:rsidRPr="00833CDA">
        <w:rPr>
          <w:rFonts w:cs="Times New Roman"/>
          <w:szCs w:val="28"/>
          <w:shd w:val="clear" w:color="auto" w:fill="FFFFFF"/>
        </w:rPr>
        <w:t>-</w:t>
      </w:r>
      <w:r w:rsidR="00833CDA" w:rsidRPr="00833CDA">
        <w:rPr>
          <w:rFonts w:cs="Times New Roman"/>
          <w:szCs w:val="28"/>
          <w:shd w:val="clear" w:color="auto" w:fill="FFFFFF"/>
          <w:lang w:val="en-US"/>
        </w:rPr>
        <w:t>mode</w:t>
      </w:r>
      <w:r w:rsidR="00833CDA">
        <w:rPr>
          <w:rFonts w:cs="Times New Roman"/>
          <w:szCs w:val="28"/>
          <w:shd w:val="clear" w:color="auto" w:fill="FFFFFF"/>
        </w:rPr>
        <w:t>. Режим позволяет сосредоточиться на своем кода, скрывая весь пользовательский интерфейс, кроме редактора (без панели активности, строки состояния, боковой панели и панели), переходя на полный эк</w:t>
      </w:r>
      <w:r>
        <w:rPr>
          <w:rFonts w:cs="Times New Roman"/>
          <w:szCs w:val="28"/>
          <w:shd w:val="clear" w:color="auto" w:fill="FFFFFF"/>
        </w:rPr>
        <w:t>ран и центрируя макет редактора.</w:t>
      </w:r>
    </w:p>
    <w:p w14:paraId="2E52F579" w14:textId="2844082E" w:rsidR="00833CDA" w:rsidRDefault="009F38D6" w:rsidP="00833CDA">
      <w:pPr>
        <w:pStyle w:val="ad"/>
        <w:numPr>
          <w:ilvl w:val="0"/>
          <w:numId w:val="13"/>
        </w:numPr>
        <w:ind w:left="0" w:firstLine="709"/>
      </w:pPr>
      <w:r>
        <w:rPr>
          <w:rFonts w:cs="Times New Roman"/>
          <w:szCs w:val="28"/>
          <w:shd w:val="clear" w:color="auto" w:fill="FFFFFF"/>
          <w:lang w:val="en-US"/>
        </w:rPr>
        <w:t>M</w:t>
      </w:r>
      <w:r w:rsidR="00833CDA" w:rsidRPr="00833CDA">
        <w:rPr>
          <w:rFonts w:cs="Times New Roman"/>
          <w:szCs w:val="28"/>
          <w:shd w:val="clear" w:color="auto" w:fill="FFFFFF"/>
          <w:lang w:val="en-US"/>
        </w:rPr>
        <w:t>inimap</w:t>
      </w:r>
      <w:r w:rsidR="00833CDA">
        <w:rPr>
          <w:rFonts w:cs="Times New Roman"/>
          <w:szCs w:val="28"/>
          <w:lang w:eastAsia="ru-RU"/>
        </w:rPr>
        <w:t xml:space="preserve">. </w:t>
      </w:r>
      <w:r w:rsidR="00833CDA">
        <w:rPr>
          <w:rFonts w:cs="Times New Roman"/>
          <w:szCs w:val="28"/>
          <w:shd w:val="clear" w:color="auto" w:fill="FFFFFF"/>
        </w:rPr>
        <w:t>Мини карта, являющаяся схемой кода, которая дает общий обзор исходного кода, который полезен для быстрой навигации и понимания кода. </w:t>
      </w:r>
    </w:p>
    <w:p w14:paraId="3F9FE678" w14:textId="77777777" w:rsidR="00833CDA" w:rsidRDefault="00833CDA" w:rsidP="00833CDA">
      <w:pPr>
        <w:pStyle w:val="ad"/>
        <w:ind w:firstLine="709"/>
      </w:pPr>
      <w:r>
        <w:t xml:space="preserve">Для </w:t>
      </w:r>
      <w:r w:rsidRPr="00833CDA">
        <w:t xml:space="preserve">Visual Studio </w:t>
      </w:r>
      <w:r w:rsidRPr="00833CDA">
        <w:rPr>
          <w:lang w:val="en-US"/>
        </w:rPr>
        <w:t>Code</w:t>
      </w:r>
      <w:r w:rsidRPr="00833CDA">
        <w:t xml:space="preserve"> </w:t>
      </w:r>
      <w:r>
        <w:t xml:space="preserve">существует большое количество расширений, которые можно скачать и установить прямо в редакторе. </w:t>
      </w:r>
    </w:p>
    <w:p w14:paraId="225161A1" w14:textId="04E3C4F1" w:rsidR="00833CDA" w:rsidRDefault="00833CDA" w:rsidP="00F22F20">
      <w:pPr>
        <w:pStyle w:val="a0"/>
        <w:numPr>
          <w:ilvl w:val="0"/>
          <w:numId w:val="0"/>
        </w:numPr>
        <w:ind w:firstLine="709"/>
      </w:pPr>
      <w:r>
        <w:t>При разработке</w:t>
      </w:r>
      <w:r w:rsidRPr="00833CDA">
        <w:t xml:space="preserve"> </w:t>
      </w:r>
      <w:r>
        <w:t xml:space="preserve">клиентской части дипломного проекта я использовал </w:t>
      </w:r>
      <w:r w:rsidRPr="00833CDA">
        <w:t xml:space="preserve">Visual Studio </w:t>
      </w:r>
      <w:r w:rsidRPr="00833CDA">
        <w:rPr>
          <w:lang w:val="en-US"/>
        </w:rPr>
        <w:t>Code</w:t>
      </w:r>
      <w:r>
        <w:t xml:space="preserve">. Загрузить и установить его можно на официальном сайте </w:t>
      </w:r>
      <w:r w:rsidRPr="00833CDA">
        <w:t>Microsoft</w:t>
      </w:r>
      <w:r>
        <w:t>, продукт является абсолютно бесплатным и легковесным для компьютера. Выбор был сделан в его пользу из-за быстроты разработки клиентской части</w:t>
      </w:r>
      <w:r w:rsidRPr="00833CDA">
        <w:t xml:space="preserve"> </w:t>
      </w:r>
      <w:r>
        <w:t xml:space="preserve">дипломного проекта и возможности работы с фреймворком </w:t>
      </w:r>
      <w:r>
        <w:rPr>
          <w:lang w:val="en-US"/>
        </w:rPr>
        <w:t>Flutter</w:t>
      </w:r>
      <w:r w:rsidRPr="00833CDA">
        <w:t xml:space="preserve"> </w:t>
      </w:r>
      <w:r>
        <w:t xml:space="preserve">и языком </w:t>
      </w:r>
      <w:r>
        <w:rPr>
          <w:lang w:val="en-US"/>
        </w:rPr>
        <w:t>Dart</w:t>
      </w:r>
      <w:r>
        <w:t>, а также большому</w:t>
      </w:r>
      <w:r w:rsidR="00F22F20">
        <w:t xml:space="preserve"> количеству удобных расширений.</w:t>
      </w:r>
    </w:p>
    <w:p w14:paraId="271B2F3D" w14:textId="493C2E6B" w:rsidR="00833CDA" w:rsidRPr="000946BA" w:rsidRDefault="00833CDA" w:rsidP="00BC35FD">
      <w:pPr>
        <w:pStyle w:val="ac"/>
      </w:pPr>
      <w:bookmarkStart w:id="21" w:name="_Toc72351875"/>
      <w:bookmarkStart w:id="22" w:name="_Toc73047743"/>
      <w:r w:rsidRPr="00833CDA">
        <w:t xml:space="preserve">1.6 Обзор платформы </w:t>
      </w:r>
      <w:r w:rsidRPr="000946BA">
        <w:t>.</w:t>
      </w:r>
      <w:r w:rsidRPr="00833CDA">
        <w:rPr>
          <w:lang w:val="en-US"/>
        </w:rPr>
        <w:t>NET</w:t>
      </w:r>
      <w:r w:rsidRPr="000946BA">
        <w:t xml:space="preserve"> </w:t>
      </w:r>
      <w:r w:rsidRPr="00833CDA">
        <w:rPr>
          <w:lang w:val="en-US"/>
        </w:rPr>
        <w:t>Core</w:t>
      </w:r>
      <w:bookmarkEnd w:id="21"/>
      <w:bookmarkEnd w:id="22"/>
    </w:p>
    <w:p w14:paraId="58EFF127" w14:textId="77777777" w:rsidR="00B26BC6" w:rsidRPr="00B26BC6" w:rsidRDefault="00B26BC6" w:rsidP="00B26BC6">
      <w:pPr>
        <w:pStyle w:val="a0"/>
        <w:numPr>
          <w:ilvl w:val="0"/>
          <w:numId w:val="0"/>
        </w:numPr>
        <w:ind w:firstLine="709"/>
        <w:rPr>
          <w:lang w:val="en-US"/>
        </w:rPr>
      </w:pPr>
      <w:r w:rsidRPr="00B26BC6">
        <w:t>.</w:t>
      </w:r>
      <w:r w:rsidRPr="00B26BC6">
        <w:rPr>
          <w:lang w:val="en-US"/>
        </w:rPr>
        <w:t>NET</w:t>
      </w:r>
      <w:r w:rsidRPr="00B26BC6">
        <w:t xml:space="preserve"> </w:t>
      </w:r>
      <w:r w:rsidRPr="00B26BC6">
        <w:rPr>
          <w:lang w:val="en-US"/>
        </w:rPr>
        <w:t>Core</w:t>
      </w:r>
      <w:r w:rsidRPr="00B26BC6">
        <w:t xml:space="preserve"> — новейшая универсальная платформа разработки, поддерживаемая </w:t>
      </w:r>
      <w:r w:rsidRPr="00B26BC6">
        <w:rPr>
          <w:lang w:val="en-US"/>
        </w:rPr>
        <w:t>Microsoft</w:t>
      </w:r>
      <w:r w:rsidRPr="00B26BC6">
        <w:t>. Он</w:t>
      </w:r>
      <w:r>
        <w:t>а</w:t>
      </w:r>
      <w:r w:rsidRPr="00B26BC6">
        <w:t xml:space="preserve"> работает на разных платформах и был</w:t>
      </w:r>
      <w:r>
        <w:t>а</w:t>
      </w:r>
      <w:r w:rsidRPr="00B26BC6">
        <w:t xml:space="preserve"> переработан</w:t>
      </w:r>
      <w:r>
        <w:t>а</w:t>
      </w:r>
      <w:r w:rsidRPr="00B26BC6">
        <w:t xml:space="preserve"> таким образом, чтобы сделать .</w:t>
      </w:r>
      <w:r w:rsidRPr="00B26BC6">
        <w:rPr>
          <w:lang w:val="en-US"/>
        </w:rPr>
        <w:t>NET</w:t>
      </w:r>
      <w:r w:rsidRPr="00B26BC6">
        <w:t xml:space="preserve"> быстрым, гибким и современным. Это является одним из основных вкладов </w:t>
      </w:r>
      <w:r w:rsidRPr="00B26BC6">
        <w:rPr>
          <w:lang w:val="en-US"/>
        </w:rPr>
        <w:t>Microsoft</w:t>
      </w:r>
      <w:r w:rsidRPr="00B26BC6">
        <w:t xml:space="preserve">. Теперь </w:t>
      </w:r>
      <w:r>
        <w:t>есть возможность</w:t>
      </w:r>
      <w:r w:rsidRPr="00B26BC6">
        <w:t xml:space="preserve"> создавать приложения для </w:t>
      </w:r>
      <w:r w:rsidRPr="00B26BC6">
        <w:rPr>
          <w:lang w:val="en-US"/>
        </w:rPr>
        <w:t>Android</w:t>
      </w:r>
      <w:r w:rsidRPr="00B26BC6">
        <w:t xml:space="preserve">, </w:t>
      </w:r>
      <w:r w:rsidRPr="00B26BC6">
        <w:rPr>
          <w:lang w:val="en-US"/>
        </w:rPr>
        <w:t>iOS</w:t>
      </w:r>
      <w:r w:rsidRPr="00B26BC6">
        <w:t xml:space="preserve">, </w:t>
      </w:r>
      <w:r w:rsidRPr="00B26BC6">
        <w:rPr>
          <w:lang w:val="en-US"/>
        </w:rPr>
        <w:t>Linux</w:t>
      </w:r>
      <w:r w:rsidRPr="00B26BC6">
        <w:t xml:space="preserve">, </w:t>
      </w:r>
      <w:r w:rsidRPr="00B26BC6">
        <w:rPr>
          <w:lang w:val="en-US"/>
        </w:rPr>
        <w:t>Mac</w:t>
      </w:r>
      <w:r w:rsidRPr="00B26BC6">
        <w:t xml:space="preserve"> и </w:t>
      </w:r>
      <w:r w:rsidRPr="00B26BC6">
        <w:rPr>
          <w:lang w:val="en-US"/>
        </w:rPr>
        <w:t>Windows</w:t>
      </w:r>
      <w:r w:rsidRPr="00B26BC6">
        <w:t xml:space="preserve"> с помощью .</w:t>
      </w:r>
      <w:r w:rsidRPr="00B26BC6">
        <w:rPr>
          <w:lang w:val="en-US"/>
        </w:rPr>
        <w:t>NET.</w:t>
      </w:r>
    </w:p>
    <w:p w14:paraId="080355A4" w14:textId="77777777" w:rsidR="00B26BC6" w:rsidRPr="00B26BC6" w:rsidRDefault="00B26BC6" w:rsidP="00B26BC6">
      <w:pPr>
        <w:pStyle w:val="a0"/>
        <w:numPr>
          <w:ilvl w:val="0"/>
          <w:numId w:val="0"/>
        </w:numPr>
        <w:ind w:firstLine="709"/>
      </w:pPr>
      <w:r w:rsidRPr="00B26BC6">
        <w:t>Ниже приведены основные характеристики .</w:t>
      </w:r>
      <w:r w:rsidRPr="00B26BC6">
        <w:rPr>
          <w:lang w:val="en-US"/>
        </w:rPr>
        <w:t>NET</w:t>
      </w:r>
      <w:r w:rsidRPr="00B26BC6">
        <w:t xml:space="preserve"> </w:t>
      </w:r>
      <w:r w:rsidRPr="00B26BC6">
        <w:rPr>
          <w:lang w:val="en-US"/>
        </w:rPr>
        <w:t>Core</w:t>
      </w:r>
      <w:r>
        <w:t>:</w:t>
      </w:r>
    </w:p>
    <w:p w14:paraId="02F91A59" w14:textId="0088D0EB" w:rsidR="00B26BC6" w:rsidRPr="00B26BC6" w:rsidRDefault="00703F9E" w:rsidP="0009160A">
      <w:pPr>
        <w:pStyle w:val="a0"/>
      </w:pPr>
      <w:r>
        <w:t>О</w:t>
      </w:r>
      <w:r w:rsidR="00B26BC6" w:rsidRPr="00B26BC6">
        <w:t>ткрытый исходный код</w:t>
      </w:r>
      <w:r w:rsidR="00B26BC6">
        <w:t xml:space="preserve">. </w:t>
      </w:r>
      <w:r w:rsidR="00B26BC6" w:rsidRPr="00B26BC6">
        <w:t>.</w:t>
      </w:r>
      <w:r w:rsidR="00B26BC6" w:rsidRPr="00B26BC6">
        <w:rPr>
          <w:lang w:val="en-US"/>
        </w:rPr>
        <w:t>NET</w:t>
      </w:r>
      <w:r w:rsidR="00B26BC6" w:rsidRPr="00B26BC6">
        <w:t xml:space="preserve"> </w:t>
      </w:r>
      <w:r w:rsidR="00B26BC6" w:rsidRPr="00B26BC6">
        <w:rPr>
          <w:lang w:val="en-US"/>
        </w:rPr>
        <w:t>Core</w:t>
      </w:r>
      <w:r w:rsidR="00B26BC6" w:rsidRPr="00B26BC6">
        <w:t xml:space="preserve"> — это реализация с открытым исходным кодом, использующая лицензии </w:t>
      </w:r>
      <w:r w:rsidR="00B26BC6" w:rsidRPr="00B26BC6">
        <w:rPr>
          <w:lang w:val="en-US"/>
        </w:rPr>
        <w:t>MIT</w:t>
      </w:r>
      <w:r w:rsidR="00B26BC6" w:rsidRPr="00B26BC6">
        <w:t xml:space="preserve"> и </w:t>
      </w:r>
      <w:r w:rsidR="00B26BC6" w:rsidRPr="00B26BC6">
        <w:rPr>
          <w:lang w:val="en-US"/>
        </w:rPr>
        <w:t>Apache</w:t>
      </w:r>
      <w:r w:rsidR="00B26BC6" w:rsidRPr="00B26BC6">
        <w:t xml:space="preserve"> 2.</w:t>
      </w:r>
    </w:p>
    <w:p w14:paraId="29746A6D" w14:textId="5F9F5F1A" w:rsidR="00B26BC6" w:rsidRPr="00B26BC6" w:rsidRDefault="00703F9E" w:rsidP="00B26BC6">
      <w:pPr>
        <w:pStyle w:val="a0"/>
      </w:pPr>
      <w:r>
        <w:t>К</w:t>
      </w:r>
      <w:r w:rsidR="00B26BC6">
        <w:t>росс</w:t>
      </w:r>
      <w:r w:rsidR="00B26BC6" w:rsidRPr="00B26BC6">
        <w:t>платформенн</w:t>
      </w:r>
      <w:r w:rsidR="00B26BC6">
        <w:t xml:space="preserve">ость. </w:t>
      </w:r>
      <w:r w:rsidR="00B26BC6" w:rsidRPr="00B26BC6">
        <w:t>Приложение, реализованное в .</w:t>
      </w:r>
      <w:r w:rsidR="00B26BC6" w:rsidRPr="00B26BC6">
        <w:rPr>
          <w:lang w:val="en-US"/>
        </w:rPr>
        <w:t>NET</w:t>
      </w:r>
      <w:r w:rsidR="00B26BC6" w:rsidRPr="00B26BC6">
        <w:t xml:space="preserve"> </w:t>
      </w:r>
      <w:r w:rsidR="00B26BC6" w:rsidRPr="00B26BC6">
        <w:rPr>
          <w:lang w:val="en-US"/>
        </w:rPr>
        <w:t>Core</w:t>
      </w:r>
      <w:r w:rsidR="00B26BC6" w:rsidRPr="00B26BC6">
        <w:t>, может быть запущено, и его код может быть повторно использован независимо от платформы.</w:t>
      </w:r>
      <w:r w:rsidR="00B26BC6">
        <w:t xml:space="preserve"> </w:t>
      </w:r>
      <w:r w:rsidR="00B26BC6" w:rsidRPr="00B26BC6">
        <w:t>В настоящее время поддерживает</w:t>
      </w:r>
      <w:r w:rsidR="00B26BC6">
        <w:t>ся</w:t>
      </w:r>
      <w:r w:rsidR="00B26BC6" w:rsidRPr="00B26BC6">
        <w:t xml:space="preserve"> три основные операционные системы (ОС)</w:t>
      </w:r>
      <w:r w:rsidR="00B26BC6">
        <w:t xml:space="preserve">: </w:t>
      </w:r>
      <w:r w:rsidR="00B26BC6" w:rsidRPr="00B26BC6">
        <w:rPr>
          <w:lang w:val="en-US"/>
        </w:rPr>
        <w:t>Windows</w:t>
      </w:r>
      <w:r w:rsidR="00B26BC6">
        <w:t xml:space="preserve">, </w:t>
      </w:r>
      <w:r w:rsidR="00B26BC6" w:rsidRPr="00B26BC6">
        <w:rPr>
          <w:lang w:val="en-US"/>
        </w:rPr>
        <w:t>Linux</w:t>
      </w:r>
      <w:r w:rsidR="00B26BC6">
        <w:t xml:space="preserve">, </w:t>
      </w:r>
      <w:r w:rsidR="00B26BC6" w:rsidRPr="00B26BC6">
        <w:rPr>
          <w:lang w:val="en-US"/>
        </w:rPr>
        <w:t>MacOS</w:t>
      </w:r>
      <w:r w:rsidR="00B26BC6">
        <w:t>.</w:t>
      </w:r>
    </w:p>
    <w:p w14:paraId="6C1427E5" w14:textId="731EE632" w:rsidR="002F1567" w:rsidRDefault="00703F9E" w:rsidP="00703F9E">
      <w:pPr>
        <w:pStyle w:val="a0"/>
      </w:pPr>
      <w:r>
        <w:t>М</w:t>
      </w:r>
      <w:r w:rsidR="00B26BC6" w:rsidRPr="00B26BC6">
        <w:t>одульность.</w:t>
      </w:r>
      <w:r w:rsidR="00B26BC6">
        <w:t xml:space="preserve"> </w:t>
      </w:r>
      <w:r w:rsidR="00B26BC6" w:rsidRPr="00B26BC6">
        <w:t>.</w:t>
      </w:r>
      <w:r w:rsidR="00B26BC6" w:rsidRPr="00703F9E">
        <w:rPr>
          <w:lang w:val="en-US"/>
        </w:rPr>
        <w:t>NET</w:t>
      </w:r>
      <w:r w:rsidR="00B26BC6" w:rsidRPr="00B26BC6">
        <w:t xml:space="preserve"> </w:t>
      </w:r>
      <w:r w:rsidR="00B26BC6" w:rsidRPr="00703F9E">
        <w:rPr>
          <w:lang w:val="en-US"/>
        </w:rPr>
        <w:t>Core</w:t>
      </w:r>
      <w:r w:rsidR="00B26BC6" w:rsidRPr="00B26BC6">
        <w:t xml:space="preserve"> выпускается через </w:t>
      </w:r>
      <w:r w:rsidR="00B26BC6" w:rsidRPr="00703F9E">
        <w:rPr>
          <w:lang w:val="en-US"/>
        </w:rPr>
        <w:t>NuGet</w:t>
      </w:r>
      <w:r w:rsidR="00B26BC6">
        <w:t xml:space="preserve"> в небольших сборочных пакетах, что позволяет разработчикам оптимизировать приложение, включая только те пакеты, которые необходимы в проекте.</w:t>
      </w:r>
    </w:p>
    <w:p w14:paraId="03720EB1" w14:textId="77777777" w:rsidR="002F1567" w:rsidRDefault="002F156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snapToGrid w:val="0"/>
          <w:lang w:eastAsia="en-US"/>
        </w:rPr>
      </w:pPr>
      <w:r>
        <w:br w:type="page"/>
      </w:r>
    </w:p>
    <w:p w14:paraId="5C4B7A85" w14:textId="427884CC" w:rsidR="00B26BC6" w:rsidRPr="000946BA" w:rsidRDefault="008365C6" w:rsidP="002F1567">
      <w:pPr>
        <w:pStyle w:val="ac"/>
        <w:spacing w:before="0"/>
      </w:pPr>
      <w:bookmarkStart w:id="23" w:name="_Toc72351876"/>
      <w:bookmarkStart w:id="24" w:name="_Toc73047744"/>
      <w:r w:rsidRPr="008365C6">
        <w:lastRenderedPageBreak/>
        <w:t xml:space="preserve">1.7 Обзор языка программирования </w:t>
      </w:r>
      <w:r w:rsidRPr="008365C6">
        <w:rPr>
          <w:lang w:val="en-US"/>
        </w:rPr>
        <w:t>C</w:t>
      </w:r>
      <w:r w:rsidRPr="000946BA">
        <w:t>#</w:t>
      </w:r>
      <w:bookmarkEnd w:id="23"/>
      <w:bookmarkEnd w:id="24"/>
    </w:p>
    <w:p w14:paraId="56A823BF" w14:textId="77777777" w:rsidR="00B3039D" w:rsidRDefault="008365C6" w:rsidP="008365C6">
      <w:pPr>
        <w:pStyle w:val="a8"/>
      </w:pPr>
      <w:r w:rsidRPr="008365C6">
        <w:t xml:space="preserve">C# (произносится как "си шарп") — современный объектно-ориентированный и типобезопасный язык программирования. C# позволяет разработчикам создавать множество типобезопасных и надежных приложений, работающих в экосистеме .NET. </w:t>
      </w:r>
    </w:p>
    <w:p w14:paraId="0B7031A7" w14:textId="77777777" w:rsidR="008365C6" w:rsidRPr="008365C6" w:rsidRDefault="008365C6" w:rsidP="008365C6">
      <w:pPr>
        <w:pStyle w:val="a8"/>
      </w:pPr>
      <w:r w:rsidRPr="008365C6">
        <w:t xml:space="preserve">C# относится к широко известному семейству языков C, и покажется хорошо знакомым любому, кто работал с C, C++, Java или JavaScript. </w:t>
      </w:r>
    </w:p>
    <w:p w14:paraId="6A2D9048" w14:textId="77777777" w:rsidR="00B3039D" w:rsidRDefault="00B3039D" w:rsidP="008365C6">
      <w:pPr>
        <w:pStyle w:val="a8"/>
      </w:pPr>
      <w:r>
        <w:t>Основные функции</w:t>
      </w:r>
      <w:r w:rsidR="008365C6" w:rsidRPr="008365C6">
        <w:t xml:space="preserve"> языка C#, которые позволяют создавать надежные и устойчивые прил</w:t>
      </w:r>
      <w:r>
        <w:t>ожения:</w:t>
      </w:r>
    </w:p>
    <w:p w14:paraId="71051855" w14:textId="77777777" w:rsidR="00B3039D" w:rsidRDefault="008365C6" w:rsidP="00185FB1">
      <w:pPr>
        <w:pStyle w:val="a0"/>
      </w:pPr>
      <w:r w:rsidRPr="008365C6">
        <w:t xml:space="preserve"> </w:t>
      </w:r>
      <w:r w:rsidR="00185FB1">
        <w:t>с</w:t>
      </w:r>
      <w:r w:rsidR="00B3039D">
        <w:t>борка мусора –</w:t>
      </w:r>
      <w:r w:rsidRPr="008365C6">
        <w:t xml:space="preserve"> автоматически освобождает память, занятую недоступ</w:t>
      </w:r>
      <w:r w:rsidR="00B3039D">
        <w:t>ными неиспользуемыми объектами;</w:t>
      </w:r>
    </w:p>
    <w:p w14:paraId="6B837095" w14:textId="77777777" w:rsidR="00B3039D" w:rsidRDefault="00185FB1" w:rsidP="00185FB1">
      <w:pPr>
        <w:pStyle w:val="a0"/>
      </w:pPr>
      <w:r>
        <w:t>т</w:t>
      </w:r>
      <w:r w:rsidR="00B3039D">
        <w:t xml:space="preserve">ипы, допускающие значение null – </w:t>
      </w:r>
      <w:r w:rsidR="008365C6" w:rsidRPr="008365C6">
        <w:t>обеспечивают защиту от переменных, которые не с</w:t>
      </w:r>
      <w:r w:rsidR="00B3039D">
        <w:t>сылаются на выделенные объекты;</w:t>
      </w:r>
    </w:p>
    <w:p w14:paraId="2C830023" w14:textId="77777777" w:rsidR="00B3039D" w:rsidRDefault="00185FB1" w:rsidP="00185FB1">
      <w:pPr>
        <w:pStyle w:val="a0"/>
      </w:pPr>
      <w:r>
        <w:t>о</w:t>
      </w:r>
      <w:r w:rsidR="008365C6" w:rsidRPr="008365C6">
        <w:t>бработка исключений</w:t>
      </w:r>
      <w:r>
        <w:t xml:space="preserve"> –</w:t>
      </w:r>
      <w:r w:rsidR="008365C6" w:rsidRPr="008365C6">
        <w:t xml:space="preserve"> предоставляет структурированный и расширяемый подход к обнаружению ош</w:t>
      </w:r>
      <w:r>
        <w:t>ибок и восстановлению после них;</w:t>
      </w:r>
      <w:r w:rsidR="008365C6" w:rsidRPr="008365C6">
        <w:t xml:space="preserve"> </w:t>
      </w:r>
    </w:p>
    <w:p w14:paraId="38A909DE" w14:textId="77777777" w:rsidR="00B3039D" w:rsidRDefault="00185FB1" w:rsidP="00185FB1">
      <w:pPr>
        <w:pStyle w:val="a0"/>
      </w:pPr>
      <w:r>
        <w:t>л</w:t>
      </w:r>
      <w:r w:rsidR="008365C6" w:rsidRPr="008365C6">
        <w:t>ямбда-выражения</w:t>
      </w:r>
      <w:r>
        <w:t xml:space="preserve"> –</w:t>
      </w:r>
      <w:r w:rsidR="008365C6" w:rsidRPr="008365C6">
        <w:t xml:space="preserve"> поддерживают приемы фу</w:t>
      </w:r>
      <w:r>
        <w:t>нкционального программирования;</w:t>
      </w:r>
    </w:p>
    <w:p w14:paraId="47EC6A9B" w14:textId="77777777" w:rsidR="00B3039D" w:rsidRDefault="00185FB1" w:rsidP="00185FB1">
      <w:pPr>
        <w:pStyle w:val="a0"/>
      </w:pPr>
      <w:r>
        <w:t>с</w:t>
      </w:r>
      <w:r w:rsidR="008365C6" w:rsidRPr="008365C6">
        <w:t>интаксис LINQ</w:t>
      </w:r>
      <w:r>
        <w:t xml:space="preserve"> –</w:t>
      </w:r>
      <w:r w:rsidR="008365C6" w:rsidRPr="008365C6">
        <w:t xml:space="preserve"> создает общий шаблон для работы с данными из любого источника</w:t>
      </w:r>
      <w:r>
        <w:t xml:space="preserve"> и возможность создания удобной выборки данных</w:t>
      </w:r>
      <w:r w:rsidR="008365C6" w:rsidRPr="008365C6">
        <w:t xml:space="preserve">. </w:t>
      </w:r>
    </w:p>
    <w:p w14:paraId="53C297CC" w14:textId="77777777" w:rsidR="00B3039D" w:rsidRDefault="00185FB1" w:rsidP="00185FB1">
      <w:pPr>
        <w:pStyle w:val="a0"/>
      </w:pPr>
      <w:r>
        <w:t>п</w:t>
      </w:r>
      <w:r w:rsidR="008365C6" w:rsidRPr="008365C6">
        <w:t xml:space="preserve">оддержка </w:t>
      </w:r>
      <w:r>
        <w:t>асинхронности –</w:t>
      </w:r>
      <w:r w:rsidR="008365C6" w:rsidRPr="008365C6">
        <w:t xml:space="preserve"> предоставляет синтаксис для создания распределенных систем. </w:t>
      </w:r>
    </w:p>
    <w:p w14:paraId="6B463EA1" w14:textId="77777777" w:rsidR="00185FB1" w:rsidRDefault="008365C6" w:rsidP="008365C6">
      <w:pPr>
        <w:pStyle w:val="a8"/>
      </w:pPr>
      <w:r w:rsidRPr="008365C6">
        <w:t xml:space="preserve">В C# действует единая система типов. Все типы C#, включая типы-примитивы, такие как int и double, наследуют от одного корневого типа object. Все типы используют общий набор операций, а значения любого типа можно хранить, передавать и обрабатывать схожим образом. Более того, C# поддерживает как определяемые пользователями ссылочные типы, так и типы значений. C# позволяет динамически выделять объекты и хранить упрощенные структуры в стеке. C# поддерживает универсальные методы и типы, обеспечивающие повышенную безопасность типов и производительность. </w:t>
      </w:r>
    </w:p>
    <w:p w14:paraId="00DD984F" w14:textId="77777777" w:rsidR="008365C6" w:rsidRPr="008365C6" w:rsidRDefault="008365C6" w:rsidP="00185FB1">
      <w:pPr>
        <w:pStyle w:val="a8"/>
      </w:pPr>
      <w:r w:rsidRPr="008365C6">
        <w:t>В C# особое внимание уделяется управлению версиями для обеспечения совместимости программ и библиотек при их изменении. Вопросы управления версиями существенно повлияли на такие аспекты разработки C#, как раздельные модификаторы virtual и override, правила разрешения перегрузки методов и поддержка явного объявления членов интерфейса.</w:t>
      </w:r>
    </w:p>
    <w:p w14:paraId="5028BEE1" w14:textId="77777777" w:rsidR="008365C6" w:rsidRPr="008365C6" w:rsidRDefault="008365C6" w:rsidP="008365C6">
      <w:pPr>
        <w:pStyle w:val="a8"/>
      </w:pPr>
      <w:r w:rsidRPr="008365C6">
        <w:t>Программы C# выполняются в .NET, виртуальной системе выполнения, вызывающей общеязыковую среду выполнения (CLR) и набор библиотек классов. Среда CLR — это реализация общеязыковой инфраструктуры языка (CLI), являющейся международным стандартом, от корпорации Майкрософт. CLI является основой для создания сред выполнения и разработки, в которых языки и библиотеки прозрачно работают друг с другом.</w:t>
      </w:r>
    </w:p>
    <w:p w14:paraId="462F8FB6" w14:textId="77777777" w:rsidR="008365C6" w:rsidRPr="008365C6" w:rsidRDefault="008365C6" w:rsidP="008365C6">
      <w:pPr>
        <w:pStyle w:val="a8"/>
      </w:pPr>
      <w:r w:rsidRPr="008365C6">
        <w:lastRenderedPageBreak/>
        <w:t>Исходный код, написанный на языке C# компилируется в промежуточный язык (IL), который соответствует спецификациям CLI. Код на языке IL и ресурсы, в том числе растровые изображения и строки, сохраняются в сборке, обычно с расширением .dll. Сборка содержит манифест с информацией о типах, версии, языке и региональных параметрах для этой сборки.</w:t>
      </w:r>
    </w:p>
    <w:p w14:paraId="29A9137B" w14:textId="77777777" w:rsidR="008365C6" w:rsidRPr="008365C6" w:rsidRDefault="008365C6" w:rsidP="008365C6">
      <w:pPr>
        <w:pStyle w:val="a8"/>
      </w:pPr>
      <w:r w:rsidRPr="008365C6">
        <w:t>При выполнении программы C# сборка загружается в среду CLR. Среда CLR выполняет JIT-компиляцию из кода на языке IL в инструкции машинного языка. Среда CLR также выполняет другие операции, например, автоматическую сборку мусора, обработку исключений и управление ресурсами. Код, выполняемый средой CLR, иногда называют "управляемым кодом", чтобы подчеркнуть отличия этого подхода от "неуправляемого кода", который сразу компилируется в машинный язык для определенной платформы.</w:t>
      </w:r>
    </w:p>
    <w:p w14:paraId="565D31C5" w14:textId="60183007" w:rsidR="008365C6" w:rsidRPr="008365C6" w:rsidRDefault="008365C6" w:rsidP="008365C6">
      <w:pPr>
        <w:pStyle w:val="a8"/>
      </w:pPr>
      <w:r w:rsidRPr="008365C6">
        <w:t xml:space="preserve">Обеспечение взаимодействия между языками является ключевой особенностью .NET. Код IL, созданный компилятором C#, соответствует спецификации общих типов (CTS). </w:t>
      </w:r>
      <w:r w:rsidR="00185FB1">
        <w:t>Код IL, созданный из кода на C#</w:t>
      </w:r>
      <w:r w:rsidRPr="008365C6">
        <w:t>, может взаимодействовать с кодом, созданным из версий .NET для языков F#, Visual Basic, C++ и любых других из более чем 20 языков, совместимых с CTS. Одна сборка может содержать несколько модулей, написанных на разных языках .NET, и все типы могут ссылаться друг на друга, как если бы они были написаны на одном языке.</w:t>
      </w:r>
    </w:p>
    <w:p w14:paraId="704F33CD" w14:textId="67C0D07B" w:rsidR="00185FB1" w:rsidRDefault="008365C6" w:rsidP="00F22F20">
      <w:pPr>
        <w:pStyle w:val="a8"/>
      </w:pPr>
      <w:r w:rsidRPr="008365C6">
        <w:t>В дополнение к службам времени выполнения .NET также включает расширенные библиотеки. Эти библиотеки поддерживают множество различных рабочих нагрузок. Они упорядочены по пространствам имен, которые предоставляют разные полезные возможности: от операций файлового ввода и вывода до управления строками и синтаксического анализа XML, от платформ веб-приложений до элементов управления Windows Forms. Обычно приложение C# активно используют библиотеку классов .NET для решения типовых задач.</w:t>
      </w:r>
    </w:p>
    <w:p w14:paraId="29833F4D" w14:textId="34D78460" w:rsidR="00185FB1" w:rsidRPr="000946BA" w:rsidRDefault="00185FB1" w:rsidP="00BC35FD">
      <w:pPr>
        <w:pStyle w:val="ac"/>
      </w:pPr>
      <w:bookmarkStart w:id="25" w:name="_Toc72351877"/>
      <w:bookmarkStart w:id="26" w:name="_Toc73047745"/>
      <w:r w:rsidRPr="00185FB1">
        <w:t xml:space="preserve">1.8 Обзор мобильного фреймворка </w:t>
      </w:r>
      <w:r w:rsidRPr="00185FB1">
        <w:rPr>
          <w:lang w:val="en-US"/>
        </w:rPr>
        <w:t>Flutter</w:t>
      </w:r>
      <w:bookmarkEnd w:id="25"/>
      <w:bookmarkEnd w:id="26"/>
    </w:p>
    <w:p w14:paraId="2B204251" w14:textId="77777777" w:rsidR="00185FB1" w:rsidRPr="00185FB1" w:rsidRDefault="00185FB1" w:rsidP="00185FB1">
      <w:pPr>
        <w:pStyle w:val="a8"/>
        <w:spacing w:line="240" w:lineRule="auto"/>
      </w:pPr>
      <w:r w:rsidRPr="00185FB1">
        <w:rPr>
          <w:lang w:val="en-US"/>
        </w:rPr>
        <w:t>Flutter</w:t>
      </w:r>
      <w:r w:rsidRPr="00185FB1">
        <w:t xml:space="preserve"> — комплект средств разработки и фреймворк с открытым исходным кодом для создания мобильных приложений под </w:t>
      </w:r>
      <w:r w:rsidRPr="00185FB1">
        <w:rPr>
          <w:lang w:val="en-US"/>
        </w:rPr>
        <w:t>Android</w:t>
      </w:r>
      <w:r w:rsidRPr="00185FB1">
        <w:t xml:space="preserve"> и </w:t>
      </w:r>
      <w:r w:rsidRPr="00185FB1">
        <w:rPr>
          <w:lang w:val="en-US"/>
        </w:rPr>
        <w:t>iOS</w:t>
      </w:r>
      <w:r w:rsidRPr="00185FB1">
        <w:t xml:space="preserve">, а также веб-приложений с использованием языка программирования </w:t>
      </w:r>
      <w:r w:rsidRPr="00185FB1">
        <w:rPr>
          <w:lang w:val="en-US"/>
        </w:rPr>
        <w:t>Dart</w:t>
      </w:r>
      <w:r w:rsidRPr="00185FB1">
        <w:t xml:space="preserve">, разработанный и развиваемый корпорацией </w:t>
      </w:r>
      <w:r w:rsidRPr="00185FB1">
        <w:rPr>
          <w:lang w:val="en-US"/>
        </w:rPr>
        <w:t>Google</w:t>
      </w:r>
      <w:r w:rsidRPr="00185FB1">
        <w:t>.</w:t>
      </w:r>
    </w:p>
    <w:p w14:paraId="0F9CF2FF" w14:textId="77777777" w:rsidR="00185FB1" w:rsidRPr="00185FB1" w:rsidRDefault="00185FB1" w:rsidP="00185FB1">
      <w:pPr>
        <w:pStyle w:val="a8"/>
        <w:spacing w:line="240" w:lineRule="auto"/>
      </w:pPr>
      <w:r w:rsidRPr="00185FB1">
        <w:t>Первая версия выпущена в 2015 году под названием «</w:t>
      </w:r>
      <w:r w:rsidRPr="00185FB1">
        <w:rPr>
          <w:lang w:val="en-US"/>
        </w:rPr>
        <w:t>Sky</w:t>
      </w:r>
      <w:r w:rsidRPr="00185FB1">
        <w:t xml:space="preserve">», работала только для </w:t>
      </w:r>
      <w:r w:rsidRPr="00185FB1">
        <w:rPr>
          <w:lang w:val="en-US"/>
        </w:rPr>
        <w:t>Android</w:t>
      </w:r>
      <w:r w:rsidRPr="00185FB1">
        <w:t xml:space="preserve">-приложений. Основная заявленная особенность — высокая графическая производительность (возможность рендеринга 120 фреймов в секунду). Полная поддержка создания веб-приложений появилась в версии 2.0 (март 2021 года), также разрабатывается поддержка создания настольных приложений для </w:t>
      </w:r>
      <w:r w:rsidRPr="00185FB1">
        <w:rPr>
          <w:lang w:val="en-US"/>
        </w:rPr>
        <w:t>Windows</w:t>
      </w:r>
      <w:r w:rsidRPr="00185FB1">
        <w:t xml:space="preserve">, </w:t>
      </w:r>
      <w:r w:rsidRPr="00185FB1">
        <w:rPr>
          <w:lang w:val="en-US"/>
        </w:rPr>
        <w:t>macOS</w:t>
      </w:r>
      <w:r w:rsidRPr="00185FB1">
        <w:t xml:space="preserve"> и </w:t>
      </w:r>
      <w:r w:rsidRPr="00185FB1">
        <w:rPr>
          <w:lang w:val="en-US"/>
        </w:rPr>
        <w:t>Linux</w:t>
      </w:r>
      <w:r w:rsidRPr="00185FB1">
        <w:t xml:space="preserve"> и </w:t>
      </w:r>
      <w:r w:rsidRPr="00185FB1">
        <w:rPr>
          <w:lang w:val="en-US"/>
        </w:rPr>
        <w:t>Google</w:t>
      </w:r>
      <w:r w:rsidRPr="00185FB1">
        <w:t xml:space="preserve"> </w:t>
      </w:r>
      <w:r w:rsidRPr="00185FB1">
        <w:rPr>
          <w:lang w:val="en-US"/>
        </w:rPr>
        <w:t>Fuchsia</w:t>
      </w:r>
      <w:r w:rsidRPr="00185FB1">
        <w:t xml:space="preserve"> (в виртуальной машине </w:t>
      </w:r>
      <w:r w:rsidRPr="00185FB1">
        <w:rPr>
          <w:lang w:val="en-US"/>
        </w:rPr>
        <w:t>Dart</w:t>
      </w:r>
      <w:r w:rsidRPr="00185FB1">
        <w:t xml:space="preserve"> с </w:t>
      </w:r>
      <w:r w:rsidRPr="00185FB1">
        <w:rPr>
          <w:lang w:val="en-US"/>
        </w:rPr>
        <w:t>JIT</w:t>
      </w:r>
      <w:r>
        <w:t>-компилятором).</w:t>
      </w:r>
    </w:p>
    <w:p w14:paraId="1322E4C0" w14:textId="77777777" w:rsidR="00185FB1" w:rsidRPr="00185FB1" w:rsidRDefault="00185FB1" w:rsidP="00185FB1">
      <w:pPr>
        <w:pStyle w:val="a8"/>
        <w:spacing w:line="240" w:lineRule="auto"/>
      </w:pPr>
      <w:r w:rsidRPr="00185FB1">
        <w:t xml:space="preserve">Из-за ограничений на динамическое выполнение кода в </w:t>
      </w:r>
      <w:r w:rsidRPr="00185FB1">
        <w:rPr>
          <w:lang w:val="en-US"/>
        </w:rPr>
        <w:t>App</w:t>
      </w:r>
      <w:r w:rsidRPr="00185FB1">
        <w:t xml:space="preserve"> </w:t>
      </w:r>
      <w:r w:rsidRPr="00185FB1">
        <w:rPr>
          <w:lang w:val="en-US"/>
        </w:rPr>
        <w:t>Store</w:t>
      </w:r>
      <w:r w:rsidRPr="00185FB1">
        <w:t xml:space="preserve">, под </w:t>
      </w:r>
      <w:r w:rsidRPr="00185FB1">
        <w:rPr>
          <w:lang w:val="en-US"/>
        </w:rPr>
        <w:t>iOS</w:t>
      </w:r>
      <w:r w:rsidRPr="00185FB1">
        <w:t xml:space="preserve"> </w:t>
      </w:r>
      <w:r w:rsidRPr="00185FB1">
        <w:rPr>
          <w:lang w:val="en-US"/>
        </w:rPr>
        <w:t>Flutter</w:t>
      </w:r>
      <w:r w:rsidRPr="00185FB1">
        <w:t xml:space="preserve"> использует </w:t>
      </w:r>
      <w:r w:rsidRPr="00185FB1">
        <w:rPr>
          <w:lang w:val="en-US"/>
        </w:rPr>
        <w:t>AOT</w:t>
      </w:r>
      <w:r>
        <w:t>-компиляцию</w:t>
      </w:r>
      <w:r w:rsidRPr="00185FB1">
        <w:t xml:space="preserve">. Широко используется такая возможность платформы </w:t>
      </w:r>
      <w:r w:rsidRPr="00185FB1">
        <w:rPr>
          <w:lang w:val="en-US"/>
        </w:rPr>
        <w:t>Dart</w:t>
      </w:r>
      <w:r w:rsidRPr="00185FB1">
        <w:t>, как «горячая перезагрузка», когда изменение исходного кода применяется сразу в работающем приложении без необходимости е</w:t>
      </w:r>
      <w:r>
        <w:t>го перезапуска.</w:t>
      </w:r>
    </w:p>
    <w:p w14:paraId="06795460" w14:textId="767269CC" w:rsidR="00185FB1" w:rsidRPr="00185FB1" w:rsidRDefault="00185FB1" w:rsidP="00F22F20">
      <w:pPr>
        <w:pStyle w:val="a8"/>
        <w:spacing w:line="240" w:lineRule="auto"/>
      </w:pPr>
      <w:r w:rsidRPr="00185FB1">
        <w:lastRenderedPageBreak/>
        <w:t xml:space="preserve">Основные составляющие комплекта — платформа </w:t>
      </w:r>
      <w:r w:rsidRPr="00185FB1">
        <w:rPr>
          <w:lang w:val="en-US"/>
        </w:rPr>
        <w:t>Dart</w:t>
      </w:r>
      <w:r w:rsidRPr="00185FB1">
        <w:t xml:space="preserve">, движок </w:t>
      </w:r>
      <w:r w:rsidRPr="00185FB1">
        <w:rPr>
          <w:lang w:val="en-US"/>
        </w:rPr>
        <w:t>Flutter</w:t>
      </w:r>
      <w:r w:rsidRPr="00185FB1">
        <w:t xml:space="preserve">, библиотека </w:t>
      </w:r>
      <w:r w:rsidRPr="00185FB1">
        <w:rPr>
          <w:lang w:val="en-US"/>
        </w:rPr>
        <w:t>Foundation</w:t>
      </w:r>
      <w:r w:rsidRPr="00185FB1">
        <w:t>, наборы виджетов и средства разработки (</w:t>
      </w:r>
      <w:r w:rsidRPr="00185FB1">
        <w:rPr>
          <w:lang w:val="en-US"/>
        </w:rPr>
        <w:t>Flutter</w:t>
      </w:r>
      <w:r w:rsidRPr="00185FB1">
        <w:t xml:space="preserve"> </w:t>
      </w:r>
      <w:r w:rsidRPr="00185FB1">
        <w:rPr>
          <w:lang w:val="en-US"/>
        </w:rPr>
        <w:t>DevTools</w:t>
      </w:r>
      <w:r w:rsidR="00F22F20">
        <w:t>).</w:t>
      </w:r>
    </w:p>
    <w:p w14:paraId="77A6952D" w14:textId="77777777" w:rsidR="00185FB1" w:rsidRPr="00185FB1" w:rsidRDefault="00185FB1" w:rsidP="00185FB1">
      <w:pPr>
        <w:pStyle w:val="a8"/>
        <w:spacing w:line="240" w:lineRule="auto"/>
      </w:pPr>
      <w:r w:rsidRPr="00185FB1">
        <w:t xml:space="preserve">Движок </w:t>
      </w:r>
      <w:r w:rsidRPr="00185FB1">
        <w:rPr>
          <w:lang w:val="en-US"/>
        </w:rPr>
        <w:t>Flutter</w:t>
      </w:r>
      <w:r w:rsidRPr="00185FB1">
        <w:t xml:space="preserve"> написан преимущественно на </w:t>
      </w:r>
      <w:r w:rsidRPr="00185FB1">
        <w:rPr>
          <w:lang w:val="en-US"/>
        </w:rPr>
        <w:t>C</w:t>
      </w:r>
      <w:r w:rsidRPr="00185FB1">
        <w:t xml:space="preserve">++, поддерживает низкоуровневый рендеринг с помощью графической библиотеки </w:t>
      </w:r>
      <w:r w:rsidRPr="00185FB1">
        <w:rPr>
          <w:lang w:val="en-US"/>
        </w:rPr>
        <w:t>Google</w:t>
      </w:r>
      <w:r w:rsidRPr="00185FB1">
        <w:t xml:space="preserve"> </w:t>
      </w:r>
      <w:r w:rsidRPr="00185FB1">
        <w:rPr>
          <w:lang w:val="en-US"/>
        </w:rPr>
        <w:t>Skia</w:t>
      </w:r>
      <w:r w:rsidRPr="00185FB1">
        <w:t xml:space="preserve">, имеет возможность взаимодействовать с платформозависимыми </w:t>
      </w:r>
      <w:r w:rsidRPr="00185FB1">
        <w:rPr>
          <w:lang w:val="en-US"/>
        </w:rPr>
        <w:t>SDK</w:t>
      </w:r>
      <w:r w:rsidRPr="00185FB1">
        <w:t xml:space="preserve"> под </w:t>
      </w:r>
      <w:r w:rsidRPr="00185FB1">
        <w:rPr>
          <w:lang w:val="en-US"/>
        </w:rPr>
        <w:t>Android</w:t>
      </w:r>
      <w:r w:rsidRPr="00185FB1">
        <w:t xml:space="preserve"> и </w:t>
      </w:r>
      <w:r w:rsidRPr="00185FB1">
        <w:rPr>
          <w:lang w:val="en-US"/>
        </w:rPr>
        <w:t>iOS</w:t>
      </w:r>
      <w:r>
        <w:t>.</w:t>
      </w:r>
    </w:p>
    <w:p w14:paraId="4CB5E94A" w14:textId="77777777" w:rsidR="00185FB1" w:rsidRPr="00185FB1" w:rsidRDefault="00185FB1" w:rsidP="00185FB1">
      <w:pPr>
        <w:pStyle w:val="a8"/>
        <w:spacing w:line="240" w:lineRule="auto"/>
      </w:pPr>
      <w:r w:rsidRPr="00185FB1">
        <w:t xml:space="preserve">Библиотека </w:t>
      </w:r>
      <w:r w:rsidRPr="00185FB1">
        <w:rPr>
          <w:lang w:val="en-US"/>
        </w:rPr>
        <w:t>Foundation</w:t>
      </w:r>
      <w:r w:rsidRPr="00185FB1">
        <w:t xml:space="preserve">, написанная на языке </w:t>
      </w:r>
      <w:r w:rsidRPr="00185FB1">
        <w:rPr>
          <w:lang w:val="en-US"/>
        </w:rPr>
        <w:t>Dart</w:t>
      </w:r>
      <w:r w:rsidRPr="00185FB1">
        <w:t xml:space="preserve">, содержит основные классы и методы для создания приложений </w:t>
      </w:r>
      <w:r w:rsidRPr="00185FB1">
        <w:rPr>
          <w:lang w:val="en-US"/>
        </w:rPr>
        <w:t>Flutter</w:t>
      </w:r>
      <w:r w:rsidRPr="00185FB1">
        <w:t xml:space="preserve"> и взаимодействия с движком </w:t>
      </w:r>
      <w:r w:rsidRPr="00185FB1">
        <w:rPr>
          <w:lang w:val="en-US"/>
        </w:rPr>
        <w:t>Flutter</w:t>
      </w:r>
      <w:r>
        <w:t>.</w:t>
      </w:r>
    </w:p>
    <w:p w14:paraId="61A3D13C" w14:textId="6EF45278" w:rsidR="00185FB1" w:rsidRDefault="00185FB1" w:rsidP="00F22F20">
      <w:pPr>
        <w:pStyle w:val="a8"/>
        <w:spacing w:line="240" w:lineRule="auto"/>
      </w:pPr>
      <w:r w:rsidRPr="00185FB1">
        <w:t xml:space="preserve">Дизайн пользовательского интерфейса приложений </w:t>
      </w:r>
      <w:r w:rsidRPr="00185FB1">
        <w:rPr>
          <w:lang w:val="en-US"/>
        </w:rPr>
        <w:t>Flutter</w:t>
      </w:r>
      <w:r w:rsidRPr="00185FB1">
        <w:t xml:space="preserve"> предполагает использование виджетов, описываемых как неизменяемые объекты какой-либо части пользовательского интерфейса. Все графические объекты, включая текст, формы и анимацию, создаются с помощью виджетов; комбинированием простых виджетов создаются сложные виджеты. С фреймворком поставляется два основных набора виджетов — </w:t>
      </w:r>
      <w:r w:rsidRPr="00185FB1">
        <w:rPr>
          <w:lang w:val="en-US"/>
        </w:rPr>
        <w:t>Material</w:t>
      </w:r>
      <w:r w:rsidRPr="00185FB1">
        <w:t xml:space="preserve"> </w:t>
      </w:r>
      <w:r w:rsidRPr="00185FB1">
        <w:rPr>
          <w:lang w:val="en-US"/>
        </w:rPr>
        <w:t>Design</w:t>
      </w:r>
      <w:r w:rsidRPr="00185FB1">
        <w:t xml:space="preserve"> (стиль </w:t>
      </w:r>
      <w:r w:rsidRPr="00185FB1">
        <w:rPr>
          <w:lang w:val="en-US"/>
        </w:rPr>
        <w:t>Google</w:t>
      </w:r>
      <w:r w:rsidRPr="00185FB1">
        <w:t xml:space="preserve">) и </w:t>
      </w:r>
      <w:r w:rsidRPr="00185FB1">
        <w:rPr>
          <w:lang w:val="en-US"/>
        </w:rPr>
        <w:t>Cupertino</w:t>
      </w:r>
      <w:r w:rsidRPr="00185FB1">
        <w:t xml:space="preserve"> (стиль </w:t>
      </w:r>
      <w:r w:rsidRPr="00185FB1">
        <w:rPr>
          <w:lang w:val="en-US"/>
        </w:rPr>
        <w:t>Apple</w:t>
      </w:r>
      <w:r w:rsidRPr="00185FB1">
        <w:t xml:space="preserve">). При этом создавать приложения </w:t>
      </w:r>
      <w:r w:rsidRPr="00185FB1">
        <w:rPr>
          <w:lang w:val="en-US"/>
        </w:rPr>
        <w:t>Flutter</w:t>
      </w:r>
      <w:r w:rsidRPr="00185FB1">
        <w:t xml:space="preserve"> можно и без виджетов, напрямую вызывая методы библиотеки </w:t>
      </w:r>
      <w:r w:rsidRPr="00185FB1">
        <w:rPr>
          <w:lang w:val="en-US"/>
        </w:rPr>
        <w:t>Foundation</w:t>
      </w:r>
      <w:r w:rsidRPr="00185FB1">
        <w:t xml:space="preserve"> для работы с канвой.</w:t>
      </w:r>
    </w:p>
    <w:p w14:paraId="649EE59A" w14:textId="4B32A4F5" w:rsidR="00185FB1" w:rsidRPr="009B376A" w:rsidRDefault="00185FB1" w:rsidP="00BC35FD">
      <w:pPr>
        <w:pStyle w:val="ac"/>
      </w:pPr>
      <w:bookmarkStart w:id="27" w:name="_Toc72351878"/>
      <w:bookmarkStart w:id="28" w:name="_Toc73047746"/>
      <w:r w:rsidRPr="009B376A">
        <w:t>1</w:t>
      </w:r>
      <w:r w:rsidRPr="00185FB1">
        <w:t xml:space="preserve">.9 Обзор СУБД </w:t>
      </w:r>
      <w:r w:rsidRPr="00185FB1">
        <w:rPr>
          <w:lang w:val="en-US"/>
        </w:rPr>
        <w:t>MSSQL</w:t>
      </w:r>
      <w:r w:rsidRPr="009B376A">
        <w:t xml:space="preserve"> </w:t>
      </w:r>
      <w:r w:rsidRPr="00185FB1">
        <w:rPr>
          <w:lang w:val="en-US"/>
        </w:rPr>
        <w:t>Server</w:t>
      </w:r>
      <w:bookmarkEnd w:id="27"/>
      <w:bookmarkEnd w:id="28"/>
    </w:p>
    <w:p w14:paraId="7B4C47BE" w14:textId="012F1B79" w:rsidR="009B376A" w:rsidRDefault="009B376A" w:rsidP="00F22F20">
      <w:pPr>
        <w:pStyle w:val="a8"/>
        <w:spacing w:line="240" w:lineRule="auto"/>
      </w:pPr>
      <w:r w:rsidRPr="009B376A">
        <w:t>Microsoft SQL Server — система управления реляционными базами данных (РСУБД), разработанная корпорацией Microsoft. Основной используемый язык запросов — Transact-SQL, создан совместно Microsoft и Sybase. Transact-SQL является реализацией стандарта ANSI/ISO по структурированному языку запросов (SQL) с расширениями. Используется для работы с базами данных размером от персональных до крупных баз данных масштаба предприятия; конкурирует с другими СУБД в этом сегменте рынка.</w:t>
      </w:r>
    </w:p>
    <w:p w14:paraId="38694400" w14:textId="5BE3BBB0" w:rsidR="009B376A" w:rsidRDefault="009B376A" w:rsidP="00BC35FD">
      <w:pPr>
        <w:pStyle w:val="ac"/>
      </w:pPr>
      <w:bookmarkStart w:id="29" w:name="_Toc72351879"/>
      <w:bookmarkStart w:id="30" w:name="_Toc73047747"/>
      <w:r>
        <w:t xml:space="preserve">1.10 Обзор облачного сервиса </w:t>
      </w:r>
      <w:r>
        <w:rPr>
          <w:lang w:val="en-US"/>
        </w:rPr>
        <w:t>Azure</w:t>
      </w:r>
      <w:bookmarkEnd w:id="29"/>
      <w:bookmarkEnd w:id="30"/>
    </w:p>
    <w:p w14:paraId="39629721" w14:textId="77777777" w:rsidR="009E1207" w:rsidRPr="009E1207" w:rsidRDefault="009E1207" w:rsidP="009E1207">
      <w:pPr>
        <w:pStyle w:val="a8"/>
      </w:pPr>
      <w:r w:rsidRPr="009E1207">
        <w:t>Облачные службы Azure являются примером концепции платформа как услуга (PaaS). Так же</w:t>
      </w:r>
      <w:r>
        <w:t>,</w:t>
      </w:r>
      <w:r w:rsidRPr="009E1207">
        <w:t xml:space="preserve"> как и служба приложений Azure, эта технология предназначена для поддержки масштабируемых, надежных и недорогих в эксплуатации приложений. Облачные службы Azure размещаются так же, как и службы приложений на виртуальных машинах (ВМ). Однако над виртуальными машинами доступен больший контроль. На виртуальных машинах, использующих облачные службы Azure, можно установить собственное программное обеспечение, а затем получить удаленный доступ к нему.</w:t>
      </w:r>
    </w:p>
    <w:p w14:paraId="164CB2BE" w14:textId="77777777" w:rsidR="009E1207" w:rsidRPr="009E1207" w:rsidRDefault="009E1207" w:rsidP="009E1207">
      <w:pPr>
        <w:pStyle w:val="a8"/>
      </w:pPr>
      <w:r w:rsidRPr="009E1207">
        <w:t>Дополнительный контроль, помимо прочего, усложняет использование. Если вам не требуются возможности дополнительного контроля, как правило, гораздо быстрее и проще запустить и выполнить веб-приложение в веб-приложениях службы приложений, чем в облачных службах Azure.</w:t>
      </w:r>
    </w:p>
    <w:p w14:paraId="1771F021" w14:textId="77777777" w:rsidR="009E1207" w:rsidRPr="009E1207" w:rsidRDefault="009E1207" w:rsidP="009E1207">
      <w:pPr>
        <w:pStyle w:val="a8"/>
      </w:pPr>
      <w:r w:rsidRPr="009E1207">
        <w:t>Существует два типа ролей облачных служб Azure</w:t>
      </w:r>
      <w:r>
        <w:t>:</w:t>
      </w:r>
    </w:p>
    <w:p w14:paraId="0915D1F2" w14:textId="0FE00856" w:rsidR="009E1207" w:rsidRPr="009E1207" w:rsidRDefault="00F22F20" w:rsidP="009E1207">
      <w:pPr>
        <w:pStyle w:val="a0"/>
      </w:pPr>
      <w:r>
        <w:t>в</w:t>
      </w:r>
      <w:r w:rsidR="009E1207" w:rsidRPr="009E1207">
        <w:t>еб-роль: автоматически развертывает и раз</w:t>
      </w:r>
      <w:r w:rsidR="00703F9E">
        <w:t>мещает приложения с помощью IIS;</w:t>
      </w:r>
    </w:p>
    <w:p w14:paraId="2523EDFC" w14:textId="0B3573DB" w:rsidR="009E1207" w:rsidRPr="009E1207" w:rsidRDefault="00F22F20" w:rsidP="009E1207">
      <w:pPr>
        <w:pStyle w:val="a0"/>
      </w:pPr>
      <w:r>
        <w:t>р</w:t>
      </w:r>
      <w:r w:rsidR="009E1207" w:rsidRPr="009E1207">
        <w:t>абочая роль: не использует IIS и запускает приложение автономно.</w:t>
      </w:r>
    </w:p>
    <w:p w14:paraId="6E6D9172" w14:textId="77777777" w:rsidR="009E1207" w:rsidRPr="009E1207" w:rsidRDefault="009E1207" w:rsidP="009E1207">
      <w:pPr>
        <w:pStyle w:val="a8"/>
      </w:pPr>
      <w:r>
        <w:t xml:space="preserve">Ключевыми особенностями облачных сервисов </w:t>
      </w:r>
      <w:r>
        <w:rPr>
          <w:lang w:val="en-US"/>
        </w:rPr>
        <w:t>Azure</w:t>
      </w:r>
      <w:r w:rsidRPr="009E1207">
        <w:t xml:space="preserve"> </w:t>
      </w:r>
      <w:r>
        <w:t>являются:</w:t>
      </w:r>
    </w:p>
    <w:p w14:paraId="7C71A564" w14:textId="418A7616" w:rsidR="009E1207" w:rsidRPr="009E1207" w:rsidRDefault="00703F9E" w:rsidP="009E1207">
      <w:pPr>
        <w:pStyle w:val="a0"/>
      </w:pPr>
      <w:r>
        <w:lastRenderedPageBreak/>
        <w:t>М</w:t>
      </w:r>
      <w:r w:rsidR="009E1207" w:rsidRPr="009E1207">
        <w:t>асштабирование и управление</w:t>
      </w:r>
      <w:r w:rsidR="009E1207">
        <w:t xml:space="preserve">. </w:t>
      </w:r>
      <w:r w:rsidR="009E1207" w:rsidRPr="009E1207">
        <w:t xml:space="preserve">При использовании облачных служб Azure </w:t>
      </w:r>
      <w:r w:rsidR="009E1207">
        <w:t>пользователь не создает</w:t>
      </w:r>
      <w:r w:rsidR="009E1207" w:rsidRPr="009E1207">
        <w:t xml:space="preserve"> виртуальные машины. Вместо этого предоставляется файл конфигурации, сообщающий Azure, сколько ресурсов </w:t>
      </w:r>
      <w:r w:rsidR="009E1207">
        <w:t>ему</w:t>
      </w:r>
      <w:r w:rsidR="009E1207" w:rsidRPr="009E1207">
        <w:t xml:space="preserve"> требуется, например</w:t>
      </w:r>
      <w:r w:rsidR="00DC66E9" w:rsidRPr="00DC66E9">
        <w:t>,</w:t>
      </w:r>
      <w:r w:rsidR="009E1207" w:rsidRPr="009E1207">
        <w:t xml:space="preserve"> три экземпляра веб-роли и два экземпляра рабочей роли. Платформа создаст их самостоятельно. </w:t>
      </w:r>
      <w:r w:rsidR="009E1207">
        <w:t>Пользователю</w:t>
      </w:r>
      <w:r w:rsidR="009E1207" w:rsidRPr="009E1207">
        <w:t xml:space="preserve"> нужно выбрать размер для резервных виртуальных машин, но не требуется явно соз</w:t>
      </w:r>
      <w:r w:rsidR="009E1207">
        <w:t>давать их самостоятельно. Если</w:t>
      </w:r>
      <w:r w:rsidR="009E1207" w:rsidRPr="009E1207">
        <w:t xml:space="preserve"> приложение сталкивается с высокой нагрузкой, </w:t>
      </w:r>
      <w:r w:rsidR="009E1207">
        <w:t>есть возможность</w:t>
      </w:r>
      <w:r w:rsidR="009E1207" w:rsidRPr="009E1207">
        <w:t xml:space="preserve"> запросить дополнительные виртуальные машины, после чего Azure создаст необходимые экземпляры. В случае спада нагрузки </w:t>
      </w:r>
      <w:r w:rsidR="009E1207">
        <w:t>можно</w:t>
      </w:r>
      <w:r w:rsidR="009E1207" w:rsidRPr="009E1207">
        <w:t xml:space="preserve"> завершить работу этих экземпляров и перестать оплачивать их.</w:t>
      </w:r>
    </w:p>
    <w:p w14:paraId="52748F84" w14:textId="1BE0018C" w:rsidR="009E1207" w:rsidRDefault="00EE2C55" w:rsidP="00F22F20">
      <w:pPr>
        <w:pStyle w:val="a0"/>
      </w:pPr>
      <w:r>
        <w:t>М</w:t>
      </w:r>
      <w:r w:rsidR="009E1207" w:rsidRPr="009E1207">
        <w:t>ониторинг</w:t>
      </w:r>
      <w:r w:rsidR="009E1207">
        <w:t xml:space="preserve">. </w:t>
      </w:r>
      <w:r w:rsidR="009E1207" w:rsidRPr="009E1207">
        <w:t>Кроме того, облачные службы Azure обеспечивают мониторинг. Как и модель виртуальных машин, эта модель обнаруживает неисправный физический сервер и перезапускает выполняемые на нем виртуальные машины на новом компьютере. Однако модель облачных служб Azure также обнаруживает не только аппаратные сбои, но и неисправные виртуальные машины и приложения. В отличие от виртуальных машин, она использует агент внутри каждой веб-роли и рабочей роли, что позволяет в случае сбоя запустить новые виртуальные машины и экземпляры приложений.</w:t>
      </w:r>
    </w:p>
    <w:p w14:paraId="5CB2935E" w14:textId="6EE0D0EB" w:rsidR="009E1207" w:rsidRDefault="009E1207" w:rsidP="00BC35FD">
      <w:pPr>
        <w:pStyle w:val="ac"/>
      </w:pPr>
      <w:bookmarkStart w:id="31" w:name="_Toc72351880"/>
      <w:bookmarkStart w:id="32" w:name="_Toc73047748"/>
      <w:r w:rsidRPr="00CB004A">
        <w:t>1.11 Обзор аналогичных программных решений</w:t>
      </w:r>
      <w:bookmarkEnd w:id="31"/>
      <w:bookmarkEnd w:id="32"/>
    </w:p>
    <w:p w14:paraId="41206357" w14:textId="0932C9C3" w:rsidR="00CB004A" w:rsidRPr="00F22F20" w:rsidRDefault="00CB004A" w:rsidP="00F22F20">
      <w:pPr>
        <w:pStyle w:val="a0"/>
        <w:numPr>
          <w:ilvl w:val="0"/>
          <w:numId w:val="0"/>
        </w:numPr>
        <w:ind w:firstLine="709"/>
      </w:pPr>
      <w:r>
        <w:t>В настоящее время представлено не так много социальных сетей на спортивную тематику, особенно в форме мобильных приложений. Преимущественно – это новостные спортивный сайты, веб-приложения с наличием возможности вести собственный профиль и осуществлять коммуник</w:t>
      </w:r>
      <w:r w:rsidR="00F22F20">
        <w:t>ацию.</w:t>
      </w:r>
    </w:p>
    <w:p w14:paraId="128FC7B7" w14:textId="7646CDF7" w:rsidR="00CB004A" w:rsidRPr="000946BA" w:rsidRDefault="00CB004A" w:rsidP="008B1556">
      <w:pPr>
        <w:pStyle w:val="ac"/>
        <w:spacing w:before="240"/>
      </w:pPr>
      <w:bookmarkStart w:id="33" w:name="_Toc72351881"/>
      <w:bookmarkStart w:id="34" w:name="_Toc73047749"/>
      <w:r>
        <w:t xml:space="preserve">1.11.1 Веб-приложение </w:t>
      </w:r>
      <w:r>
        <w:rPr>
          <w:lang w:val="en-US"/>
        </w:rPr>
        <w:t>Up</w:t>
      </w:r>
      <w:r w:rsidRPr="000946BA">
        <w:t>4</w:t>
      </w:r>
      <w:r>
        <w:rPr>
          <w:lang w:val="en-US"/>
        </w:rPr>
        <w:t>Sport</w:t>
      </w:r>
      <w:bookmarkEnd w:id="33"/>
      <w:bookmarkEnd w:id="34"/>
    </w:p>
    <w:p w14:paraId="30ED796B" w14:textId="77777777" w:rsidR="00CB004A" w:rsidRDefault="00CB004A" w:rsidP="009E1207">
      <w:pPr>
        <w:pStyle w:val="a0"/>
        <w:numPr>
          <w:ilvl w:val="0"/>
          <w:numId w:val="0"/>
        </w:numPr>
        <w:ind w:firstLine="709"/>
      </w:pPr>
      <w:r>
        <w:t xml:space="preserve">Одной из известных социальных сетей на спортивную тематику является </w:t>
      </w:r>
      <w:r>
        <w:rPr>
          <w:lang w:val="en-US"/>
        </w:rPr>
        <w:t>Up</w:t>
      </w:r>
      <w:r w:rsidRPr="00CB004A">
        <w:t>4</w:t>
      </w:r>
      <w:r>
        <w:rPr>
          <w:lang w:val="en-US"/>
        </w:rPr>
        <w:t>sport</w:t>
      </w:r>
      <w:r>
        <w:t>. Она представлена в форме веб-приложения (сайта).</w:t>
      </w:r>
    </w:p>
    <w:p w14:paraId="2157D1B8" w14:textId="77777777" w:rsidR="00CB004A" w:rsidRDefault="00CB004A" w:rsidP="009E1207">
      <w:pPr>
        <w:pStyle w:val="a0"/>
        <w:numPr>
          <w:ilvl w:val="0"/>
          <w:numId w:val="0"/>
        </w:numPr>
        <w:ind w:firstLine="709"/>
      </w:pPr>
      <w:r>
        <w:t>Сайт представляет большой функционал по погружению в спортивную тематику. После регистрации пользователь получает возможность создать свой личный спортивный блог, наблюдать за спортивными блогами других пользователей, найти для себя тренера или же партнёра среди пользователей сети</w:t>
      </w:r>
      <w:r w:rsidR="00B92530">
        <w:t>, присоединиться в тематические группы к единомышленникам, следить за новостями и отслеживать спортивные события в своем городе.</w:t>
      </w:r>
    </w:p>
    <w:p w14:paraId="41153D23" w14:textId="0A6B246D" w:rsidR="00B92530" w:rsidRDefault="00B92530" w:rsidP="009E1207">
      <w:pPr>
        <w:pStyle w:val="a0"/>
        <w:numPr>
          <w:ilvl w:val="0"/>
          <w:numId w:val="0"/>
        </w:numPr>
        <w:ind w:firstLine="709"/>
      </w:pPr>
      <w:r>
        <w:t>Скриншот главной страницы с</w:t>
      </w:r>
      <w:r w:rsidR="00E7668A">
        <w:t>айта представлен на рисунке 1.3.</w:t>
      </w:r>
    </w:p>
    <w:p w14:paraId="66D73184" w14:textId="77777777" w:rsidR="00B92530" w:rsidRDefault="00B92530" w:rsidP="00F22F20">
      <w:pPr>
        <w:pStyle w:val="440"/>
      </w:pPr>
      <w:r w:rsidRPr="00B92530">
        <w:rPr>
          <w:lang w:eastAsia="en-US"/>
        </w:rPr>
        <w:lastRenderedPageBreak/>
        <w:drawing>
          <wp:inline distT="0" distB="0" distL="0" distR="0" wp14:anchorId="176A8629" wp14:editId="6CA999A0">
            <wp:extent cx="6372225" cy="3353435"/>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372225" cy="3353435"/>
                    </a:xfrm>
                    <a:prstGeom prst="rect">
                      <a:avLst/>
                    </a:prstGeom>
                  </pic:spPr>
                </pic:pic>
              </a:graphicData>
            </a:graphic>
          </wp:inline>
        </w:drawing>
      </w:r>
    </w:p>
    <w:p w14:paraId="689391EE" w14:textId="77777777" w:rsidR="00B92530" w:rsidRPr="000946BA" w:rsidRDefault="00B92530" w:rsidP="00F22F20">
      <w:pPr>
        <w:pStyle w:val="afd"/>
      </w:pPr>
      <w:r>
        <w:t xml:space="preserve">Рисунок 1.3 – </w:t>
      </w:r>
      <w:r w:rsidRPr="00F22F20">
        <w:t>Главная</w:t>
      </w:r>
      <w:r>
        <w:t xml:space="preserve"> страница </w:t>
      </w:r>
      <w:r>
        <w:rPr>
          <w:lang w:val="en-US"/>
        </w:rPr>
        <w:t>up</w:t>
      </w:r>
      <w:r w:rsidRPr="000946BA">
        <w:t>4</w:t>
      </w:r>
      <w:r>
        <w:rPr>
          <w:lang w:val="en-US"/>
        </w:rPr>
        <w:t>sport</w:t>
      </w:r>
    </w:p>
    <w:p w14:paraId="005256C5" w14:textId="77777777" w:rsidR="00B92530" w:rsidRDefault="00B92530" w:rsidP="00B92530">
      <w:pPr>
        <w:pStyle w:val="a0"/>
        <w:numPr>
          <w:ilvl w:val="0"/>
          <w:numId w:val="0"/>
        </w:numPr>
        <w:spacing w:before="240"/>
        <w:ind w:firstLine="709"/>
      </w:pPr>
      <w:r>
        <w:t xml:space="preserve">Плюсы социальной сети </w:t>
      </w:r>
      <w:r>
        <w:rPr>
          <w:lang w:val="en-US"/>
        </w:rPr>
        <w:t>up</w:t>
      </w:r>
      <w:r w:rsidRPr="00B92530">
        <w:t>4</w:t>
      </w:r>
      <w:r>
        <w:rPr>
          <w:lang w:val="en-US"/>
        </w:rPr>
        <w:t>sport</w:t>
      </w:r>
      <w:r w:rsidRPr="00B92530">
        <w:t>.</w:t>
      </w:r>
      <w:r>
        <w:rPr>
          <w:lang w:val="en-US"/>
        </w:rPr>
        <w:t>com</w:t>
      </w:r>
      <w:r w:rsidRPr="00B92530">
        <w:t>:</w:t>
      </w:r>
    </w:p>
    <w:p w14:paraId="71D767FB" w14:textId="77777777" w:rsidR="00B92530" w:rsidRDefault="00B92530" w:rsidP="00B92530">
      <w:pPr>
        <w:pStyle w:val="a0"/>
      </w:pPr>
      <w:r>
        <w:t>возможность создания блога с уникальным веб-адресом;</w:t>
      </w:r>
    </w:p>
    <w:p w14:paraId="6FBCECA9" w14:textId="77777777" w:rsidR="00B92530" w:rsidRDefault="00B92530" w:rsidP="00B92530">
      <w:pPr>
        <w:pStyle w:val="a0"/>
      </w:pPr>
      <w:r>
        <w:t>возможность наблюдать за конкретным видом спорта;</w:t>
      </w:r>
    </w:p>
    <w:p w14:paraId="3DD00DF3" w14:textId="77777777" w:rsidR="00B92530" w:rsidRDefault="00B92530" w:rsidP="00B92530">
      <w:pPr>
        <w:pStyle w:val="a0"/>
      </w:pPr>
      <w:r>
        <w:t>возможность найти тренера или партнера;</w:t>
      </w:r>
    </w:p>
    <w:p w14:paraId="71B3F52C" w14:textId="77777777" w:rsidR="00B92530" w:rsidRDefault="00B92530" w:rsidP="00B92530">
      <w:pPr>
        <w:pStyle w:val="a0"/>
      </w:pPr>
      <w:r>
        <w:t>возможность наблюдать за новостными событиями своего города;</w:t>
      </w:r>
    </w:p>
    <w:p w14:paraId="1FD18748" w14:textId="77777777" w:rsidR="00B92530" w:rsidRDefault="00B92530" w:rsidP="00B92530">
      <w:pPr>
        <w:pStyle w:val="a0"/>
        <w:numPr>
          <w:ilvl w:val="0"/>
          <w:numId w:val="0"/>
        </w:numPr>
        <w:ind w:firstLine="709"/>
      </w:pPr>
      <w:r>
        <w:t>Минусы:</w:t>
      </w:r>
    </w:p>
    <w:p w14:paraId="443F9705" w14:textId="77777777" w:rsidR="00B92530" w:rsidRDefault="008B6C06" w:rsidP="00B92530">
      <w:pPr>
        <w:pStyle w:val="a0"/>
      </w:pPr>
      <w:r>
        <w:t>отсутствие мобильной версии социальной сети;</w:t>
      </w:r>
    </w:p>
    <w:p w14:paraId="569167B1" w14:textId="77777777" w:rsidR="008B6C06" w:rsidRDefault="008B6C06" w:rsidP="008B6C06">
      <w:pPr>
        <w:pStyle w:val="a0"/>
      </w:pPr>
      <w:r>
        <w:t>ведение блога подразумевает в себе соблюдения определенных правил публикуемого контента;</w:t>
      </w:r>
    </w:p>
    <w:p w14:paraId="7CEB9DB1" w14:textId="7BD71909" w:rsidR="000946BA" w:rsidRDefault="008B6C06" w:rsidP="00F22F20">
      <w:pPr>
        <w:pStyle w:val="a0"/>
        <w:numPr>
          <w:ilvl w:val="0"/>
          <w:numId w:val="0"/>
        </w:numPr>
        <w:ind w:firstLine="709"/>
      </w:pPr>
      <w:r>
        <w:rPr>
          <w:lang w:val="en-US"/>
        </w:rPr>
        <w:t>Up</w:t>
      </w:r>
      <w:r w:rsidRPr="008B6C06">
        <w:t>4</w:t>
      </w:r>
      <w:r>
        <w:rPr>
          <w:lang w:val="en-US"/>
        </w:rPr>
        <w:t>sport</w:t>
      </w:r>
      <w:r w:rsidRPr="008B6C06">
        <w:t xml:space="preserve"> </w:t>
      </w:r>
      <w:r>
        <w:t>отличный представитель социальных сетей на спортивную тематику, но большим минусом является именно отсутств</w:t>
      </w:r>
      <w:r w:rsidR="00F22F20">
        <w:t>ие мобильной версии приложения.</w:t>
      </w:r>
    </w:p>
    <w:p w14:paraId="760D8FCD" w14:textId="58FA9793" w:rsidR="000946BA" w:rsidRPr="00B77CBD" w:rsidRDefault="000946BA" w:rsidP="00E7668A">
      <w:pPr>
        <w:pStyle w:val="ac"/>
        <w:spacing w:before="240"/>
      </w:pPr>
      <w:bookmarkStart w:id="35" w:name="_Toc72351882"/>
      <w:bookmarkStart w:id="36" w:name="_Toc73047750"/>
      <w:r>
        <w:t xml:space="preserve">1.11.2 </w:t>
      </w:r>
      <w:r w:rsidR="00B77CBD">
        <w:t xml:space="preserve">Мобильное приложение </w:t>
      </w:r>
      <w:r w:rsidR="00B77CBD">
        <w:rPr>
          <w:lang w:val="en-US"/>
        </w:rPr>
        <w:t>Instagram</w:t>
      </w:r>
      <w:bookmarkEnd w:id="35"/>
      <w:bookmarkEnd w:id="36"/>
    </w:p>
    <w:p w14:paraId="334AB0AE" w14:textId="4D32938C" w:rsidR="00DC66E9" w:rsidRDefault="00DC66E9" w:rsidP="00F22F20">
      <w:pPr>
        <w:pStyle w:val="a8"/>
      </w:pPr>
      <w:r>
        <w:t xml:space="preserve">Данное приложение на сегодняшний день является самым популярным программным средством для </w:t>
      </w:r>
      <w:r w:rsidR="00B77CBD">
        <w:t>создания публикаций и обмену фото</w:t>
      </w:r>
      <w:r>
        <w:t>. Доступ к функционалу осуществляется только с доступом к интернету. Основная функция</w:t>
      </w:r>
      <w:r>
        <w:rPr>
          <w:rFonts w:ascii="SimSun" w:eastAsia="SimSun" w:hAnsi="SimSun" w:cs="SimSun" w:hint="eastAsia"/>
        </w:rPr>
        <w:t>－</w:t>
      </w:r>
      <w:r>
        <w:t xml:space="preserve"> предоставление возможности пользователям обмениваться фото и оценивать их. Есть возможность публиковать как временные</w:t>
      </w:r>
      <w:r w:rsidRPr="00D90793">
        <w:t xml:space="preserve"> </w:t>
      </w:r>
      <w:r>
        <w:t>(на 24 часа) фото, так и постоянные.</w:t>
      </w:r>
    </w:p>
    <w:p w14:paraId="5368DE06" w14:textId="4CFFD858" w:rsidR="00DC66E9" w:rsidRDefault="00DC66E9" w:rsidP="00D76165">
      <w:pPr>
        <w:pStyle w:val="a8"/>
      </w:pPr>
      <w:r>
        <w:t>Скриншот приложе</w:t>
      </w:r>
      <w:r w:rsidR="00D76165">
        <w:t>ния предоставлен на рисунке 1.4.</w:t>
      </w:r>
    </w:p>
    <w:p w14:paraId="791A6BB6" w14:textId="77777777" w:rsidR="00DC66E9" w:rsidRDefault="00DC66E9" w:rsidP="00F22F20">
      <w:pPr>
        <w:pStyle w:val="440"/>
      </w:pPr>
      <w:r>
        <w:rPr>
          <w:lang w:eastAsia="en-US"/>
        </w:rPr>
        <w:lastRenderedPageBreak/>
        <w:drawing>
          <wp:inline distT="0" distB="0" distL="114300" distR="114300" wp14:anchorId="2031B0DA" wp14:editId="2D5A5F9B">
            <wp:extent cx="5316220" cy="5316220"/>
            <wp:effectExtent l="0" t="0" r="17780" b="1778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
                    <pic:cNvPicPr>
                      <a:picLocks noChangeAspect="1"/>
                    </pic:cNvPicPr>
                  </pic:nvPicPr>
                  <pic:blipFill>
                    <a:blip r:embed="rId12"/>
                    <a:stretch>
                      <a:fillRect/>
                    </a:stretch>
                  </pic:blipFill>
                  <pic:spPr>
                    <a:xfrm>
                      <a:off x="0" y="0"/>
                      <a:ext cx="5316220" cy="5316220"/>
                    </a:xfrm>
                    <a:prstGeom prst="rect">
                      <a:avLst/>
                    </a:prstGeom>
                    <a:noFill/>
                    <a:ln>
                      <a:noFill/>
                    </a:ln>
                  </pic:spPr>
                </pic:pic>
              </a:graphicData>
            </a:graphic>
          </wp:inline>
        </w:drawing>
      </w:r>
    </w:p>
    <w:p w14:paraId="05A315AA" w14:textId="5F2BD761" w:rsidR="00DC66E9" w:rsidRDefault="00DC66E9" w:rsidP="00F22F20">
      <w:pPr>
        <w:pStyle w:val="afd"/>
      </w:pPr>
      <w:bookmarkStart w:id="37" w:name="_Ref40723023"/>
      <w:r>
        <w:t>Рисунок 1.4 –</w:t>
      </w:r>
      <w:r w:rsidR="00F22F20">
        <w:t xml:space="preserve"> </w:t>
      </w:r>
      <w:r>
        <w:t>Приложение «</w:t>
      </w:r>
      <w:r>
        <w:rPr>
          <w:lang w:val="en-US"/>
        </w:rPr>
        <w:t>Instagram</w:t>
      </w:r>
      <w:r>
        <w:t>»</w:t>
      </w:r>
      <w:bookmarkEnd w:id="37"/>
    </w:p>
    <w:p w14:paraId="15388AD8" w14:textId="5C82C7A3" w:rsidR="000946BA" w:rsidRPr="000946BA" w:rsidRDefault="00DC66E9" w:rsidP="00DC66E9">
      <w:pPr>
        <w:pStyle w:val="a0"/>
        <w:numPr>
          <w:ilvl w:val="0"/>
          <w:numId w:val="0"/>
        </w:numPr>
        <w:spacing w:before="240"/>
        <w:ind w:firstLine="709"/>
      </w:pPr>
      <w:r>
        <w:t>Также есть возможность оставлять комментарии, делиться видео, вести диалоги. Накладывать маски на фото.</w:t>
      </w:r>
    </w:p>
    <w:p w14:paraId="35334002" w14:textId="71BBC598" w:rsidR="000946BA" w:rsidRDefault="000946BA" w:rsidP="00B77CBD">
      <w:pPr>
        <w:pStyle w:val="a0"/>
        <w:numPr>
          <w:ilvl w:val="0"/>
          <w:numId w:val="0"/>
        </w:numPr>
        <w:ind w:firstLine="709"/>
      </w:pPr>
      <w:r>
        <w:t xml:space="preserve">Плюсы </w:t>
      </w:r>
      <w:r w:rsidR="00B77CBD">
        <w:t>мобильного приложения</w:t>
      </w:r>
      <w:r>
        <w:t xml:space="preserve"> </w:t>
      </w:r>
      <w:r w:rsidR="00B77CBD">
        <w:rPr>
          <w:lang w:val="en-US"/>
        </w:rPr>
        <w:t>Instagram</w:t>
      </w:r>
      <w:r w:rsidRPr="00B92530">
        <w:t>:</w:t>
      </w:r>
    </w:p>
    <w:p w14:paraId="0A2B67C5" w14:textId="326BA106" w:rsidR="000946BA" w:rsidRDefault="000946BA" w:rsidP="000946BA">
      <w:pPr>
        <w:pStyle w:val="a0"/>
      </w:pPr>
      <w:r>
        <w:t xml:space="preserve">возможность </w:t>
      </w:r>
      <w:r w:rsidR="00B77CBD">
        <w:t>добавлять несколько изображений в публикацию</w:t>
      </w:r>
      <w:r>
        <w:t>;</w:t>
      </w:r>
    </w:p>
    <w:p w14:paraId="3E389847" w14:textId="2D3C58F8" w:rsidR="00CC27D6" w:rsidRDefault="00CC27D6" w:rsidP="000946BA">
      <w:pPr>
        <w:pStyle w:val="a0"/>
      </w:pPr>
      <w:r>
        <w:t>возможность созда</w:t>
      </w:r>
      <w:r w:rsidR="00B77CBD">
        <w:t>ва</w:t>
      </w:r>
      <w:r>
        <w:t xml:space="preserve">ть </w:t>
      </w:r>
      <w:r w:rsidR="00B77CBD">
        <w:t>истории</w:t>
      </w:r>
      <w:r>
        <w:t>;</w:t>
      </w:r>
    </w:p>
    <w:p w14:paraId="1C36BFF9" w14:textId="3614DC18" w:rsidR="000946BA" w:rsidRDefault="00B77CBD" w:rsidP="000946BA">
      <w:pPr>
        <w:pStyle w:val="a0"/>
      </w:pPr>
      <w:r>
        <w:t>возможность вести диалоги с пользователями</w:t>
      </w:r>
      <w:r w:rsidR="00CC27D6">
        <w:t>;</w:t>
      </w:r>
    </w:p>
    <w:p w14:paraId="7B6F87AC" w14:textId="7BADD6F1" w:rsidR="000946BA" w:rsidRDefault="00B77CBD" w:rsidP="000946BA">
      <w:pPr>
        <w:pStyle w:val="a0"/>
      </w:pPr>
      <w:r>
        <w:t>большая распространённость</w:t>
      </w:r>
      <w:r w:rsidR="000946BA">
        <w:t>;</w:t>
      </w:r>
    </w:p>
    <w:p w14:paraId="00B4D7FC" w14:textId="77777777" w:rsidR="000946BA" w:rsidRDefault="000946BA" w:rsidP="000946BA">
      <w:pPr>
        <w:pStyle w:val="a0"/>
        <w:numPr>
          <w:ilvl w:val="0"/>
          <w:numId w:val="0"/>
        </w:numPr>
        <w:ind w:firstLine="709"/>
      </w:pPr>
      <w:r>
        <w:t>Минусы:</w:t>
      </w:r>
    </w:p>
    <w:p w14:paraId="341D86D8" w14:textId="6D6F27C6" w:rsidR="000844E7" w:rsidRDefault="00B77CBD" w:rsidP="002807C4">
      <w:pPr>
        <w:pStyle w:val="a0"/>
      </w:pPr>
      <w:r>
        <w:t>тематика публикаций не привязана к конкретному направлению, сложнее найти единомышленников</w:t>
      </w:r>
      <w:r w:rsidR="002807C4">
        <w:t>.</w:t>
      </w:r>
    </w:p>
    <w:p w14:paraId="632B8846" w14:textId="7DCC7370" w:rsidR="000844E7" w:rsidRDefault="002807C4" w:rsidP="00F22F20">
      <w:pPr>
        <w:pStyle w:val="a0"/>
        <w:numPr>
          <w:ilvl w:val="0"/>
          <w:numId w:val="0"/>
        </w:numPr>
        <w:ind w:firstLine="709"/>
      </w:pPr>
      <w:r>
        <w:rPr>
          <w:lang w:val="en-US"/>
        </w:rPr>
        <w:t>Instagram</w:t>
      </w:r>
      <w:r w:rsidRPr="002807C4">
        <w:t xml:space="preserve"> – </w:t>
      </w:r>
      <w:r>
        <w:t>одна из лучших и самых популярных социальных сетей на сегодняшний день с обширным функционалом. Но, в отличие от цели моего дипломного проекта, она не привязана к конкретной тематике, а именно тематике спорта, что усложняет ситуацию наблюдать за материалами на тему спорта</w:t>
      </w:r>
      <w:r w:rsidR="000844E7">
        <w:t>.</w:t>
      </w:r>
    </w:p>
    <w:p w14:paraId="27758F84" w14:textId="77777777" w:rsidR="00F22F20" w:rsidRDefault="00F22F20" w:rsidP="00F22F20">
      <w:pPr>
        <w:pStyle w:val="a0"/>
        <w:numPr>
          <w:ilvl w:val="0"/>
          <w:numId w:val="0"/>
        </w:numPr>
        <w:ind w:firstLine="709"/>
      </w:pPr>
    </w:p>
    <w:p w14:paraId="1817CA10" w14:textId="54F0B83B" w:rsidR="000844E7" w:rsidRPr="000844E7" w:rsidRDefault="000844E7" w:rsidP="00D76165">
      <w:pPr>
        <w:pStyle w:val="ac"/>
        <w:spacing w:before="240"/>
      </w:pPr>
      <w:bookmarkStart w:id="38" w:name="_Toc72351883"/>
      <w:bookmarkStart w:id="39" w:name="_Toc73047751"/>
      <w:r>
        <w:lastRenderedPageBreak/>
        <w:t xml:space="preserve">1.11.3 </w:t>
      </w:r>
      <w:r w:rsidR="00B77CBD">
        <w:t xml:space="preserve">Мобильное </w:t>
      </w:r>
      <w:r>
        <w:t xml:space="preserve">приложение </w:t>
      </w:r>
      <w:r>
        <w:rPr>
          <w:lang w:val="en-US"/>
        </w:rPr>
        <w:t>Fitior</w:t>
      </w:r>
      <w:bookmarkEnd w:id="38"/>
      <w:bookmarkEnd w:id="39"/>
    </w:p>
    <w:p w14:paraId="63AF791D" w14:textId="77777777" w:rsidR="000844E7" w:rsidRPr="000844E7" w:rsidRDefault="000844E7" w:rsidP="000844E7">
      <w:pPr>
        <w:pStyle w:val="a0"/>
        <w:numPr>
          <w:ilvl w:val="0"/>
          <w:numId w:val="0"/>
        </w:numPr>
        <w:ind w:firstLine="709"/>
      </w:pPr>
      <w:r>
        <w:t xml:space="preserve">Мобильное приложение </w:t>
      </w:r>
      <w:r>
        <w:rPr>
          <w:lang w:val="en-US"/>
        </w:rPr>
        <w:t>Fitior</w:t>
      </w:r>
      <w:r w:rsidRPr="000844E7">
        <w:t xml:space="preserve"> </w:t>
      </w:r>
      <w:r>
        <w:t>является отличным представителем современной и многофункциональной спортивной социальной сети.</w:t>
      </w:r>
    </w:p>
    <w:p w14:paraId="5DC63B4E" w14:textId="77777777" w:rsidR="000844E7" w:rsidRPr="00CC27D6" w:rsidRDefault="004B4A44" w:rsidP="000844E7">
      <w:pPr>
        <w:pStyle w:val="a0"/>
        <w:numPr>
          <w:ilvl w:val="0"/>
          <w:numId w:val="0"/>
        </w:numPr>
        <w:ind w:firstLine="709"/>
      </w:pPr>
      <w:r w:rsidRPr="004B4A44">
        <w:t>Приложение Fitior предназначено для тех, кто бегает, плавает, ездит на велосипеде, ходит в тренажерный зал — и хочет это делать веселее. С ним можно найти единомышленников в спорте или посмотреть, где и каким спортом занимаются ваши друзья сейчас, рассказать о своих успехах, вести фотожурнал тренировок, открыть для себя новые места и новые спортивные занятия. Сейчас в Fitior более 45 видов спорта, включая одиночные, групповые и игровые.</w:t>
      </w:r>
    </w:p>
    <w:p w14:paraId="18DDFD26" w14:textId="12C8FE34" w:rsidR="000844E7" w:rsidRDefault="000844E7" w:rsidP="00F22F20">
      <w:pPr>
        <w:pStyle w:val="afc"/>
      </w:pPr>
      <w:r>
        <w:t xml:space="preserve">Скриншот </w:t>
      </w:r>
      <w:r w:rsidR="004B4A44">
        <w:t>приложения представлен на рисунке 1.5</w:t>
      </w:r>
      <w:r w:rsidR="00D76165">
        <w:t>.</w:t>
      </w:r>
    </w:p>
    <w:p w14:paraId="17455E2B" w14:textId="77777777" w:rsidR="000844E7" w:rsidRDefault="004B4A44" w:rsidP="00F22F20">
      <w:pPr>
        <w:pStyle w:val="440"/>
      </w:pPr>
      <w:r>
        <w:rPr>
          <w:lang w:eastAsia="en-US"/>
        </w:rPr>
        <w:drawing>
          <wp:inline distT="0" distB="0" distL="0" distR="0" wp14:anchorId="6A63776F" wp14:editId="04E9DAFC">
            <wp:extent cx="4349363" cy="3865982"/>
            <wp:effectExtent l="0" t="0" r="0" b="1270"/>
            <wp:docPr id="7" name="Рисунок 7" descr="https://png.cmtt.space/paper-media/92/43/b3/4c1101d88da8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png.cmtt.space/paper-media/92/43/b3/4c1101d88da831.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356526" cy="3872349"/>
                    </a:xfrm>
                    <a:prstGeom prst="rect">
                      <a:avLst/>
                    </a:prstGeom>
                    <a:noFill/>
                    <a:ln>
                      <a:noFill/>
                    </a:ln>
                  </pic:spPr>
                </pic:pic>
              </a:graphicData>
            </a:graphic>
          </wp:inline>
        </w:drawing>
      </w:r>
    </w:p>
    <w:p w14:paraId="5B3A5669" w14:textId="77777777" w:rsidR="000844E7" w:rsidRPr="004B4A44" w:rsidRDefault="004B4A44" w:rsidP="00F22F20">
      <w:pPr>
        <w:pStyle w:val="afd"/>
      </w:pPr>
      <w:r>
        <w:t>Рисунок 1.5</w:t>
      </w:r>
      <w:r w:rsidR="000844E7">
        <w:t xml:space="preserve"> – </w:t>
      </w:r>
      <w:r>
        <w:t xml:space="preserve">приложение </w:t>
      </w:r>
      <w:r>
        <w:rPr>
          <w:lang w:val="en-US"/>
        </w:rPr>
        <w:t>Fitior</w:t>
      </w:r>
    </w:p>
    <w:p w14:paraId="6811DC39" w14:textId="77777777" w:rsidR="000844E7" w:rsidRDefault="000844E7" w:rsidP="002F3E6D">
      <w:pPr>
        <w:pStyle w:val="a0"/>
        <w:numPr>
          <w:ilvl w:val="0"/>
          <w:numId w:val="0"/>
        </w:numPr>
        <w:spacing w:before="240"/>
        <w:ind w:firstLine="709"/>
      </w:pPr>
      <w:r>
        <w:t xml:space="preserve">Плюсы </w:t>
      </w:r>
      <w:r w:rsidR="004B4A44">
        <w:t xml:space="preserve">мобильного приложения </w:t>
      </w:r>
      <w:r w:rsidR="004B4A44">
        <w:rPr>
          <w:lang w:val="en-US"/>
        </w:rPr>
        <w:t>Fitior</w:t>
      </w:r>
      <w:r w:rsidRPr="00B92530">
        <w:t>:</w:t>
      </w:r>
    </w:p>
    <w:p w14:paraId="103A6DFF" w14:textId="77777777" w:rsidR="000844E7" w:rsidRDefault="000844E7" w:rsidP="004B4A44">
      <w:pPr>
        <w:pStyle w:val="a0"/>
      </w:pPr>
      <w:r>
        <w:t xml:space="preserve">возможность </w:t>
      </w:r>
      <w:r w:rsidR="004B4A44" w:rsidRPr="004B4A44">
        <w:t>поиска единомышленников по виду спорта и по</w:t>
      </w:r>
      <w:r w:rsidR="004B4A44">
        <w:t xml:space="preserve"> дистанции</w:t>
      </w:r>
      <w:r w:rsidR="004B4A44" w:rsidRPr="004B4A44">
        <w:t>;</w:t>
      </w:r>
    </w:p>
    <w:p w14:paraId="2C9A89B5" w14:textId="77777777" w:rsidR="000844E7" w:rsidRDefault="000844E7" w:rsidP="000844E7">
      <w:pPr>
        <w:pStyle w:val="a0"/>
      </w:pPr>
      <w:r>
        <w:t xml:space="preserve">возможность </w:t>
      </w:r>
      <w:r w:rsidR="004B4A44" w:rsidRPr="00546687">
        <w:rPr>
          <w:color w:val="000000"/>
          <w:shd w:val="clear" w:color="auto" w:fill="FFFFFF"/>
        </w:rPr>
        <w:t>создания собственного профиля с фото и выбором интересующих видов спорта</w:t>
      </w:r>
      <w:r w:rsidRPr="00546687">
        <w:t>;</w:t>
      </w:r>
    </w:p>
    <w:p w14:paraId="3FA1B5D4" w14:textId="77777777" w:rsidR="000844E7" w:rsidRDefault="004B4A44" w:rsidP="000844E7">
      <w:pPr>
        <w:pStyle w:val="a0"/>
      </w:pPr>
      <w:r>
        <w:t>возможность ведения чата</w:t>
      </w:r>
      <w:r w:rsidR="000844E7">
        <w:t>;</w:t>
      </w:r>
    </w:p>
    <w:p w14:paraId="39C94E06" w14:textId="77777777" w:rsidR="000844E7" w:rsidRDefault="000844E7" w:rsidP="000844E7">
      <w:pPr>
        <w:pStyle w:val="a0"/>
      </w:pPr>
      <w:r>
        <w:t xml:space="preserve">возможность </w:t>
      </w:r>
      <w:r w:rsidR="004B4A44">
        <w:t>ведения ленты активности</w:t>
      </w:r>
      <w:r>
        <w:t>;</w:t>
      </w:r>
    </w:p>
    <w:p w14:paraId="7AC30502" w14:textId="77777777" w:rsidR="000844E7" w:rsidRDefault="000844E7" w:rsidP="00923F5F">
      <w:pPr>
        <w:pStyle w:val="a0"/>
        <w:numPr>
          <w:ilvl w:val="0"/>
          <w:numId w:val="0"/>
        </w:numPr>
        <w:ind w:firstLine="709"/>
      </w:pPr>
      <w:r>
        <w:t>Минусы:</w:t>
      </w:r>
    </w:p>
    <w:p w14:paraId="26A40CD9" w14:textId="2D0D748D" w:rsidR="000844E7" w:rsidRDefault="000844E7" w:rsidP="000844E7">
      <w:pPr>
        <w:pStyle w:val="a0"/>
      </w:pPr>
      <w:r>
        <w:t xml:space="preserve">отсутствие </w:t>
      </w:r>
      <w:r w:rsidR="00923F5F">
        <w:t xml:space="preserve">поддержки на ОС </w:t>
      </w:r>
      <w:r w:rsidR="00923F5F">
        <w:rPr>
          <w:lang w:val="en-US"/>
        </w:rPr>
        <w:t>Android</w:t>
      </w:r>
      <w:r w:rsidR="00B9078B" w:rsidRPr="00B9078B">
        <w:t>.</w:t>
      </w:r>
    </w:p>
    <w:p w14:paraId="1AA7538B" w14:textId="6A660F46" w:rsidR="002F3E6D" w:rsidRDefault="00923F5F" w:rsidP="00F22F20">
      <w:pPr>
        <w:pStyle w:val="a0"/>
        <w:numPr>
          <w:ilvl w:val="0"/>
          <w:numId w:val="0"/>
        </w:numPr>
        <w:ind w:firstLine="709"/>
      </w:pPr>
      <w:r>
        <w:rPr>
          <w:lang w:val="en-US"/>
        </w:rPr>
        <w:t>Fitior</w:t>
      </w:r>
      <w:r w:rsidR="000844E7" w:rsidRPr="000844E7">
        <w:t xml:space="preserve"> </w:t>
      </w:r>
      <w:r w:rsidR="000844E7">
        <w:t xml:space="preserve">– </w:t>
      </w:r>
      <w:r>
        <w:t xml:space="preserve">современная и перспективная спортивная социальная сеть, но большим минусом является именно отсутствие поддержки на распространенную ОС </w:t>
      </w:r>
      <w:r>
        <w:rPr>
          <w:lang w:val="en-US"/>
        </w:rPr>
        <w:t>Android</w:t>
      </w:r>
      <w:r w:rsidR="000844E7">
        <w:t>.</w:t>
      </w:r>
    </w:p>
    <w:p w14:paraId="203CBD10" w14:textId="62DD7DF3" w:rsidR="002F3E6D" w:rsidRDefault="002F3E6D" w:rsidP="00D76165">
      <w:pPr>
        <w:pStyle w:val="ac"/>
        <w:spacing w:before="0"/>
      </w:pPr>
      <w:bookmarkStart w:id="40" w:name="_Toc72351884"/>
      <w:bookmarkStart w:id="41" w:name="_Toc73047752"/>
      <w:r>
        <w:lastRenderedPageBreak/>
        <w:t>1.12 Вывод по разделу</w:t>
      </w:r>
      <w:bookmarkEnd w:id="40"/>
      <w:bookmarkEnd w:id="41"/>
    </w:p>
    <w:p w14:paraId="7F0AA45A" w14:textId="2560C3E4" w:rsidR="00B85D53" w:rsidRDefault="002F3E6D" w:rsidP="000844E7">
      <w:pPr>
        <w:pStyle w:val="a0"/>
        <w:numPr>
          <w:ilvl w:val="0"/>
          <w:numId w:val="0"/>
        </w:numPr>
        <w:ind w:firstLine="709"/>
      </w:pPr>
      <w:r>
        <w:t>В ходе написания первой главы были сформулированы цели и задачи для разработки дипломного проекта. Сформулирована основная проблематика, натолкнувшая на создание проекта с тематикой спортивной социальной сети. Был подобран и описан основной стек технологий, который будет использоваться при разработке клиентской и серверной час</w:t>
      </w:r>
      <w:r w:rsidR="00B85D53">
        <w:t>ти проекта.</w:t>
      </w:r>
    </w:p>
    <w:p w14:paraId="552DBFD1" w14:textId="6C6CA761" w:rsidR="002F3E6D" w:rsidRDefault="002F3E6D" w:rsidP="000844E7">
      <w:pPr>
        <w:pStyle w:val="a0"/>
        <w:numPr>
          <w:ilvl w:val="0"/>
          <w:numId w:val="0"/>
        </w:numPr>
        <w:ind w:firstLine="709"/>
      </w:pPr>
      <w:r>
        <w:t>Сделан обзор на существующие аналоги, где были выделены их преимущества и недостатки, которые необходимо учитывать при разработке программного средства.</w:t>
      </w:r>
      <w:r w:rsidR="00B85D53">
        <w:t xml:space="preserve"> Исходя из описанных плюсов и минусов аналогичных решений можно выделить следующие ключевые особенности будущего программного средства:</w:t>
      </w:r>
    </w:p>
    <w:p w14:paraId="1F5E2D8D" w14:textId="11A7EA83" w:rsidR="00B85D53" w:rsidRDefault="00B85D53" w:rsidP="00B85D53">
      <w:pPr>
        <w:pStyle w:val="a0"/>
      </w:pPr>
      <w:r>
        <w:t>наличие мобильной версии программного средства;</w:t>
      </w:r>
    </w:p>
    <w:p w14:paraId="71DC66B9" w14:textId="7AFB3A93" w:rsidR="00B85D53" w:rsidRDefault="00B85D53" w:rsidP="00B85D53">
      <w:pPr>
        <w:pStyle w:val="a0"/>
      </w:pPr>
      <w:r>
        <w:t>свободный формат создания публикаций (с подписью или без, с короткой или длинной подписью, подпись в свободной форме и др.);</w:t>
      </w:r>
    </w:p>
    <w:p w14:paraId="130303BB" w14:textId="2F9407E0" w:rsidR="00B85D53" w:rsidRDefault="00B85D53" w:rsidP="00B85D53">
      <w:pPr>
        <w:pStyle w:val="a0"/>
      </w:pPr>
      <w:r>
        <w:t>кроссплатформенность мобильного приложения;</w:t>
      </w:r>
    </w:p>
    <w:p w14:paraId="5CFEF144" w14:textId="3B5D24DE" w:rsidR="00B85D53" w:rsidRDefault="00B85D53" w:rsidP="00B85D53">
      <w:pPr>
        <w:pStyle w:val="a0"/>
      </w:pPr>
      <w:r>
        <w:t>наличие тематики социальной сети;</w:t>
      </w:r>
    </w:p>
    <w:p w14:paraId="7F5C3CC0" w14:textId="5D3EDC7E" w:rsidR="00B85D53" w:rsidRDefault="00B85D53" w:rsidP="00B85D53">
      <w:pPr>
        <w:pStyle w:val="a0"/>
      </w:pPr>
      <w:r>
        <w:t>наличие источника тематической информации для всех пользователей;</w:t>
      </w:r>
    </w:p>
    <w:p w14:paraId="4F9DB519" w14:textId="1280A0B1" w:rsidR="00B85D53" w:rsidRDefault="00B85D53" w:rsidP="00B85D53">
      <w:pPr>
        <w:pStyle w:val="a0"/>
      </w:pPr>
      <w:r>
        <w:t>возможность взаимной подписки между пользователями</w:t>
      </w:r>
    </w:p>
    <w:p w14:paraId="6BA167F0" w14:textId="0F962C61" w:rsidR="00B85D53" w:rsidRDefault="00B85D53" w:rsidP="00B85D53">
      <w:pPr>
        <w:pStyle w:val="a0"/>
      </w:pPr>
      <w:r>
        <w:t>возможность оценивания и сохранения публикаций.</w:t>
      </w:r>
    </w:p>
    <w:p w14:paraId="572486D2" w14:textId="1EE7CF17" w:rsidR="002F3E6D" w:rsidRDefault="002F3E6D" w:rsidP="00B85D53">
      <w:pPr>
        <w:pStyle w:val="a8"/>
      </w:pPr>
      <w:r>
        <w:t>Подводя итоги, можно сказать, что информации, накопленной в данном разделе, достаточно для начала проектирования и разработки программного средства.</w:t>
      </w:r>
    </w:p>
    <w:p w14:paraId="2E85C75E" w14:textId="713BEC43" w:rsidR="00AE166D" w:rsidRDefault="00AE166D" w:rsidP="002807C4">
      <w:pPr>
        <w:pStyle w:val="a0"/>
        <w:numPr>
          <w:ilvl w:val="0"/>
          <w:numId w:val="0"/>
        </w:numPr>
        <w:spacing w:after="240"/>
        <w:ind w:firstLine="709"/>
      </w:pPr>
    </w:p>
    <w:p w14:paraId="22E3B550" w14:textId="77777777" w:rsidR="00AE166D" w:rsidRDefault="00AE166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snapToGrid w:val="0"/>
          <w:lang w:eastAsia="en-US"/>
        </w:rPr>
      </w:pPr>
      <w:r>
        <w:br w:type="page"/>
      </w:r>
    </w:p>
    <w:p w14:paraId="39FB6C05" w14:textId="77777777" w:rsidR="00D76165" w:rsidRDefault="00D76165" w:rsidP="00002964">
      <w:pPr>
        <w:pStyle w:val="af4"/>
        <w:outlineLvl w:val="0"/>
        <w:sectPr w:rsidR="00D76165" w:rsidSect="00A36F28">
          <w:pgSz w:w="11906" w:h="16838"/>
          <w:pgMar w:top="1134" w:right="567" w:bottom="851" w:left="1304" w:header="567" w:footer="567" w:gutter="0"/>
          <w:cols w:space="708"/>
          <w:titlePg/>
          <w:docGrid w:linePitch="381"/>
        </w:sectPr>
      </w:pPr>
      <w:bookmarkStart w:id="42" w:name="_Toc72351885"/>
      <w:bookmarkStart w:id="43" w:name="_Toc73047753"/>
    </w:p>
    <w:p w14:paraId="5602FFA7" w14:textId="49E6E567" w:rsidR="00F22F20" w:rsidRPr="00AA6C54" w:rsidRDefault="00AE166D" w:rsidP="00002964">
      <w:pPr>
        <w:pStyle w:val="af4"/>
        <w:outlineLvl w:val="0"/>
      </w:pPr>
      <w:r>
        <w:rPr>
          <w:noProof/>
          <w:lang w:val="en-US"/>
        </w:rPr>
        <w:lastRenderedPageBreak/>
        <mc:AlternateContent>
          <mc:Choice Requires="wpg">
            <w:drawing>
              <wp:anchor distT="0" distB="0" distL="114300" distR="114300" simplePos="0" relativeHeight="251667456" behindDoc="0" locked="0" layoutInCell="1" allowOverlap="1" wp14:anchorId="6A9DDF80" wp14:editId="6059FC4E">
                <wp:simplePos x="0" y="0"/>
                <wp:positionH relativeFrom="margin">
                  <wp:posOffset>-142240</wp:posOffset>
                </wp:positionH>
                <wp:positionV relativeFrom="margin">
                  <wp:posOffset>-520065</wp:posOffset>
                </wp:positionV>
                <wp:extent cx="6657975" cy="10277475"/>
                <wp:effectExtent l="0" t="0" r="28575" b="28575"/>
                <wp:wrapNone/>
                <wp:docPr id="3520" name="Группа 3520"/>
                <wp:cNvGraphicFramePr/>
                <a:graphic xmlns:a="http://schemas.openxmlformats.org/drawingml/2006/main">
                  <a:graphicData uri="http://schemas.microsoft.com/office/word/2010/wordprocessingGroup">
                    <wpg:wgp>
                      <wpg:cNvGrpSpPr/>
                      <wpg:grpSpPr bwMode="auto">
                        <a:xfrm>
                          <a:off x="0" y="0"/>
                          <a:ext cx="6657975" cy="10277475"/>
                          <a:chOff x="0" y="0"/>
                          <a:chExt cx="10441" cy="15504"/>
                        </a:xfrm>
                      </wpg:grpSpPr>
                      <wps:wsp>
                        <wps:cNvPr id="3521"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22"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23"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24"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25"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26"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27"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28"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29"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30"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F778DE" w14:textId="77777777" w:rsidR="004F64AB" w:rsidRDefault="004F64AB" w:rsidP="00AE166D">
                              <w:pPr>
                                <w:pStyle w:val="af7"/>
                                <w:jc w:val="center"/>
                              </w:pPr>
                            </w:p>
                          </w:txbxContent>
                        </wps:txbx>
                        <wps:bodyPr rot="0" vert="horz" wrap="square" lIns="12700" tIns="12700" rIns="12700" bIns="12700" anchor="t" anchorCtr="0" upright="1">
                          <a:noAutofit/>
                        </wps:bodyPr>
                      </wps:wsp>
                      <wps:wsp>
                        <wps:cNvPr id="3531"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C31627D" w14:textId="77777777" w:rsidR="004F64AB" w:rsidRDefault="004F64AB" w:rsidP="00AE166D">
                              <w:pPr>
                                <w:pStyle w:val="af7"/>
                              </w:pPr>
                            </w:p>
                          </w:txbxContent>
                        </wps:txbx>
                        <wps:bodyPr rot="0" vert="horz" wrap="square" lIns="12700" tIns="12700" rIns="12700" bIns="12700" anchor="t" anchorCtr="0" upright="1">
                          <a:noAutofit/>
                        </wps:bodyPr>
                      </wps:wsp>
                      <wps:wsp>
                        <wps:cNvPr id="3532"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48BF57" w14:textId="77777777" w:rsidR="004F64AB" w:rsidRDefault="004F64AB" w:rsidP="00AE166D">
                              <w:pPr>
                                <w:pStyle w:val="af7"/>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533"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9C564A9" w14:textId="77777777" w:rsidR="004F64AB" w:rsidRDefault="004F64AB" w:rsidP="00AE166D">
                              <w:pPr>
                                <w:pStyle w:val="af7"/>
                                <w:jc w:val="center"/>
                                <w:rPr>
                                  <w:rFonts w:ascii="Times New Roman" w:hAnsi="Times New Roman"/>
                                  <w:i w:val="0"/>
                                </w:rPr>
                              </w:pPr>
                              <w:r>
                                <w:rPr>
                                  <w:rFonts w:ascii="Times New Roman" w:hAnsi="Times New Roman"/>
                                  <w:i w:val="0"/>
                                </w:rPr>
                                <w:t>Подпись</w:t>
                              </w:r>
                            </w:p>
                          </w:txbxContent>
                        </wps:txbx>
                        <wps:bodyPr rot="0" vert="horz" wrap="square" lIns="12700" tIns="12700" rIns="12700" bIns="12700" anchor="t" anchorCtr="0" upright="1">
                          <a:noAutofit/>
                        </wps:bodyPr>
                      </wps:wsp>
                      <wps:wsp>
                        <wps:cNvPr id="3534"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6E7595" w14:textId="77777777" w:rsidR="004F64AB" w:rsidRDefault="004F64AB" w:rsidP="00AE166D">
                              <w:pPr>
                                <w:pStyle w:val="af7"/>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535"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6DD15A9" w14:textId="77777777" w:rsidR="004F64AB" w:rsidRDefault="004F64AB" w:rsidP="00AE166D">
                              <w:pPr>
                                <w:pStyle w:val="af7"/>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536"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BEEEBFE" w14:textId="77777777" w:rsidR="004F64AB" w:rsidRDefault="004F64AB" w:rsidP="00AE166D">
                              <w:pPr>
                                <w:pStyle w:val="af7"/>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537"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164BA96" w14:textId="421D072D" w:rsidR="004F64AB" w:rsidRDefault="004F64AB" w:rsidP="00AE166D">
                              <w:pPr>
                                <w:pStyle w:val="afb"/>
                                <w:rPr>
                                  <w:rFonts w:ascii="Times New Roman" w:hAnsi="Times New Roman"/>
                                  <w:sz w:val="24"/>
                                  <w:szCs w:val="16"/>
                                  <w:lang w:val="ru-RU"/>
                                </w:rPr>
                              </w:pPr>
                              <w:r>
                                <w:rPr>
                                  <w:rFonts w:ascii="Times New Roman" w:hAnsi="Times New Roman"/>
                                  <w:sz w:val="24"/>
                                  <w:szCs w:val="28"/>
                                  <w:lang w:val="ru-RU"/>
                                </w:rPr>
                                <w:t>ДП 02.00.ПЗ</w:t>
                              </w:r>
                            </w:p>
                            <w:p w14:paraId="2056F744" w14:textId="77777777" w:rsidR="004F64AB" w:rsidRDefault="004F64AB" w:rsidP="00AE166D">
                              <w:pPr>
                                <w:rPr>
                                  <w:rFonts w:asciiTheme="minorHAnsi" w:hAnsiTheme="minorHAnsi"/>
                                  <w:sz w:val="22"/>
                                  <w:szCs w:val="22"/>
                                </w:rPr>
                              </w:pPr>
                            </w:p>
                          </w:txbxContent>
                        </wps:txbx>
                        <wps:bodyPr rot="0" vert="horz" wrap="square" lIns="12700" tIns="12700" rIns="12700" bIns="12700" anchor="t" anchorCtr="0" upright="1">
                          <a:noAutofit/>
                        </wps:bodyPr>
                      </wps:wsp>
                      <wps:wsp>
                        <wps:cNvPr id="3538"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39"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40"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41"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42"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543" name="Group 77"/>
                        <wpg:cNvGrpSpPr>
                          <a:grpSpLocks/>
                        </wpg:cNvGrpSpPr>
                        <wpg:grpSpPr bwMode="auto">
                          <a:xfrm>
                            <a:off x="20" y="14161"/>
                            <a:ext cx="2507" cy="240"/>
                            <a:chOff x="20" y="14161"/>
                            <a:chExt cx="19999" cy="20000"/>
                          </a:xfrm>
                        </wpg:grpSpPr>
                        <wps:wsp>
                          <wps:cNvPr id="354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B0A1E7" w14:textId="77777777" w:rsidR="004F64AB" w:rsidRDefault="004F64AB" w:rsidP="00AE166D">
                                <w:pPr>
                                  <w:pStyle w:val="af9"/>
                                </w:pPr>
                                <w:r>
                                  <w:t xml:space="preserve"> </w:t>
                                </w:r>
                                <w:r>
                                  <w:rPr>
                                    <w:i w:val="0"/>
                                  </w:rPr>
                                  <w:t>Разраб</w:t>
                                </w:r>
                                <w:r>
                                  <w:t>.</w:t>
                                </w:r>
                              </w:p>
                            </w:txbxContent>
                          </wps:txbx>
                          <wps:bodyPr rot="0" vert="horz" wrap="square" lIns="12700" tIns="12700" rIns="12700" bIns="12700" anchor="t" anchorCtr="0" upright="1">
                            <a:noAutofit/>
                          </wps:bodyPr>
                        </wps:wsp>
                        <wps:wsp>
                          <wps:cNvPr id="354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10AE7C" w14:textId="77777777" w:rsidR="004F64AB" w:rsidRDefault="004F64AB" w:rsidP="00AE166D">
                                <w:pPr>
                                  <w:pStyle w:val="af9"/>
                                  <w:rPr>
                                    <w:lang w:val="ru-RU"/>
                                  </w:rPr>
                                </w:pPr>
                                <w:r>
                                  <w:rPr>
                                    <w:lang w:val="ru-RU"/>
                                  </w:rPr>
                                  <w:t>Першай Я.Б.</w:t>
                                </w:r>
                              </w:p>
                              <w:p w14:paraId="2C02AE8E" w14:textId="77777777" w:rsidR="004F64AB" w:rsidRDefault="004F64AB" w:rsidP="00AE166D">
                                <w:pPr>
                                  <w:pStyle w:val="af9"/>
                                  <w:rPr>
                                    <w:lang w:val="ru-RU"/>
                                  </w:rPr>
                                </w:pPr>
                                <w:r>
                                  <w:rPr>
                                    <w:lang w:val="ru-RU"/>
                                  </w:rPr>
                                  <w:t>.</w:t>
                                </w:r>
                              </w:p>
                              <w:p w14:paraId="7DEF3973" w14:textId="77777777" w:rsidR="004F64AB" w:rsidRDefault="004F64AB" w:rsidP="00AE166D"/>
                            </w:txbxContent>
                          </wps:txbx>
                          <wps:bodyPr rot="0" vert="horz" wrap="square" lIns="12700" tIns="12700" rIns="12700" bIns="12700" anchor="t" anchorCtr="0" upright="1">
                            <a:noAutofit/>
                          </wps:bodyPr>
                        </wps:wsp>
                      </wpg:grpSp>
                      <wpg:grpSp>
                        <wpg:cNvPr id="3546" name="Group 80"/>
                        <wpg:cNvGrpSpPr>
                          <a:grpSpLocks/>
                        </wpg:cNvGrpSpPr>
                        <wpg:grpSpPr bwMode="auto">
                          <a:xfrm>
                            <a:off x="20" y="14430"/>
                            <a:ext cx="2507" cy="239"/>
                            <a:chOff x="20" y="14430"/>
                            <a:chExt cx="19999" cy="20000"/>
                          </a:xfrm>
                        </wpg:grpSpPr>
                        <wps:wsp>
                          <wps:cNvPr id="3547"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7993656" w14:textId="77777777" w:rsidR="004F64AB" w:rsidRDefault="004F64AB" w:rsidP="00AE166D">
                                <w:pPr>
                                  <w:pStyle w:val="af9"/>
                                </w:pPr>
                                <w:r>
                                  <w:t xml:space="preserve"> </w:t>
                                </w:r>
                                <w:r>
                                  <w:rPr>
                                    <w:i w:val="0"/>
                                  </w:rPr>
                                  <w:t>Провер</w:t>
                                </w:r>
                                <w:r>
                                  <w:t>.</w:t>
                                </w:r>
                              </w:p>
                            </w:txbxContent>
                          </wps:txbx>
                          <wps:bodyPr rot="0" vert="horz" wrap="square" lIns="12700" tIns="12700" rIns="12700" bIns="12700" anchor="t" anchorCtr="0" upright="1">
                            <a:noAutofit/>
                          </wps:bodyPr>
                        </wps:wsp>
                        <wps:wsp>
                          <wps:cNvPr id="3548"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A43DA06" w14:textId="77777777" w:rsidR="004F64AB" w:rsidRDefault="004F64AB" w:rsidP="00AE166D">
                                <w:pPr>
                                  <w:pStyle w:val="af9"/>
                                  <w:rPr>
                                    <w:lang w:val="ru-RU"/>
                                  </w:rPr>
                                </w:pPr>
                                <w:r>
                                  <w:rPr>
                                    <w:lang w:val="ru-RU"/>
                                  </w:rPr>
                                  <w:t>Блинова Е.А.</w:t>
                                </w:r>
                              </w:p>
                              <w:p w14:paraId="380FC67C" w14:textId="77777777" w:rsidR="004F64AB" w:rsidRDefault="004F64AB" w:rsidP="00AE166D"/>
                            </w:txbxContent>
                          </wps:txbx>
                          <wps:bodyPr rot="0" vert="horz" wrap="square" lIns="12700" tIns="12700" rIns="12700" bIns="12700" anchor="t" anchorCtr="0" upright="1">
                            <a:noAutofit/>
                          </wps:bodyPr>
                        </wps:wsp>
                      </wpg:grpSp>
                      <wpg:grpSp>
                        <wpg:cNvPr id="3549" name="Group 83"/>
                        <wpg:cNvGrpSpPr>
                          <a:grpSpLocks/>
                        </wpg:cNvGrpSpPr>
                        <wpg:grpSpPr bwMode="auto">
                          <a:xfrm>
                            <a:off x="20" y="14705"/>
                            <a:ext cx="2507" cy="239"/>
                            <a:chOff x="20" y="14705"/>
                            <a:chExt cx="19999" cy="20000"/>
                          </a:xfrm>
                        </wpg:grpSpPr>
                        <wps:wsp>
                          <wps:cNvPr id="3550"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4F3F154" w14:textId="77777777" w:rsidR="004F64AB" w:rsidRDefault="004F64AB" w:rsidP="00AE166D">
                                <w:pPr>
                                  <w:pStyle w:val="af9"/>
                                </w:pPr>
                                <w:r>
                                  <w:t xml:space="preserve"> </w:t>
                                </w:r>
                              </w:p>
                            </w:txbxContent>
                          </wps:txbx>
                          <wps:bodyPr rot="0" vert="horz" wrap="square" lIns="12700" tIns="12700" rIns="12700" bIns="12700" anchor="t" anchorCtr="0" upright="1">
                            <a:noAutofit/>
                          </wps:bodyPr>
                        </wps:wsp>
                        <wps:wsp>
                          <wps:cNvPr id="3551"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D01E64" w14:textId="77777777" w:rsidR="004F64AB" w:rsidRDefault="004F64AB" w:rsidP="00AE166D"/>
                            </w:txbxContent>
                          </wps:txbx>
                          <wps:bodyPr rot="0" vert="horz" wrap="square" lIns="12700" tIns="12700" rIns="12700" bIns="12700" anchor="t" anchorCtr="0" upright="1">
                            <a:noAutofit/>
                          </wps:bodyPr>
                        </wps:wsp>
                      </wpg:grpSp>
                      <wpg:grpSp>
                        <wpg:cNvPr id="3552" name="Group 86"/>
                        <wpg:cNvGrpSpPr>
                          <a:grpSpLocks/>
                        </wpg:cNvGrpSpPr>
                        <wpg:grpSpPr bwMode="auto">
                          <a:xfrm>
                            <a:off x="20" y="14972"/>
                            <a:ext cx="2507" cy="241"/>
                            <a:chOff x="20" y="14972"/>
                            <a:chExt cx="19999" cy="20000"/>
                          </a:xfrm>
                        </wpg:grpSpPr>
                        <wps:wsp>
                          <wps:cNvPr id="3553"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C86A111" w14:textId="77777777" w:rsidR="004F64AB" w:rsidRDefault="004F64AB" w:rsidP="00AE166D">
                                <w:pPr>
                                  <w:pStyle w:val="af9"/>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3554"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76F2DF" w14:textId="77777777" w:rsidR="004F64AB" w:rsidRDefault="004F64AB" w:rsidP="00AE166D">
                                <w:pPr>
                                  <w:pStyle w:val="af9"/>
                                  <w:rPr>
                                    <w:lang w:val="ru-RU"/>
                                  </w:rPr>
                                </w:pPr>
                                <w:r>
                                  <w:rPr>
                                    <w:lang w:val="ru-RU"/>
                                  </w:rPr>
                                  <w:t>Нистюк О.А.</w:t>
                                </w:r>
                              </w:p>
                              <w:p w14:paraId="1C5002DF" w14:textId="77777777" w:rsidR="004F64AB" w:rsidRDefault="004F64AB" w:rsidP="00AE166D">
                                <w:pPr>
                                  <w:pStyle w:val="af9"/>
                                  <w:rPr>
                                    <w:lang w:val="ru-RU"/>
                                  </w:rPr>
                                </w:pPr>
                                <w:r>
                                  <w:rPr>
                                    <w:lang w:val="ru-RU"/>
                                  </w:rPr>
                                  <w:t>.</w:t>
                                </w:r>
                              </w:p>
                              <w:p w14:paraId="448ADEC8" w14:textId="77777777" w:rsidR="004F64AB" w:rsidRDefault="004F64AB" w:rsidP="00AE166D">
                                <w:pPr>
                                  <w:pStyle w:val="afb"/>
                                </w:pPr>
                              </w:p>
                            </w:txbxContent>
                          </wps:txbx>
                          <wps:bodyPr rot="0" vert="horz" wrap="square" lIns="12700" tIns="12700" rIns="12700" bIns="12700" anchor="t" anchorCtr="0" upright="1">
                            <a:noAutofit/>
                          </wps:bodyPr>
                        </wps:wsp>
                      </wpg:grpSp>
                      <wpg:grpSp>
                        <wpg:cNvPr id="3555" name="Group 89"/>
                        <wpg:cNvGrpSpPr>
                          <a:grpSpLocks/>
                        </wpg:cNvGrpSpPr>
                        <wpg:grpSpPr bwMode="auto">
                          <a:xfrm>
                            <a:off x="20" y="15240"/>
                            <a:ext cx="2524" cy="240"/>
                            <a:chOff x="20" y="15240"/>
                            <a:chExt cx="20135" cy="20000"/>
                          </a:xfrm>
                        </wpg:grpSpPr>
                        <wps:wsp>
                          <wps:cNvPr id="355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E0A8ED5" w14:textId="77777777" w:rsidR="004F64AB" w:rsidRDefault="004F64AB" w:rsidP="00AE166D">
                                <w:pPr>
                                  <w:pStyle w:val="af9"/>
                                </w:pPr>
                                <w:r>
                                  <w:t xml:space="preserve"> </w:t>
                                </w:r>
                                <w:r>
                                  <w:rPr>
                                    <w:i w:val="0"/>
                                  </w:rPr>
                                  <w:t>Утверд</w:t>
                                </w:r>
                                <w:r>
                                  <w:t>.</w:t>
                                </w:r>
                              </w:p>
                            </w:txbxContent>
                          </wps:txbx>
                          <wps:bodyPr rot="0" vert="horz" wrap="square" lIns="12700" tIns="12700" rIns="12700" bIns="12700" anchor="t" anchorCtr="0" upright="1">
                            <a:noAutofit/>
                          </wps:bodyPr>
                        </wps:wsp>
                        <wps:wsp>
                          <wps:cNvPr id="355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5B002BF" w14:textId="77777777" w:rsidR="004F64AB" w:rsidRDefault="004F64AB" w:rsidP="00AE166D">
                                <w:pPr>
                                  <w:pStyle w:val="af9"/>
                                  <w:rPr>
                                    <w:lang w:val="ru-RU"/>
                                  </w:rPr>
                                </w:pPr>
                                <w:r>
                                  <w:rPr>
                                    <w:lang w:val="ru-RU"/>
                                  </w:rPr>
                                  <w:t>Смелов В.В.</w:t>
                                </w:r>
                              </w:p>
                              <w:p w14:paraId="6C6620DE" w14:textId="77777777" w:rsidR="004F64AB" w:rsidRDefault="004F64AB" w:rsidP="00AE166D">
                                <w:pPr>
                                  <w:pStyle w:val="afb"/>
                                </w:pPr>
                              </w:p>
                            </w:txbxContent>
                          </wps:txbx>
                          <wps:bodyPr rot="0" vert="horz" wrap="square" lIns="12700" tIns="12700" rIns="12700" bIns="12700" anchor="t" anchorCtr="0" upright="1">
                            <a:noAutofit/>
                          </wps:bodyPr>
                        </wps:wsp>
                      </wpg:grpSp>
                      <wps:wsp>
                        <wps:cNvPr id="3558"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59"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6C74047" w14:textId="6FBEDDB1" w:rsidR="004F64AB" w:rsidRPr="00F22F20" w:rsidRDefault="004F64AB" w:rsidP="00AE166D">
                              <w:pPr>
                                <w:pStyle w:val="afb"/>
                                <w:rPr>
                                  <w:rFonts w:ascii="Times New Roman" w:hAnsi="Times New Roman"/>
                                  <w:sz w:val="24"/>
                                  <w:lang w:val="ru-RU"/>
                                </w:rPr>
                              </w:pPr>
                              <w:r>
                                <w:rPr>
                                  <w:rFonts w:ascii="Times New Roman" w:hAnsi="Times New Roman"/>
                                  <w:sz w:val="24"/>
                                  <w:lang w:val="ru-RU"/>
                                </w:rPr>
                                <w:t xml:space="preserve">2 Проектирование программного средства </w:t>
                              </w:r>
                            </w:p>
                          </w:txbxContent>
                        </wps:txbx>
                        <wps:bodyPr rot="0" vert="horz" wrap="square" lIns="12700" tIns="12700" rIns="12700" bIns="12700" anchor="ctr" anchorCtr="0" upright="1">
                          <a:noAutofit/>
                        </wps:bodyPr>
                      </wps:wsp>
                      <wps:wsp>
                        <wps:cNvPr id="3560"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61"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62"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6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8F8C389" w14:textId="77777777" w:rsidR="004F64AB" w:rsidRDefault="004F64AB" w:rsidP="00AE166D">
                              <w:pPr>
                                <w:pStyle w:val="af7"/>
                                <w:jc w:val="center"/>
                                <w:rPr>
                                  <w:rFonts w:ascii="Times New Roman" w:hAnsi="Times New Roman"/>
                                  <w:lang w:val="ru-RU"/>
                                </w:rPr>
                              </w:pPr>
                              <w:r>
                                <w:rPr>
                                  <w:rFonts w:ascii="Times New Roman" w:hAnsi="Times New Roman"/>
                                  <w:i w:val="0"/>
                                </w:rPr>
                                <w:t>Лит</w:t>
                              </w:r>
                              <w:r>
                                <w:rPr>
                                  <w:rFonts w:ascii="Times New Roman" w:hAnsi="Times New Roman"/>
                                </w:rPr>
                                <w:t>.</w:t>
                              </w:r>
                            </w:p>
                          </w:txbxContent>
                        </wps:txbx>
                        <wps:bodyPr rot="0" vert="horz" wrap="square" lIns="12700" tIns="12700" rIns="12700" bIns="12700" anchor="t" anchorCtr="0" upright="1">
                          <a:noAutofit/>
                        </wps:bodyPr>
                      </wps:wsp>
                      <wps:wsp>
                        <wps:cNvPr id="3564"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C541A6F" w14:textId="77777777" w:rsidR="004F64AB" w:rsidRDefault="004F64AB" w:rsidP="00AE166D">
                              <w:pPr>
                                <w:pStyle w:val="af7"/>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3565"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4E0BF96" w14:textId="29292067" w:rsidR="004F64AB" w:rsidRDefault="004F64AB" w:rsidP="00AE166D">
                              <w:pPr>
                                <w:pStyle w:val="af7"/>
                                <w:jc w:val="center"/>
                                <w:rPr>
                                  <w:rFonts w:ascii="Times New Roman" w:hAnsi="Times New Roman"/>
                                  <w:i w:val="0"/>
                                  <w:lang w:val="ru-RU"/>
                                </w:rPr>
                              </w:pPr>
                              <w:r>
                                <w:rPr>
                                  <w:rFonts w:ascii="Times New Roman" w:hAnsi="Times New Roman"/>
                                  <w:i w:val="0"/>
                                  <w:lang w:val="ru-RU"/>
                                </w:rPr>
                                <w:t>13</w:t>
                              </w:r>
                            </w:p>
                          </w:txbxContent>
                        </wps:txbx>
                        <wps:bodyPr rot="0" vert="horz" wrap="square" lIns="12700" tIns="12700" rIns="12700" bIns="12700" anchor="t" anchorCtr="0" upright="1">
                          <a:noAutofit/>
                        </wps:bodyPr>
                      </wps:wsp>
                      <wps:wsp>
                        <wps:cNvPr id="3566"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67"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68"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9D712EB" w14:textId="204BAB1C" w:rsidR="004F64AB" w:rsidRDefault="004F64AB" w:rsidP="00AE166D">
                              <w:pPr>
                                <w:rPr>
                                  <w:rFonts w:asciiTheme="minorHAnsi" w:hAnsiTheme="minorHAnsi"/>
                                  <w:sz w:val="22"/>
                                </w:rPr>
                              </w:pPr>
                              <w:r>
                                <w:rPr>
                                  <w:sz w:val="24"/>
                                  <w:lang w:val="en-US"/>
                                </w:rPr>
                                <w:t>74217083</w:t>
                              </w:r>
                              <w:r>
                                <w:rPr>
                                  <w:color w:val="000000"/>
                                  <w:sz w:val="24"/>
                                  <w:shd w:val="clear" w:color="auto" w:fill="FFFFFF"/>
                                </w:rPr>
                                <w:t>, 2021</w:t>
                              </w:r>
                            </w:p>
                          </w:txbxContent>
                        </wps:txbx>
                        <wps:bodyPr rot="0" vert="horz" wrap="square" lIns="12700" tIns="12700" rIns="12700" bIns="12700" anchor="t" anchorCtr="0" upright="1">
                          <a:noAutofit/>
                        </wps:bodyPr>
                      </wps:wsp>
                      <wps:wsp>
                        <wps:cNvPr id="3569"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F4F0BBE" w14:textId="77777777" w:rsidR="004F64AB" w:rsidRDefault="004F64AB" w:rsidP="00AE166D">
                              <w:pPr>
                                <w:pStyle w:val="af7"/>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A9DDF80" id="Группа 3520" o:spid="_x0000_s1276" style="position:absolute;left:0;text-align:left;margin-left:-11.2pt;margin-top:-40.95pt;width:524.25pt;height:809.25pt;z-index:251667456;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">
                <v:rect id="Rectangle 54" o:spid="_x0000_s127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" filled="f" strokeweight="2pt"/>
                <v:line id="Line 56" o:spid="_x0000_s127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" strokeweight="2pt"/>
                <v:line id="Line 57" o:spid="_x0000_s127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" strokeweight="2pt"/>
                <v:line id="Line 58" o:spid="_x0000_s128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" strokeweight="2pt"/>
                <v:line id="Line 59" o:spid="_x0000_s128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" strokeweight="2pt"/>
                <v:line id="Line 60" o:spid="_x0000_s128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" strokeweight="2pt"/>
                <v:line id="Line 61" o:spid="_x0000_s128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" strokeweight="2pt"/>
                <v:line id="Line 62" o:spid="_x0000_s128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" strokeweight="1pt"/>
                <v:line id="Line 63" o:spid="_x0000_s128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" strokeweight="1pt"/>
                <v:rect id="Rectangle 64" o:spid="_x0000_s128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" filled="f" stroked="f" strokeweight=".25pt">
                  <v:textbox inset="1pt,1pt,1pt,1pt">
                    <w:txbxContent>
                      <w:p w14:paraId="45F778DE" w14:textId="77777777" w:rsidR="004F64AB" w:rsidRDefault="004F64AB" w:rsidP="00AE166D">
                        <w:pPr>
                          <w:pStyle w:val="af7"/>
                          <w:jc w:val="center"/>
                        </w:pPr>
                      </w:p>
                    </w:txbxContent>
                  </v:textbox>
                </v:rect>
                <v:rect id="Rectangle 65" o:spid="_x0000_s128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" filled="f" stroked="f" strokeweight=".25pt">
                  <v:textbox inset="1pt,1pt,1pt,1pt">
                    <w:txbxContent>
                      <w:p w14:paraId="7C31627D" w14:textId="77777777" w:rsidR="004F64AB" w:rsidRDefault="004F64AB" w:rsidP="00AE166D">
                        <w:pPr>
                          <w:pStyle w:val="af7"/>
                        </w:pPr>
                      </w:p>
                    </w:txbxContent>
                  </v:textbox>
                </v:rect>
                <v:rect id="Rectangle 66" o:spid="_x0000_s128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" filled="f" stroked="f" strokeweight=".25pt">
                  <v:textbox inset="1pt,1pt,1pt,1pt">
                    <w:txbxContent>
                      <w:p w14:paraId="3E48BF57" w14:textId="77777777" w:rsidR="004F64AB" w:rsidRDefault="004F64AB" w:rsidP="00AE166D">
                        <w:pPr>
                          <w:pStyle w:val="af7"/>
                          <w:jc w:val="center"/>
                          <w:rPr>
                            <w:rFonts w:ascii="Times New Roman" w:hAnsi="Times New Roman"/>
                            <w:i w:val="0"/>
                            <w:lang w:val="ru-RU"/>
                          </w:rPr>
                        </w:pPr>
                        <w:r>
                          <w:rPr>
                            <w:rFonts w:ascii="Times New Roman" w:hAnsi="Times New Roman"/>
                            <w:i w:val="0"/>
                            <w:lang w:val="ru-RU"/>
                          </w:rPr>
                          <w:t>ФИО</w:t>
                        </w:r>
                      </w:p>
                    </w:txbxContent>
                  </v:textbox>
                </v:rect>
                <v:rect id="Rectangle 67" o:spid="_x0000_s128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" filled="f" stroked="f" strokeweight=".25pt">
                  <v:textbox inset="1pt,1pt,1pt,1pt">
                    <w:txbxContent>
                      <w:p w14:paraId="69C564A9" w14:textId="77777777" w:rsidR="004F64AB" w:rsidRDefault="004F64AB" w:rsidP="00AE166D">
                        <w:pPr>
                          <w:pStyle w:val="af7"/>
                          <w:jc w:val="center"/>
                          <w:rPr>
                            <w:rFonts w:ascii="Times New Roman" w:hAnsi="Times New Roman"/>
                            <w:i w:val="0"/>
                          </w:rPr>
                        </w:pPr>
                        <w:r>
                          <w:rPr>
                            <w:rFonts w:ascii="Times New Roman" w:hAnsi="Times New Roman"/>
                            <w:i w:val="0"/>
                          </w:rPr>
                          <w:t>Подпись</w:t>
                        </w:r>
                      </w:p>
                    </w:txbxContent>
                  </v:textbox>
                </v:rect>
                <v:rect id="Rectangle 68" o:spid="_x0000_s129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" filled="f" stroked="f" strokeweight=".25pt">
                  <v:textbox inset="1pt,1pt,1pt,1pt">
                    <w:txbxContent>
                      <w:p w14:paraId="076E7595" w14:textId="77777777" w:rsidR="004F64AB" w:rsidRDefault="004F64AB" w:rsidP="00AE166D">
                        <w:pPr>
                          <w:pStyle w:val="af7"/>
                          <w:jc w:val="center"/>
                          <w:rPr>
                            <w:rFonts w:ascii="Times New Roman" w:hAnsi="Times New Roman"/>
                            <w:i w:val="0"/>
                          </w:rPr>
                        </w:pPr>
                        <w:r>
                          <w:rPr>
                            <w:rFonts w:ascii="Times New Roman" w:hAnsi="Times New Roman"/>
                            <w:i w:val="0"/>
                          </w:rPr>
                          <w:t>Дата</w:t>
                        </w:r>
                      </w:p>
                    </w:txbxContent>
                  </v:textbox>
                </v:rect>
                <v:rect id="Rectangle 69" o:spid="_x0000_s129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" filled="f" stroked="f" strokeweight=".25pt">
                  <v:textbox inset="1pt,1pt,1pt,1pt">
                    <w:txbxContent>
                      <w:p w14:paraId="56DD15A9" w14:textId="77777777" w:rsidR="004F64AB" w:rsidRDefault="004F64AB" w:rsidP="00AE166D">
                        <w:pPr>
                          <w:pStyle w:val="af7"/>
                          <w:jc w:val="center"/>
                          <w:rPr>
                            <w:rFonts w:ascii="Times New Roman" w:hAnsi="Times New Roman"/>
                            <w:i w:val="0"/>
                          </w:rPr>
                        </w:pPr>
                        <w:r>
                          <w:rPr>
                            <w:rFonts w:ascii="Times New Roman" w:hAnsi="Times New Roman"/>
                            <w:i w:val="0"/>
                          </w:rPr>
                          <w:t>Лист</w:t>
                        </w:r>
                      </w:p>
                    </w:txbxContent>
                  </v:textbox>
                </v:rect>
                <v:rect id="Rectangle 70" o:spid="_x0000_s129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" filled="f" stroked="f" strokeweight=".25pt">
                  <v:textbox inset="1pt,1pt,1pt,1pt">
                    <w:txbxContent>
                      <w:p w14:paraId="3BEEEBFE" w14:textId="77777777" w:rsidR="004F64AB" w:rsidRDefault="004F64AB" w:rsidP="00AE166D">
                        <w:pPr>
                          <w:pStyle w:val="af7"/>
                          <w:jc w:val="center"/>
                          <w:rPr>
                            <w:rFonts w:ascii="Times New Roman" w:hAnsi="Times New Roman"/>
                            <w:i w:val="0"/>
                          </w:rPr>
                        </w:pPr>
                        <w:r>
                          <w:rPr>
                            <w:rFonts w:ascii="Times New Roman" w:hAnsi="Times New Roman"/>
                            <w:i w:val="0"/>
                          </w:rPr>
                          <w:t>1</w:t>
                        </w:r>
                      </w:p>
                    </w:txbxContent>
                  </v:textbox>
                </v:rect>
                <v:rect id="Rectangle 71" o:spid="_x0000_s129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" filled="f" stroked="f" strokeweight=".25pt">
                  <v:textbox inset="1pt,1pt,1pt,1pt">
                    <w:txbxContent>
                      <w:p w14:paraId="5164BA96" w14:textId="421D072D" w:rsidR="004F64AB" w:rsidRDefault="004F64AB" w:rsidP="00AE166D">
                        <w:pPr>
                          <w:pStyle w:val="afb"/>
                          <w:rPr>
                            <w:rFonts w:ascii="Times New Roman" w:hAnsi="Times New Roman"/>
                            <w:sz w:val="24"/>
                            <w:szCs w:val="16"/>
                            <w:lang w:val="ru-RU"/>
                          </w:rPr>
                        </w:pPr>
                        <w:r>
                          <w:rPr>
                            <w:rFonts w:ascii="Times New Roman" w:hAnsi="Times New Roman"/>
                            <w:sz w:val="24"/>
                            <w:szCs w:val="28"/>
                            <w:lang w:val="ru-RU"/>
                          </w:rPr>
                          <w:t>ДП 02.00.ПЗ</w:t>
                        </w:r>
                      </w:p>
                      <w:p w14:paraId="2056F744" w14:textId="77777777" w:rsidR="004F64AB" w:rsidRDefault="004F64AB" w:rsidP="00AE166D">
                        <w:pPr>
                          <w:rPr>
                            <w:rFonts w:asciiTheme="minorHAnsi" w:hAnsiTheme="minorHAnsi"/>
                            <w:sz w:val="22"/>
                            <w:szCs w:val="22"/>
                          </w:rPr>
                        </w:pPr>
                      </w:p>
                    </w:txbxContent>
                  </v:textbox>
                </v:rect>
                <v:line id="Line 72" o:spid="_x0000_s129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" strokeweight="2pt"/>
                <v:line id="Line 73" o:spid="_x0000_s129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" strokeweight="2pt"/>
                <v:line id="Line 74" o:spid="_x0000_s129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" strokeweight="1pt"/>
                <v:line id="Line 75" o:spid="_x0000_s129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" strokeweight="1pt"/>
                <v:line id="Line 76" o:spid="_x0000_s129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" strokeweight="1pt"/>
                <v:group id="Group 77" o:spid="_x0000_s129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">
                  <v:rect id="Rectangle 78" o:spid="_x0000_s130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" filled="f" stroked="f" strokeweight=".25pt">
                    <v:textbox inset="1pt,1pt,1pt,1pt">
                      <w:txbxContent>
                        <w:p w14:paraId="3EB0A1E7" w14:textId="77777777" w:rsidR="004F64AB" w:rsidRDefault="004F64AB" w:rsidP="00AE166D">
                          <w:pPr>
                            <w:pStyle w:val="af9"/>
                          </w:pPr>
                          <w:r>
                            <w:t xml:space="preserve"> </w:t>
                          </w:r>
                          <w:r>
                            <w:rPr>
                              <w:i w:val="0"/>
                            </w:rPr>
                            <w:t>Разраб</w:t>
                          </w:r>
                          <w:r>
                            <w:t>.</w:t>
                          </w:r>
                        </w:p>
                      </w:txbxContent>
                    </v:textbox>
                  </v:rect>
                  <v:rect id="Rectangle 79" o:spid="_x0000_s130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" filled="f" stroked="f" strokeweight=".25pt">
                    <v:textbox inset="1pt,1pt,1pt,1pt">
                      <w:txbxContent>
                        <w:p w14:paraId="4510AE7C" w14:textId="77777777" w:rsidR="004F64AB" w:rsidRDefault="004F64AB" w:rsidP="00AE166D">
                          <w:pPr>
                            <w:pStyle w:val="af9"/>
                            <w:rPr>
                              <w:lang w:val="ru-RU"/>
                            </w:rPr>
                          </w:pPr>
                          <w:r>
                            <w:rPr>
                              <w:lang w:val="ru-RU"/>
                            </w:rPr>
                            <w:t>Першай Я.Б.</w:t>
                          </w:r>
                        </w:p>
                        <w:p w14:paraId="2C02AE8E" w14:textId="77777777" w:rsidR="004F64AB" w:rsidRDefault="004F64AB" w:rsidP="00AE166D">
                          <w:pPr>
                            <w:pStyle w:val="af9"/>
                            <w:rPr>
                              <w:lang w:val="ru-RU"/>
                            </w:rPr>
                          </w:pPr>
                          <w:r>
                            <w:rPr>
                              <w:lang w:val="ru-RU"/>
                            </w:rPr>
                            <w:t>.</w:t>
                          </w:r>
                        </w:p>
                        <w:p w14:paraId="7DEF3973" w14:textId="77777777" w:rsidR="004F64AB" w:rsidRDefault="004F64AB" w:rsidP="00AE166D"/>
                      </w:txbxContent>
                    </v:textbox>
                  </v:rect>
                </v:group>
                <v:group id="Group 80" o:spid="_x0000_s130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">
                  <v:rect id="Rectangle 81" o:spid="_x0000_s130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" filled="f" stroked="f" strokeweight=".25pt">
                    <v:textbox inset="1pt,1pt,1pt,1pt">
                      <w:txbxContent>
                        <w:p w14:paraId="77993656" w14:textId="77777777" w:rsidR="004F64AB" w:rsidRDefault="004F64AB" w:rsidP="00AE166D">
                          <w:pPr>
                            <w:pStyle w:val="af9"/>
                          </w:pPr>
                          <w:r>
                            <w:t xml:space="preserve"> </w:t>
                          </w:r>
                          <w:r>
                            <w:rPr>
                              <w:i w:val="0"/>
                            </w:rPr>
                            <w:t>Провер</w:t>
                          </w:r>
                          <w:r>
                            <w:t>.</w:t>
                          </w:r>
                        </w:p>
                      </w:txbxContent>
                    </v:textbox>
                  </v:rect>
                  <v:rect id="Rectangle 82" o:spid="_x0000_s130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" filled="f" stroked="f" strokeweight=".25pt">
                    <v:textbox inset="1pt,1pt,1pt,1pt">
                      <w:txbxContent>
                        <w:p w14:paraId="1A43DA06" w14:textId="77777777" w:rsidR="004F64AB" w:rsidRDefault="004F64AB" w:rsidP="00AE166D">
                          <w:pPr>
                            <w:pStyle w:val="af9"/>
                            <w:rPr>
                              <w:lang w:val="ru-RU"/>
                            </w:rPr>
                          </w:pPr>
                          <w:r>
                            <w:rPr>
                              <w:lang w:val="ru-RU"/>
                            </w:rPr>
                            <w:t>Блинова Е.А.</w:t>
                          </w:r>
                        </w:p>
                        <w:p w14:paraId="380FC67C" w14:textId="77777777" w:rsidR="004F64AB" w:rsidRDefault="004F64AB" w:rsidP="00AE166D"/>
                      </w:txbxContent>
                    </v:textbox>
                  </v:rect>
                </v:group>
                <v:group id="Group 83" o:spid="_x0000_s130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">
                  <v:rect id="Rectangle 84" o:spid="_x0000_s130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" filled="f" stroked="f" strokeweight=".25pt">
                    <v:textbox inset="1pt,1pt,1pt,1pt">
                      <w:txbxContent>
                        <w:p w14:paraId="04F3F154" w14:textId="77777777" w:rsidR="004F64AB" w:rsidRDefault="004F64AB" w:rsidP="00AE166D">
                          <w:pPr>
                            <w:pStyle w:val="af9"/>
                          </w:pPr>
                          <w:r>
                            <w:t xml:space="preserve"> </w:t>
                          </w:r>
                        </w:p>
                      </w:txbxContent>
                    </v:textbox>
                  </v:rect>
                  <v:rect id="Rectangle 85" o:spid="_x0000_s130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" filled="f" stroked="f" strokeweight=".25pt">
                    <v:textbox inset="1pt,1pt,1pt,1pt">
                      <w:txbxContent>
                        <w:p w14:paraId="7FD01E64" w14:textId="77777777" w:rsidR="004F64AB" w:rsidRDefault="004F64AB" w:rsidP="00AE166D"/>
                      </w:txbxContent>
                    </v:textbox>
                  </v:rect>
                </v:group>
                <v:group id="Group 86" o:spid="_x0000_s130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">
                  <v:rect id="Rectangle 87" o:spid="_x0000_s130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" filled="f" stroked="f" strokeweight=".25pt">
                    <v:textbox inset="1pt,1pt,1pt,1pt">
                      <w:txbxContent>
                        <w:p w14:paraId="7C86A111" w14:textId="77777777" w:rsidR="004F64AB" w:rsidRDefault="004F64AB" w:rsidP="00AE166D">
                          <w:pPr>
                            <w:pStyle w:val="af9"/>
                          </w:pPr>
                          <w:r>
                            <w:t xml:space="preserve"> </w:t>
                          </w:r>
                          <w:r>
                            <w:rPr>
                              <w:i w:val="0"/>
                            </w:rPr>
                            <w:t>Н</w:t>
                          </w:r>
                          <w:r>
                            <w:t xml:space="preserve">. </w:t>
                          </w:r>
                          <w:r>
                            <w:rPr>
                              <w:i w:val="0"/>
                            </w:rPr>
                            <w:t>контр</w:t>
                          </w:r>
                          <w:r>
                            <w:t>.</w:t>
                          </w:r>
                        </w:p>
                      </w:txbxContent>
                    </v:textbox>
                  </v:rect>
                  <v:rect id="Rectangle 88" o:spid="_x0000_s131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" filled="f" stroked="f" strokeweight=".25pt">
                    <v:textbox inset="1pt,1pt,1pt,1pt">
                      <w:txbxContent>
                        <w:p w14:paraId="0676F2DF" w14:textId="77777777" w:rsidR="004F64AB" w:rsidRDefault="004F64AB" w:rsidP="00AE166D">
                          <w:pPr>
                            <w:pStyle w:val="af9"/>
                            <w:rPr>
                              <w:lang w:val="ru-RU"/>
                            </w:rPr>
                          </w:pPr>
                          <w:r>
                            <w:rPr>
                              <w:lang w:val="ru-RU"/>
                            </w:rPr>
                            <w:t>Нистюк О.А.</w:t>
                          </w:r>
                        </w:p>
                        <w:p w14:paraId="1C5002DF" w14:textId="77777777" w:rsidR="004F64AB" w:rsidRDefault="004F64AB" w:rsidP="00AE166D">
                          <w:pPr>
                            <w:pStyle w:val="af9"/>
                            <w:rPr>
                              <w:lang w:val="ru-RU"/>
                            </w:rPr>
                          </w:pPr>
                          <w:r>
                            <w:rPr>
                              <w:lang w:val="ru-RU"/>
                            </w:rPr>
                            <w:t>.</w:t>
                          </w:r>
                        </w:p>
                        <w:p w14:paraId="448ADEC8" w14:textId="77777777" w:rsidR="004F64AB" w:rsidRDefault="004F64AB" w:rsidP="00AE166D">
                          <w:pPr>
                            <w:pStyle w:val="afb"/>
                          </w:pPr>
                        </w:p>
                      </w:txbxContent>
                    </v:textbox>
                  </v:rect>
                </v:group>
                <v:group id="Group 89" o:spid="_x0000_s131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">
                  <v:rect id="Rectangle 90" o:spid="_x0000_s131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" filled="f" stroked="f" strokeweight=".25pt">
                    <v:textbox inset="1pt,1pt,1pt,1pt">
                      <w:txbxContent>
                        <w:p w14:paraId="4E0A8ED5" w14:textId="77777777" w:rsidR="004F64AB" w:rsidRDefault="004F64AB" w:rsidP="00AE166D">
                          <w:pPr>
                            <w:pStyle w:val="af9"/>
                          </w:pPr>
                          <w:r>
                            <w:t xml:space="preserve"> </w:t>
                          </w:r>
                          <w:r>
                            <w:rPr>
                              <w:i w:val="0"/>
                            </w:rPr>
                            <w:t>Утверд</w:t>
                          </w:r>
                          <w:r>
                            <w:t>.</w:t>
                          </w:r>
                        </w:p>
                      </w:txbxContent>
                    </v:textbox>
                  </v:rect>
                  <v:rect id="Rectangle 91" o:spid="_x0000_s131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" filled="f" stroked="f" strokeweight=".25pt">
                    <v:textbox inset="1pt,1pt,1pt,1pt">
                      <w:txbxContent>
                        <w:p w14:paraId="25B002BF" w14:textId="77777777" w:rsidR="004F64AB" w:rsidRDefault="004F64AB" w:rsidP="00AE166D">
                          <w:pPr>
                            <w:pStyle w:val="af9"/>
                            <w:rPr>
                              <w:lang w:val="ru-RU"/>
                            </w:rPr>
                          </w:pPr>
                          <w:r>
                            <w:rPr>
                              <w:lang w:val="ru-RU"/>
                            </w:rPr>
                            <w:t>Смелов В.В.</w:t>
                          </w:r>
                        </w:p>
                        <w:p w14:paraId="6C6620DE" w14:textId="77777777" w:rsidR="004F64AB" w:rsidRDefault="004F64AB" w:rsidP="00AE166D">
                          <w:pPr>
                            <w:pStyle w:val="afb"/>
                          </w:pPr>
                        </w:p>
                      </w:txbxContent>
                    </v:textbox>
                  </v:rect>
                </v:group>
                <v:line id="Line 92" o:spid="_x0000_s131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" strokeweight="2pt"/>
                <v:rect id="Rectangle 93" o:spid="_x0000_s131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" filled="f" stroked="f" strokeweight=".25pt">
                  <v:textbox inset="1pt,1pt,1pt,1pt">
                    <w:txbxContent>
                      <w:p w14:paraId="36C74047" w14:textId="6FBEDDB1" w:rsidR="004F64AB" w:rsidRPr="00F22F20" w:rsidRDefault="004F64AB" w:rsidP="00AE166D">
                        <w:pPr>
                          <w:pStyle w:val="afb"/>
                          <w:rPr>
                            <w:rFonts w:ascii="Times New Roman" w:hAnsi="Times New Roman"/>
                            <w:sz w:val="24"/>
                            <w:lang w:val="ru-RU"/>
                          </w:rPr>
                        </w:pPr>
                        <w:r>
                          <w:rPr>
                            <w:rFonts w:ascii="Times New Roman" w:hAnsi="Times New Roman"/>
                            <w:sz w:val="24"/>
                            <w:lang w:val="ru-RU"/>
                          </w:rPr>
                          <w:t xml:space="preserve">2 Проектирование программного средства </w:t>
                        </w:r>
                      </w:p>
                    </w:txbxContent>
                  </v:textbox>
                </v:rect>
                <v:line id="Line 94" o:spid="_x0000_s131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" strokeweight="2pt"/>
                <v:line id="Line 95" o:spid="_x0000_s131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" strokeweight="2pt"/>
                <v:line id="Line 96" o:spid="_x0000_s131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" strokeweight="2pt"/>
                <v:rect id="Rectangle 97" o:spid="_x0000_s131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" filled="f" stroked="f" strokeweight=".25pt">
                  <v:textbox inset="1pt,1pt,1pt,1pt">
                    <w:txbxContent>
                      <w:p w14:paraId="48F8C389" w14:textId="77777777" w:rsidR="004F64AB" w:rsidRDefault="004F64AB" w:rsidP="00AE166D">
                        <w:pPr>
                          <w:pStyle w:val="af7"/>
                          <w:jc w:val="center"/>
                          <w:rPr>
                            <w:rFonts w:ascii="Times New Roman" w:hAnsi="Times New Roman"/>
                            <w:lang w:val="ru-RU"/>
                          </w:rPr>
                        </w:pPr>
                        <w:r>
                          <w:rPr>
                            <w:rFonts w:ascii="Times New Roman" w:hAnsi="Times New Roman"/>
                            <w:i w:val="0"/>
                          </w:rPr>
                          <w:t>Лит</w:t>
                        </w:r>
                        <w:r>
                          <w:rPr>
                            <w:rFonts w:ascii="Times New Roman" w:hAnsi="Times New Roman"/>
                          </w:rPr>
                          <w:t>.</w:t>
                        </w:r>
                      </w:p>
                    </w:txbxContent>
                  </v:textbox>
                </v:rect>
                <v:rect id="Rectangle 98" o:spid="_x0000_s132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" filled="f" stroked="f" strokeweight=".25pt">
                  <v:textbox inset="1pt,1pt,1pt,1pt">
                    <w:txbxContent>
                      <w:p w14:paraId="5C541A6F" w14:textId="77777777" w:rsidR="004F64AB" w:rsidRDefault="004F64AB" w:rsidP="00AE166D">
                        <w:pPr>
                          <w:pStyle w:val="af7"/>
                          <w:jc w:val="center"/>
                          <w:rPr>
                            <w:rFonts w:ascii="Times New Roman" w:hAnsi="Times New Roman"/>
                            <w:i w:val="0"/>
                          </w:rPr>
                        </w:pPr>
                        <w:r>
                          <w:rPr>
                            <w:rFonts w:ascii="Times New Roman" w:hAnsi="Times New Roman"/>
                            <w:i w:val="0"/>
                          </w:rPr>
                          <w:t>Листов</w:t>
                        </w:r>
                      </w:p>
                    </w:txbxContent>
                  </v:textbox>
                </v:rect>
                <v:rect id="Rectangle 99" o:spid="_x0000_s132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" filled="f" stroked="f" strokeweight=".25pt">
                  <v:textbox inset="1pt,1pt,1pt,1pt">
                    <w:txbxContent>
                      <w:p w14:paraId="54E0BF96" w14:textId="29292067" w:rsidR="004F64AB" w:rsidRDefault="004F64AB" w:rsidP="00AE166D">
                        <w:pPr>
                          <w:pStyle w:val="af7"/>
                          <w:jc w:val="center"/>
                          <w:rPr>
                            <w:rFonts w:ascii="Times New Roman" w:hAnsi="Times New Roman"/>
                            <w:i w:val="0"/>
                            <w:lang w:val="ru-RU"/>
                          </w:rPr>
                        </w:pPr>
                        <w:r>
                          <w:rPr>
                            <w:rFonts w:ascii="Times New Roman" w:hAnsi="Times New Roman"/>
                            <w:i w:val="0"/>
                            <w:lang w:val="ru-RU"/>
                          </w:rPr>
                          <w:t>13</w:t>
                        </w:r>
                      </w:p>
                    </w:txbxContent>
                  </v:textbox>
                </v:rect>
                <v:line id="Line 100" o:spid="_x0000_s132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" strokeweight="1pt"/>
                <v:line id="Line 101" o:spid="_x0000_s132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" strokeweight="1pt"/>
                <v:rect id="Rectangle 102" o:spid="_x0000_s132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" filled="f" stroked="f" strokeweight=".25pt">
                  <v:textbox inset="1pt,1pt,1pt,1pt">
                    <w:txbxContent>
                      <w:p w14:paraId="49D712EB" w14:textId="204BAB1C" w:rsidR="004F64AB" w:rsidRDefault="004F64AB" w:rsidP="00AE166D">
                        <w:pPr>
                          <w:rPr>
                            <w:rFonts w:asciiTheme="minorHAnsi" w:hAnsiTheme="minorHAnsi"/>
                            <w:sz w:val="22"/>
                          </w:rPr>
                        </w:pPr>
                        <w:r>
                          <w:rPr>
                            <w:sz w:val="24"/>
                            <w:lang w:val="en-US"/>
                          </w:rPr>
                          <w:t>74217083</w:t>
                        </w:r>
                        <w:r>
                          <w:rPr>
                            <w:color w:val="000000"/>
                            <w:sz w:val="24"/>
                            <w:shd w:val="clear" w:color="auto" w:fill="FFFFFF"/>
                          </w:rPr>
                          <w:t>, 2021</w:t>
                        </w:r>
                      </w:p>
                    </w:txbxContent>
                  </v:textbox>
                </v:rect>
                <v:rect id="Rectangle 103" o:spid="_x0000_s132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" filled="f" stroked="f" strokeweight=".25pt">
                  <v:textbox inset="1pt,1pt,1pt,1pt">
                    <w:txbxContent>
                      <w:p w14:paraId="4F4F0BBE" w14:textId="77777777" w:rsidR="004F64AB" w:rsidRDefault="004F64AB" w:rsidP="00AE166D">
                        <w:pPr>
                          <w:pStyle w:val="af7"/>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F22F20">
        <w:t>2.</w:t>
      </w:r>
      <w:r w:rsidR="00F22F20" w:rsidRPr="00F22F20">
        <w:t xml:space="preserve"> </w:t>
      </w:r>
      <w:r w:rsidR="00F22F20" w:rsidRPr="002807C4">
        <w:t>Проектирование</w:t>
      </w:r>
      <w:r w:rsidR="00F22F20">
        <w:t xml:space="preserve"> </w:t>
      </w:r>
      <w:r w:rsidR="00F22F20" w:rsidRPr="002807C4">
        <w:t>программного</w:t>
      </w:r>
      <w:r w:rsidR="00F22F20">
        <w:t xml:space="preserve"> средства</w:t>
      </w:r>
      <w:bookmarkEnd w:id="42"/>
      <w:bookmarkEnd w:id="43"/>
    </w:p>
    <w:p w14:paraId="4C1685C1" w14:textId="77777777" w:rsidR="00F22F20" w:rsidRDefault="00F22F20" w:rsidP="00F22F20">
      <w:pPr>
        <w:pStyle w:val="a8"/>
      </w:pPr>
      <w:r>
        <w:t>Главной задачей дипломного проекта является создание клиент-серверного мобильного приложения, предоставляющего функционал спортивной социальной сети. Целью проектирования является определение свойств системы на основе сформулированных требований.</w:t>
      </w:r>
    </w:p>
    <w:p w14:paraId="17162005" w14:textId="77777777" w:rsidR="00F22F20" w:rsidRDefault="00F22F20" w:rsidP="00F22F20">
      <w:pPr>
        <w:pStyle w:val="a8"/>
      </w:pPr>
      <w:r>
        <w:t>Диаграмма архитектуры программного средства представлена в приложении Ж.</w:t>
      </w:r>
    </w:p>
    <w:p w14:paraId="46D730AA" w14:textId="77777777" w:rsidR="00F22F20" w:rsidRDefault="00F22F20" w:rsidP="00F22F20">
      <w:pPr>
        <w:pStyle w:val="a8"/>
      </w:pPr>
      <w:r>
        <w:t>При проектировании приложения требуется учесть множество факторов, влияющих на работоспособность создаваемого приложения. Ключевыми критериями являются: удобство и понятность интерфейса, гибкость использования интерфейса, быстрота и эффективность работы приложения и простота в использовании. Для корректного проектирования системы требуется поэтапная реализация проекта.</w:t>
      </w:r>
    </w:p>
    <w:p w14:paraId="4872C339" w14:textId="77777777" w:rsidR="00F22F20" w:rsidRDefault="00F22F20" w:rsidP="00F22F20">
      <w:pPr>
        <w:pStyle w:val="a8"/>
      </w:pPr>
      <w:r>
        <w:t>Этапы проектирования системы:</w:t>
      </w:r>
    </w:p>
    <w:p w14:paraId="75B836E6" w14:textId="77777777" w:rsidR="00F22F20" w:rsidRDefault="00F22F20" w:rsidP="00F22F20">
      <w:pPr>
        <w:pStyle w:val="a0"/>
      </w:pPr>
      <w:r>
        <w:t>предварительные исследования;</w:t>
      </w:r>
    </w:p>
    <w:p w14:paraId="371F038D" w14:textId="77777777" w:rsidR="00F22F20" w:rsidRDefault="00F22F20" w:rsidP="00F22F20">
      <w:pPr>
        <w:pStyle w:val="a0"/>
      </w:pPr>
      <w:r>
        <w:t>формулировка концепции проекта;</w:t>
      </w:r>
    </w:p>
    <w:p w14:paraId="3BD80493" w14:textId="77777777" w:rsidR="00F22F20" w:rsidRDefault="00F22F20" w:rsidP="00F22F20">
      <w:pPr>
        <w:pStyle w:val="a0"/>
      </w:pPr>
      <w:r>
        <w:t>разработка технического задания;</w:t>
      </w:r>
    </w:p>
    <w:p w14:paraId="693458C3" w14:textId="77777777" w:rsidR="00F22F20" w:rsidRDefault="00F22F20" w:rsidP="00F22F20">
      <w:pPr>
        <w:pStyle w:val="a0"/>
      </w:pPr>
      <w:r>
        <w:t>проектирование архитектуры серверной части проекта;</w:t>
      </w:r>
    </w:p>
    <w:p w14:paraId="183E171F" w14:textId="77777777" w:rsidR="00F22F20" w:rsidRDefault="00F22F20" w:rsidP="00F22F20">
      <w:pPr>
        <w:pStyle w:val="a0"/>
      </w:pPr>
      <w:r>
        <w:t>разработка дизайна клиентской части проекта;</w:t>
      </w:r>
    </w:p>
    <w:p w14:paraId="2109B16B" w14:textId="77777777" w:rsidR="00F22F20" w:rsidRDefault="00F22F20" w:rsidP="00F22F20">
      <w:pPr>
        <w:pStyle w:val="a0"/>
      </w:pPr>
      <w:r>
        <w:t>программная реализация системы;</w:t>
      </w:r>
    </w:p>
    <w:p w14:paraId="0BE80F58" w14:textId="77777777" w:rsidR="00F22F20" w:rsidRDefault="00F22F20" w:rsidP="00F22F20">
      <w:pPr>
        <w:pStyle w:val="a0"/>
      </w:pPr>
      <w:r>
        <w:t>интеграция клиентской и серверной части;</w:t>
      </w:r>
    </w:p>
    <w:p w14:paraId="60A162A8" w14:textId="77777777" w:rsidR="00F22F20" w:rsidRDefault="00F22F20" w:rsidP="00F22F20">
      <w:pPr>
        <w:pStyle w:val="a0"/>
      </w:pPr>
      <w:r>
        <w:t>устранение недостатков;</w:t>
      </w:r>
    </w:p>
    <w:p w14:paraId="73CFD752" w14:textId="2A52B002" w:rsidR="00AE166D" w:rsidRDefault="00F22F20" w:rsidP="00F22F20">
      <w:pPr>
        <w:pStyle w:val="a0"/>
        <w:rPr>
          <w:rFonts w:eastAsia="Calibri"/>
          <w:lang w:val="en-US"/>
        </w:rPr>
      </w:pPr>
      <w:r>
        <w:t>тестирование приложения.</w:t>
      </w:r>
    </w:p>
    <w:p w14:paraId="24D97668" w14:textId="77777777" w:rsidR="00D76165" w:rsidRDefault="00D76165" w:rsidP="00D76165">
      <w:pPr>
        <w:pStyle w:val="ac"/>
      </w:pPr>
      <w:bookmarkStart w:id="44" w:name="_Toc72351886"/>
      <w:bookmarkStart w:id="45" w:name="_Toc73047754"/>
      <w:r>
        <w:t>2.1 Основные технические требования к разработке</w:t>
      </w:r>
      <w:bookmarkEnd w:id="44"/>
      <w:bookmarkEnd w:id="45"/>
    </w:p>
    <w:p w14:paraId="45A02DB3" w14:textId="77777777" w:rsidR="00D76165" w:rsidRDefault="00D76165" w:rsidP="00D76165">
      <w:pPr>
        <w:pStyle w:val="a0"/>
        <w:numPr>
          <w:ilvl w:val="0"/>
          <w:numId w:val="0"/>
        </w:numPr>
        <w:ind w:firstLine="709"/>
      </w:pPr>
      <w:r>
        <w:t>Мобильное приложение обеспечивает функционал спортивной социальной сети. Были поставлены следующие цели для разработки и реализации:</w:t>
      </w:r>
    </w:p>
    <w:p w14:paraId="2D061587" w14:textId="77777777" w:rsidR="00D76165" w:rsidRDefault="00D76165" w:rsidP="00D76165">
      <w:pPr>
        <w:pStyle w:val="a0"/>
      </w:pPr>
      <w:r>
        <w:t>обладать удобным интерфейсом;</w:t>
      </w:r>
    </w:p>
    <w:p w14:paraId="5D74AC4A" w14:textId="77777777" w:rsidR="00D76165" w:rsidRDefault="00D76165" w:rsidP="00D76165">
      <w:pPr>
        <w:pStyle w:val="a0"/>
      </w:pPr>
      <w:r>
        <w:t>обладать несколькими пользовательскими ролями;</w:t>
      </w:r>
    </w:p>
    <w:p w14:paraId="60028153" w14:textId="77777777" w:rsidR="00D76165" w:rsidRDefault="00D76165" w:rsidP="00D76165">
      <w:pPr>
        <w:pStyle w:val="a0"/>
      </w:pPr>
      <w:r>
        <w:t>возможность создания и редактирования профиля пользователя;</w:t>
      </w:r>
    </w:p>
    <w:p w14:paraId="5B284350" w14:textId="77777777" w:rsidR="00D76165" w:rsidRDefault="00D76165" w:rsidP="00D76165">
      <w:pPr>
        <w:pStyle w:val="a0"/>
      </w:pPr>
      <w:r>
        <w:t>авторизация пользователя;</w:t>
      </w:r>
    </w:p>
    <w:p w14:paraId="32AB3F10" w14:textId="77777777" w:rsidR="00D76165" w:rsidRDefault="00D76165" w:rsidP="00D76165">
      <w:pPr>
        <w:pStyle w:val="a0"/>
      </w:pPr>
      <w:r>
        <w:t>возможность создания собственных публикаций с выбранными изображениями;</w:t>
      </w:r>
    </w:p>
    <w:p w14:paraId="6E9F0AF9" w14:textId="4B10141C" w:rsidR="00D76165" w:rsidRDefault="00D76165" w:rsidP="00D76165">
      <w:pPr>
        <w:pStyle w:val="a0"/>
      </w:pPr>
      <w:r>
        <w:t>возможность осуществления подписки на пользователей;</w:t>
      </w:r>
    </w:p>
    <w:p w14:paraId="42E05A34" w14:textId="56A1A9F0" w:rsidR="00D76165" w:rsidRDefault="00D76165" w:rsidP="00D76165">
      <w:pPr>
        <w:pStyle w:val="a0"/>
        <w:numPr>
          <w:ilvl w:val="0"/>
          <w:numId w:val="0"/>
        </w:numPr>
        <w:ind w:firstLine="709"/>
      </w:pPr>
    </w:p>
    <w:p w14:paraId="13013BF3" w14:textId="3BA54828" w:rsidR="00D76165" w:rsidRDefault="00D76165" w:rsidP="00D76165">
      <w:pPr>
        <w:pStyle w:val="a0"/>
        <w:numPr>
          <w:ilvl w:val="0"/>
          <w:numId w:val="0"/>
        </w:numPr>
        <w:ind w:firstLine="709"/>
      </w:pPr>
    </w:p>
    <w:p w14:paraId="4ECE0D68" w14:textId="1E71DAAF" w:rsidR="00D76165" w:rsidRDefault="00D76165" w:rsidP="00D76165">
      <w:pPr>
        <w:pStyle w:val="a0"/>
        <w:numPr>
          <w:ilvl w:val="0"/>
          <w:numId w:val="0"/>
        </w:numPr>
        <w:ind w:firstLine="709"/>
      </w:pPr>
    </w:p>
    <w:p w14:paraId="10DF3FAF" w14:textId="0AD46F33" w:rsidR="00D76165" w:rsidRDefault="00D76165" w:rsidP="00D76165">
      <w:pPr>
        <w:pStyle w:val="a0"/>
        <w:numPr>
          <w:ilvl w:val="0"/>
          <w:numId w:val="0"/>
        </w:numPr>
        <w:ind w:firstLine="709"/>
      </w:pPr>
    </w:p>
    <w:p w14:paraId="12BAB472" w14:textId="6F31D602" w:rsidR="00D76165" w:rsidRDefault="00D76165" w:rsidP="00D76165">
      <w:pPr>
        <w:pStyle w:val="a0"/>
        <w:numPr>
          <w:ilvl w:val="0"/>
          <w:numId w:val="0"/>
        </w:numPr>
        <w:ind w:firstLine="709"/>
      </w:pPr>
    </w:p>
    <w:p w14:paraId="65EBF7AC" w14:textId="77777777" w:rsidR="00D76165" w:rsidRDefault="00D76165" w:rsidP="00D76165">
      <w:pPr>
        <w:pStyle w:val="a0"/>
        <w:numPr>
          <w:ilvl w:val="0"/>
          <w:numId w:val="0"/>
        </w:numPr>
        <w:ind w:firstLine="709"/>
      </w:pPr>
    </w:p>
    <w:p w14:paraId="6674DB34" w14:textId="77777777" w:rsidR="00D76165" w:rsidRDefault="00D76165" w:rsidP="00D76165">
      <w:pPr>
        <w:pStyle w:val="a0"/>
      </w:pPr>
      <w:r>
        <w:lastRenderedPageBreak/>
        <w:t>возможность просмотра статей тренера и создания таковых при наличии роли тренера;</w:t>
      </w:r>
    </w:p>
    <w:p w14:paraId="2C0A57B2" w14:textId="71D99FEE" w:rsidR="00D76165" w:rsidRDefault="00D76165" w:rsidP="00D76165">
      <w:pPr>
        <w:pStyle w:val="a0"/>
      </w:pPr>
      <w:r>
        <w:t>возможность просмотра личного профиля и профилей иных пользователей;</w:t>
      </w:r>
    </w:p>
    <w:p w14:paraId="23D32088" w14:textId="77777777" w:rsidR="00D76165" w:rsidRDefault="00D76165" w:rsidP="00D76165">
      <w:pPr>
        <w:pStyle w:val="a0"/>
      </w:pPr>
      <w:r>
        <w:t>возможность оценивания публикации лайком и комментарием;</w:t>
      </w:r>
    </w:p>
    <w:p w14:paraId="577C95BC" w14:textId="7DB1B6CB" w:rsidR="0050621C" w:rsidRDefault="00D76165" w:rsidP="00D76165">
      <w:pPr>
        <w:pStyle w:val="a0"/>
      </w:pPr>
      <w:r>
        <w:t>возможность добавления публикации в избранное.</w:t>
      </w:r>
    </w:p>
    <w:p w14:paraId="6189410F" w14:textId="77777777" w:rsidR="0050621C" w:rsidRDefault="0050621C" w:rsidP="0050621C">
      <w:pPr>
        <w:pStyle w:val="a0"/>
        <w:numPr>
          <w:ilvl w:val="0"/>
          <w:numId w:val="0"/>
        </w:numPr>
        <w:ind w:firstLine="709"/>
      </w:pPr>
      <w:r>
        <w:t xml:space="preserve">Была произведена оценка требований, обзор наиболее подходящих для реализации проекта технологий. Серверная часть проекта реализовывается на платформе </w:t>
      </w:r>
      <w:r w:rsidRPr="0050621C">
        <w:t>.</w:t>
      </w:r>
      <w:r>
        <w:rPr>
          <w:lang w:val="en-US"/>
        </w:rPr>
        <w:t>NET</w:t>
      </w:r>
      <w:r w:rsidRPr="0050621C">
        <w:t xml:space="preserve"> </w:t>
      </w:r>
      <w:r>
        <w:rPr>
          <w:lang w:val="en-US"/>
        </w:rPr>
        <w:t>Core</w:t>
      </w:r>
      <w:r w:rsidRPr="0050621C">
        <w:t xml:space="preserve">. </w:t>
      </w:r>
      <w:r>
        <w:t xml:space="preserve">Клиентская часть реализовывается с помощью мобильного фреймворка </w:t>
      </w:r>
      <w:r>
        <w:rPr>
          <w:lang w:val="en-US"/>
        </w:rPr>
        <w:t>Flutter</w:t>
      </w:r>
      <w:r w:rsidRPr="0050621C">
        <w:t>.</w:t>
      </w:r>
      <w:r>
        <w:t xml:space="preserve"> Для хранения данных используется СУБД </w:t>
      </w:r>
      <w:r>
        <w:rPr>
          <w:lang w:val="en-US"/>
        </w:rPr>
        <w:t>MS</w:t>
      </w:r>
      <w:r w:rsidRPr="0050621C">
        <w:t xml:space="preserve"> </w:t>
      </w:r>
      <w:r>
        <w:rPr>
          <w:lang w:val="en-US"/>
        </w:rPr>
        <w:t>SQL</w:t>
      </w:r>
      <w:r w:rsidRPr="0050621C">
        <w:t xml:space="preserve"> </w:t>
      </w:r>
      <w:r>
        <w:rPr>
          <w:lang w:val="en-US"/>
        </w:rPr>
        <w:t>Server</w:t>
      </w:r>
      <w:r w:rsidRPr="0050621C">
        <w:t xml:space="preserve"> 2019. </w:t>
      </w:r>
      <w:r>
        <w:t xml:space="preserve">Изображения будут храниться в </w:t>
      </w:r>
      <w:r>
        <w:rPr>
          <w:lang w:val="en-US"/>
        </w:rPr>
        <w:t>Azure</w:t>
      </w:r>
      <w:r w:rsidRPr="00EA0FA0">
        <w:t xml:space="preserve"> </w:t>
      </w:r>
      <w:r>
        <w:rPr>
          <w:lang w:val="en-US"/>
        </w:rPr>
        <w:t>Storage</w:t>
      </w:r>
      <w:r w:rsidRPr="00EA0FA0">
        <w:t xml:space="preserve"> </w:t>
      </w:r>
      <w:r>
        <w:rPr>
          <w:lang w:val="en-US"/>
        </w:rPr>
        <w:t>Blob</w:t>
      </w:r>
      <w:r w:rsidRPr="00EA0FA0">
        <w:t>.</w:t>
      </w:r>
    </w:p>
    <w:p w14:paraId="6991CEA3" w14:textId="4E86CBA7" w:rsidR="0050621C" w:rsidRDefault="002807C4" w:rsidP="00BC35FD">
      <w:pPr>
        <w:pStyle w:val="ac"/>
      </w:pPr>
      <w:bookmarkStart w:id="46" w:name="_Toc72351887"/>
      <w:bookmarkStart w:id="47" w:name="_Toc73047755"/>
      <w:r>
        <w:t xml:space="preserve">2.2 </w:t>
      </w:r>
      <w:r w:rsidR="0050621C" w:rsidRPr="002807C4">
        <w:t>Разработка</w:t>
      </w:r>
      <w:r w:rsidR="0050621C">
        <w:t xml:space="preserve"> </w:t>
      </w:r>
      <w:r w:rsidR="0050621C" w:rsidRPr="002807C4">
        <w:t>архитектуры</w:t>
      </w:r>
      <w:r w:rsidR="0050621C">
        <w:t xml:space="preserve"> проекта</w:t>
      </w:r>
      <w:bookmarkEnd w:id="46"/>
      <w:bookmarkEnd w:id="47"/>
    </w:p>
    <w:p w14:paraId="19B13C87" w14:textId="77777777" w:rsidR="0050621C" w:rsidRDefault="0050621C" w:rsidP="0050621C">
      <w:pPr>
        <w:pStyle w:val="a0"/>
        <w:numPr>
          <w:ilvl w:val="0"/>
          <w:numId w:val="0"/>
        </w:numPr>
        <w:spacing w:before="240" w:after="240"/>
        <w:ind w:firstLine="709"/>
      </w:pPr>
      <w:r>
        <w:t xml:space="preserve">От выбора архитектуры сервера зависит простота разработки приложения и эффективность работы. Программу с хорошей архитектурой проще расширять, тестировать, отлаживать, а код становится более понятным и читабельным. Для сервера была выбран вид архитектуры </w:t>
      </w:r>
      <w:r w:rsidRPr="0050621C">
        <w:t>.</w:t>
      </w:r>
      <w:r>
        <w:rPr>
          <w:lang w:val="en-US"/>
        </w:rPr>
        <w:t>NET</w:t>
      </w:r>
      <w:r w:rsidRPr="0050621C">
        <w:t xml:space="preserve"> </w:t>
      </w:r>
      <w:r>
        <w:t>приложений «Чистая архитектура (</w:t>
      </w:r>
      <w:r>
        <w:rPr>
          <w:lang w:val="en-US"/>
        </w:rPr>
        <w:t>Clean</w:t>
      </w:r>
      <w:r w:rsidRPr="0050621C">
        <w:t xml:space="preserve"> </w:t>
      </w:r>
      <w:r>
        <w:rPr>
          <w:lang w:val="en-US"/>
        </w:rPr>
        <w:t>architecture</w:t>
      </w:r>
      <w:r w:rsidRPr="0050621C">
        <w:t>)</w:t>
      </w:r>
      <w:r>
        <w:t>»</w:t>
      </w:r>
      <w:r w:rsidRPr="0050621C">
        <w:t xml:space="preserve">. </w:t>
      </w:r>
    </w:p>
    <w:p w14:paraId="3F6BBD71" w14:textId="528B68A7" w:rsidR="003103F4" w:rsidRDefault="002807C4" w:rsidP="00BC35FD">
      <w:pPr>
        <w:pStyle w:val="ac"/>
      </w:pPr>
      <w:bookmarkStart w:id="48" w:name="_Toc72351888"/>
      <w:bookmarkStart w:id="49" w:name="_Toc73047756"/>
      <w:r>
        <w:t xml:space="preserve">2.3 </w:t>
      </w:r>
      <w:r w:rsidR="003103F4">
        <w:t>Функциональные возможности проекта</w:t>
      </w:r>
      <w:bookmarkEnd w:id="48"/>
      <w:bookmarkEnd w:id="49"/>
    </w:p>
    <w:p w14:paraId="234F6CF2" w14:textId="77777777" w:rsidR="003103F4" w:rsidRDefault="003103F4" w:rsidP="003103F4">
      <w:pPr>
        <w:pStyle w:val="a0"/>
        <w:numPr>
          <w:ilvl w:val="0"/>
          <w:numId w:val="0"/>
        </w:numPr>
        <w:spacing w:before="240"/>
        <w:ind w:firstLine="709"/>
      </w:pPr>
      <w:r>
        <w:t>Для моделирования функционала системы важно составить диаграмму вариантов использования, описывающую функциональность и поведение приложения, позволяющее заказчику, разработчику или конечному пользователю лучше понимать сущность приложения.</w:t>
      </w:r>
    </w:p>
    <w:p w14:paraId="39135209" w14:textId="771F3AAD" w:rsidR="003103F4" w:rsidRDefault="003103F4" w:rsidP="00F22F20">
      <w:pPr>
        <w:pStyle w:val="afc"/>
      </w:pPr>
      <w:r>
        <w:t xml:space="preserve">В результате была разработана диаграмма вариантов использования, на которой изображен функционал разрабатываемого программного средства. С её использованием будет происходить дальнейшая разработка приложения. Диаграмма вариантов использования представлена </w:t>
      </w:r>
      <w:r w:rsidR="00D76165">
        <w:t>на рисунке 2.1 и в приложении А.</w:t>
      </w:r>
    </w:p>
    <w:p w14:paraId="353F001B" w14:textId="6A9E7139" w:rsidR="003103F4" w:rsidRDefault="003E31B4" w:rsidP="00F22F20">
      <w:pPr>
        <w:pStyle w:val="440"/>
      </w:pPr>
      <w:r w:rsidRPr="003E31B4">
        <w:rPr>
          <w:lang w:eastAsia="en-US"/>
        </w:rPr>
        <w:drawing>
          <wp:inline distT="0" distB="0" distL="0" distR="0" wp14:anchorId="5B6A9463" wp14:editId="79D0C857">
            <wp:extent cx="5953125" cy="2524125"/>
            <wp:effectExtent l="19050" t="19050" r="28575" b="2857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953125" cy="2524125"/>
                    </a:xfrm>
                    <a:prstGeom prst="rect">
                      <a:avLst/>
                    </a:prstGeom>
                    <a:ln>
                      <a:solidFill>
                        <a:schemeClr val="tx1"/>
                      </a:solidFill>
                    </a:ln>
                  </pic:spPr>
                </pic:pic>
              </a:graphicData>
            </a:graphic>
          </wp:inline>
        </w:drawing>
      </w:r>
    </w:p>
    <w:p w14:paraId="4CF3E7AC" w14:textId="57EE5C2E" w:rsidR="003103F4" w:rsidRDefault="003103F4" w:rsidP="00F22F20">
      <w:pPr>
        <w:pStyle w:val="afd"/>
      </w:pPr>
      <w:r>
        <w:t>Рисунок 2.1 – Диаграмма вариантов использования</w:t>
      </w:r>
    </w:p>
    <w:p w14:paraId="6E5341B3" w14:textId="73BB1BEC" w:rsidR="00EA0FA0" w:rsidRDefault="00EA0FA0" w:rsidP="008478E9">
      <w:pPr>
        <w:pStyle w:val="a8"/>
      </w:pPr>
      <w:r>
        <w:lastRenderedPageBreak/>
        <w:t>В ходе проектирования программного средства было выявлено 3 типа актеров: пользователь, тренер и гость. Каждая из ролей имеет определенные права и доступы к функциям приложения.</w:t>
      </w:r>
    </w:p>
    <w:p w14:paraId="6C2B103D" w14:textId="4E46DF94" w:rsidR="00EA0FA0" w:rsidRDefault="00EA0FA0" w:rsidP="008478E9">
      <w:pPr>
        <w:pStyle w:val="a8"/>
      </w:pPr>
      <w:r>
        <w:t>Пользователь – данная роль обладает доступом к основному функционалу приложения. Пользователь может выполнять следующие функции:</w:t>
      </w:r>
    </w:p>
    <w:p w14:paraId="75FD948F" w14:textId="70967486" w:rsidR="00E3728B" w:rsidRDefault="00E3728B" w:rsidP="00EA0FA0">
      <w:pPr>
        <w:pStyle w:val="a0"/>
      </w:pPr>
      <w:r>
        <w:t>авторизация;</w:t>
      </w:r>
    </w:p>
    <w:p w14:paraId="0FFC067D" w14:textId="4C62665B" w:rsidR="00EA0FA0" w:rsidRDefault="00E3728B" w:rsidP="00EA0FA0">
      <w:pPr>
        <w:pStyle w:val="a0"/>
      </w:pPr>
      <w:r>
        <w:t>просмотр публикаций в ленте;</w:t>
      </w:r>
    </w:p>
    <w:p w14:paraId="1F729F4A" w14:textId="1C0C1385" w:rsidR="00E3728B" w:rsidRDefault="00E3728B" w:rsidP="00EA0FA0">
      <w:pPr>
        <w:pStyle w:val="a0"/>
      </w:pPr>
      <w:r>
        <w:t>поиск пользователей по имени;</w:t>
      </w:r>
    </w:p>
    <w:p w14:paraId="1655995B" w14:textId="33A009DA" w:rsidR="00E3728B" w:rsidRDefault="00E3728B" w:rsidP="00EA0FA0">
      <w:pPr>
        <w:pStyle w:val="a0"/>
      </w:pPr>
      <w:r>
        <w:t>подписка на пользователя и отписка;</w:t>
      </w:r>
    </w:p>
    <w:p w14:paraId="1DA6C072" w14:textId="0F781E4F" w:rsidR="00E3728B" w:rsidRDefault="00E3728B" w:rsidP="00EA0FA0">
      <w:pPr>
        <w:pStyle w:val="a0"/>
      </w:pPr>
      <w:r>
        <w:t>оценивание статьи путём добавления лайка и комментария;</w:t>
      </w:r>
    </w:p>
    <w:p w14:paraId="0E2F6C82" w14:textId="027EE6E8" w:rsidR="00E3728B" w:rsidRDefault="00E3728B" w:rsidP="00EA0FA0">
      <w:pPr>
        <w:pStyle w:val="a0"/>
      </w:pPr>
      <w:r>
        <w:t>удаление публикации;</w:t>
      </w:r>
    </w:p>
    <w:p w14:paraId="596CF678" w14:textId="2C839C4C" w:rsidR="00E3728B" w:rsidRDefault="00E3728B" w:rsidP="00EA0FA0">
      <w:pPr>
        <w:pStyle w:val="a0"/>
      </w:pPr>
      <w:r>
        <w:t>сохранение публикации в заметки;</w:t>
      </w:r>
    </w:p>
    <w:p w14:paraId="500FC94E" w14:textId="7FC38115" w:rsidR="00E3728B" w:rsidRDefault="00E3728B" w:rsidP="00EA0FA0">
      <w:pPr>
        <w:pStyle w:val="a0"/>
      </w:pPr>
      <w:r>
        <w:t>создание публикации;</w:t>
      </w:r>
    </w:p>
    <w:p w14:paraId="0A3BF7BF" w14:textId="35244790" w:rsidR="00E3728B" w:rsidRDefault="00E3728B" w:rsidP="00EA0FA0">
      <w:pPr>
        <w:pStyle w:val="a0"/>
      </w:pPr>
      <w:r>
        <w:t>просмотр публикаций тренера</w:t>
      </w:r>
      <w:r w:rsidR="00A51B6C">
        <w:t>;</w:t>
      </w:r>
    </w:p>
    <w:p w14:paraId="32142FCF" w14:textId="2D6060C1" w:rsidR="00E3728B" w:rsidRDefault="00E3728B" w:rsidP="00EA0FA0">
      <w:pPr>
        <w:pStyle w:val="a0"/>
      </w:pPr>
      <w:r>
        <w:t>редактирование профиля.</w:t>
      </w:r>
    </w:p>
    <w:p w14:paraId="656CA87F" w14:textId="3F053CF9" w:rsidR="00E3728B" w:rsidRDefault="00E3728B" w:rsidP="00E3728B">
      <w:pPr>
        <w:pStyle w:val="a0"/>
        <w:numPr>
          <w:ilvl w:val="0"/>
          <w:numId w:val="0"/>
        </w:numPr>
        <w:ind w:firstLine="709"/>
      </w:pPr>
      <w:r>
        <w:t>Тренер – пользователь, который наряду с функционалом пользователя, имеет возможность создавать публикации тренера, доступные всем пользователям на специальной вкладке с тренировками. Публикации тренера – это статьи с полезным материалом на тематику спорта.</w:t>
      </w:r>
    </w:p>
    <w:p w14:paraId="4700FD57" w14:textId="3ACBF04C" w:rsidR="00E3728B" w:rsidRDefault="00E3728B" w:rsidP="00E3728B">
      <w:pPr>
        <w:pStyle w:val="a0"/>
        <w:numPr>
          <w:ilvl w:val="0"/>
          <w:numId w:val="0"/>
        </w:numPr>
        <w:spacing w:after="240"/>
        <w:ind w:firstLine="709"/>
      </w:pPr>
      <w:r>
        <w:t>Гость – это потенциальный пользователь, незарегистрированный в системе. Он может только создать профиль путём регистрации.</w:t>
      </w:r>
    </w:p>
    <w:p w14:paraId="5B57894F" w14:textId="77777777" w:rsidR="00D76165" w:rsidRDefault="00A51B6C" w:rsidP="00D76165">
      <w:pPr>
        <w:pStyle w:val="ac"/>
      </w:pPr>
      <w:bookmarkStart w:id="50" w:name="_Toc72351889"/>
      <w:bookmarkStart w:id="51" w:name="_Toc73047757"/>
      <w:r>
        <w:t xml:space="preserve">2.5 </w:t>
      </w:r>
      <w:r w:rsidR="00E3728B">
        <w:t>Проектирование базы данных</w:t>
      </w:r>
      <w:bookmarkEnd w:id="50"/>
      <w:bookmarkEnd w:id="51"/>
    </w:p>
    <w:p w14:paraId="30AF8390" w14:textId="77777777" w:rsidR="00D76165" w:rsidRDefault="009271E3" w:rsidP="00D76165">
      <w:pPr>
        <w:pStyle w:val="a8"/>
      </w:pPr>
      <w:r w:rsidRPr="009271E3">
        <w:t>Для реализа</w:t>
      </w:r>
      <w:r>
        <w:t xml:space="preserve">ции хранения данных приложения была выбрана реляционная СУБД </w:t>
      </w:r>
      <w:r>
        <w:rPr>
          <w:lang w:val="en-US"/>
        </w:rPr>
        <w:t>Microsoft</w:t>
      </w:r>
      <w:r w:rsidRPr="009271E3">
        <w:t xml:space="preserve"> </w:t>
      </w:r>
      <w:r>
        <w:rPr>
          <w:lang w:val="en-US"/>
        </w:rPr>
        <w:t>SQL</w:t>
      </w:r>
      <w:r w:rsidRPr="009271E3">
        <w:t xml:space="preserve"> </w:t>
      </w:r>
      <w:r>
        <w:rPr>
          <w:lang w:val="en-US"/>
        </w:rPr>
        <w:t>Server</w:t>
      </w:r>
      <w:r w:rsidRPr="009271E3">
        <w:t xml:space="preserve"> 2019</w:t>
      </w:r>
      <w:r>
        <w:t xml:space="preserve">, использующая </w:t>
      </w:r>
      <w:r>
        <w:rPr>
          <w:lang w:val="en-US"/>
        </w:rPr>
        <w:t>SQL</w:t>
      </w:r>
      <w:r w:rsidRPr="009271E3">
        <w:t xml:space="preserve"> </w:t>
      </w:r>
      <w:r>
        <w:t>в качестве языка запросов.</w:t>
      </w:r>
    </w:p>
    <w:p w14:paraId="7400E249" w14:textId="1F0A6C6B" w:rsidR="00E3728B" w:rsidRDefault="009271E3" w:rsidP="00D76165">
      <w:pPr>
        <w:pStyle w:val="a8"/>
      </w:pPr>
      <w:r>
        <w:t>Она достаточно популярна, надёжна и удобна в использовании.</w:t>
      </w:r>
    </w:p>
    <w:p w14:paraId="6F0D44A8" w14:textId="4AC83FCB" w:rsidR="009271E3" w:rsidRDefault="009271E3" w:rsidP="009271E3">
      <w:pPr>
        <w:pStyle w:val="a0"/>
        <w:numPr>
          <w:ilvl w:val="0"/>
          <w:numId w:val="0"/>
        </w:numPr>
        <w:ind w:firstLine="709"/>
      </w:pPr>
      <w:r>
        <w:t xml:space="preserve">Для администрирования базой данных использовался графический клиент </w:t>
      </w:r>
      <w:r>
        <w:rPr>
          <w:lang w:val="en-US"/>
        </w:rPr>
        <w:t>Microsoft</w:t>
      </w:r>
      <w:r w:rsidRPr="009271E3">
        <w:t xml:space="preserve"> </w:t>
      </w:r>
      <w:r>
        <w:rPr>
          <w:lang w:val="en-US"/>
        </w:rPr>
        <w:t>SQL</w:t>
      </w:r>
      <w:r w:rsidRPr="009271E3">
        <w:t xml:space="preserve"> </w:t>
      </w:r>
      <w:r>
        <w:rPr>
          <w:lang w:val="en-US"/>
        </w:rPr>
        <w:t>Server</w:t>
      </w:r>
      <w:r w:rsidRPr="009271E3">
        <w:t xml:space="preserve"> </w:t>
      </w:r>
      <w:r>
        <w:rPr>
          <w:lang w:val="en-US"/>
        </w:rPr>
        <w:t>Management</w:t>
      </w:r>
      <w:r w:rsidRPr="009271E3">
        <w:t xml:space="preserve"> </w:t>
      </w:r>
      <w:r>
        <w:rPr>
          <w:lang w:val="en-US"/>
        </w:rPr>
        <w:t>Studio</w:t>
      </w:r>
      <w:r w:rsidRPr="009271E3">
        <w:t>.</w:t>
      </w:r>
    </w:p>
    <w:p w14:paraId="7F4430D3" w14:textId="71B76B63" w:rsidR="009271E3" w:rsidRDefault="009271E3" w:rsidP="009271E3">
      <w:pPr>
        <w:pStyle w:val="a0"/>
        <w:numPr>
          <w:ilvl w:val="0"/>
          <w:numId w:val="0"/>
        </w:numPr>
        <w:ind w:firstLine="709"/>
      </w:pPr>
      <w:r>
        <w:t>Одним из ключевых моментов проектирования является создание схемы базы данных. Она включает в себя описание содержания, структуры, и ограничений целостности, используемые при создании и поддержке базы данных.</w:t>
      </w:r>
    </w:p>
    <w:p w14:paraId="5ECDAD13" w14:textId="4E259AC1" w:rsidR="009271E3" w:rsidRDefault="009271E3" w:rsidP="00195FBC">
      <w:pPr>
        <w:pStyle w:val="afc"/>
      </w:pPr>
      <w:r>
        <w:t xml:space="preserve">В проекте была разработана схема базы данных, состоящая из 8 таблиц. </w:t>
      </w:r>
      <w:r w:rsidR="00522DB8">
        <w:t>Изображение</w:t>
      </w:r>
      <w:r>
        <w:t xml:space="preserve"> структуры базы данных с таблицами, их полями, а также с отмеченными </w:t>
      </w:r>
      <w:r w:rsidR="00C16DC1">
        <w:t>первичными и вторичными ключами</w:t>
      </w:r>
      <w:r>
        <w:t xml:space="preserve"> представлено </w:t>
      </w:r>
      <w:r w:rsidR="00561AEF">
        <w:t>на рисунке 2.3 и в приложении Б.</w:t>
      </w:r>
    </w:p>
    <w:p w14:paraId="707FD791" w14:textId="19183F9E" w:rsidR="009271E3" w:rsidRDefault="00CA380D" w:rsidP="00195FBC">
      <w:pPr>
        <w:pStyle w:val="440"/>
      </w:pPr>
      <w:r w:rsidRPr="00CA380D">
        <w:rPr>
          <w:lang w:eastAsia="en-US"/>
        </w:rPr>
        <w:lastRenderedPageBreak/>
        <w:drawing>
          <wp:inline distT="0" distB="0" distL="0" distR="0" wp14:anchorId="524D47D8" wp14:editId="37C6C363">
            <wp:extent cx="6372225" cy="3749040"/>
            <wp:effectExtent l="19050" t="19050" r="28575" b="2286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372225" cy="3749040"/>
                    </a:xfrm>
                    <a:prstGeom prst="rect">
                      <a:avLst/>
                    </a:prstGeom>
                    <a:ln>
                      <a:solidFill>
                        <a:schemeClr val="tx1"/>
                      </a:solidFill>
                    </a:ln>
                  </pic:spPr>
                </pic:pic>
              </a:graphicData>
            </a:graphic>
          </wp:inline>
        </w:drawing>
      </w:r>
    </w:p>
    <w:p w14:paraId="6A90C1D3" w14:textId="52C63494" w:rsidR="009271E3" w:rsidRDefault="009271E3" w:rsidP="00195FBC">
      <w:pPr>
        <w:pStyle w:val="afd"/>
      </w:pPr>
      <w:r>
        <w:t xml:space="preserve">Рисунок 2.3 – </w:t>
      </w:r>
      <w:r w:rsidR="009D2831">
        <w:t>Л</w:t>
      </w:r>
      <w:r>
        <w:t>огическая схема базы данных</w:t>
      </w:r>
    </w:p>
    <w:p w14:paraId="13E73807" w14:textId="77777777" w:rsidR="009271E3" w:rsidRDefault="009271E3" w:rsidP="00042EE2">
      <w:pPr>
        <w:pStyle w:val="a8"/>
      </w:pPr>
      <w:r>
        <w:t>Таблица «</w:t>
      </w:r>
      <w:r>
        <w:rPr>
          <w:lang w:val="en-US"/>
        </w:rPr>
        <w:t>Users</w:t>
      </w:r>
      <w:r>
        <w:t>» хранит в себе ключевые данные о пользователе, необходимые для аутентификации и авторизации в приложении. В ней находятся следующие поля:</w:t>
      </w:r>
    </w:p>
    <w:p w14:paraId="7D4D27B3" w14:textId="33CEF9D2" w:rsidR="009271E3" w:rsidRPr="00042EE2" w:rsidRDefault="00793045" w:rsidP="00042EE2">
      <w:pPr>
        <w:pStyle w:val="a0"/>
      </w:pPr>
      <w:r w:rsidRPr="00042EE2">
        <w:t>GuidId – уникальный идентификат</w:t>
      </w:r>
      <w:r w:rsidR="00522DB8" w:rsidRPr="00042EE2">
        <w:t>ор пользователя, первичный ключ;</w:t>
      </w:r>
    </w:p>
    <w:p w14:paraId="13469857" w14:textId="7058B284" w:rsidR="00793045" w:rsidRPr="00042EE2" w:rsidRDefault="00793045" w:rsidP="00042EE2">
      <w:pPr>
        <w:pStyle w:val="a0"/>
      </w:pPr>
      <w:r w:rsidRPr="00042EE2">
        <w:t>Username</w:t>
      </w:r>
      <w:r w:rsidR="00522DB8" w:rsidRPr="00042EE2">
        <w:t xml:space="preserve"> – имя пользователя;</w:t>
      </w:r>
    </w:p>
    <w:p w14:paraId="2BBEB423" w14:textId="09FED87E" w:rsidR="00793045" w:rsidRPr="00042EE2" w:rsidRDefault="00793045" w:rsidP="00042EE2">
      <w:pPr>
        <w:pStyle w:val="a0"/>
      </w:pPr>
      <w:r w:rsidRPr="00042EE2">
        <w:t>Email</w:t>
      </w:r>
      <w:r w:rsidR="00522DB8" w:rsidRPr="00042EE2">
        <w:t xml:space="preserve"> – email пользователя;</w:t>
      </w:r>
    </w:p>
    <w:p w14:paraId="7A9F5CFA" w14:textId="1F68645F" w:rsidR="00793045" w:rsidRPr="00042EE2" w:rsidRDefault="00793045" w:rsidP="00042EE2">
      <w:pPr>
        <w:pStyle w:val="a0"/>
      </w:pPr>
      <w:r w:rsidRPr="00042EE2">
        <w:t>Password</w:t>
      </w:r>
      <w:r w:rsidR="00522DB8" w:rsidRPr="00042EE2">
        <w:t xml:space="preserve"> – пароль от аккаунта;</w:t>
      </w:r>
    </w:p>
    <w:p w14:paraId="09D64E3B" w14:textId="4E06A752" w:rsidR="00793045" w:rsidRPr="00042EE2" w:rsidRDefault="00793045" w:rsidP="00042EE2">
      <w:pPr>
        <w:pStyle w:val="a0"/>
      </w:pPr>
      <w:r w:rsidRPr="00042EE2">
        <w:t>IsTrainer</w:t>
      </w:r>
      <w:r w:rsidR="00522DB8" w:rsidRPr="00042EE2">
        <w:t xml:space="preserve"> – поле, обозначающее, имеет пользователь роль тренера или нет.</w:t>
      </w:r>
    </w:p>
    <w:p w14:paraId="203C2520" w14:textId="7A513528" w:rsidR="00793045" w:rsidRDefault="00793045" w:rsidP="00042EE2">
      <w:pPr>
        <w:pStyle w:val="a8"/>
      </w:pPr>
      <w:r>
        <w:t>Все поля данной таблицы являются обязательными.</w:t>
      </w:r>
    </w:p>
    <w:p w14:paraId="1871376B" w14:textId="749A73C5" w:rsidR="00793045" w:rsidRDefault="00793045" w:rsidP="00042EE2">
      <w:pPr>
        <w:pStyle w:val="a8"/>
      </w:pPr>
      <w:r>
        <w:t xml:space="preserve">Таблица </w:t>
      </w:r>
      <w:r>
        <w:rPr>
          <w:lang w:val="en-US"/>
        </w:rPr>
        <w:t>UsersInfo</w:t>
      </w:r>
      <w:r w:rsidRPr="00793045">
        <w:t xml:space="preserve"> </w:t>
      </w:r>
      <w:r>
        <w:t>содержит дополнительную информацию о пользователях, большую часть из которой можно заполнять по желанию. В ней находятся следующие поля:</w:t>
      </w:r>
    </w:p>
    <w:p w14:paraId="64584C04" w14:textId="73A525FC" w:rsidR="00793045" w:rsidRPr="00042EE2" w:rsidRDefault="00793045" w:rsidP="00042EE2">
      <w:pPr>
        <w:pStyle w:val="a0"/>
      </w:pPr>
      <w:r w:rsidRPr="00042EE2">
        <w:t>Id</w:t>
      </w:r>
      <w:r w:rsidR="00522DB8" w:rsidRPr="00042EE2">
        <w:t xml:space="preserve"> – идентификатор записи;</w:t>
      </w:r>
    </w:p>
    <w:p w14:paraId="4772250B" w14:textId="090A3E9C" w:rsidR="00793045" w:rsidRPr="00042EE2" w:rsidRDefault="00793045" w:rsidP="00042EE2">
      <w:pPr>
        <w:pStyle w:val="a0"/>
      </w:pPr>
      <w:r w:rsidRPr="00042EE2">
        <w:t>UserId</w:t>
      </w:r>
      <w:r w:rsidR="00522DB8" w:rsidRPr="00042EE2">
        <w:t xml:space="preserve"> – уникальный идентификатор пользователя;</w:t>
      </w:r>
    </w:p>
    <w:p w14:paraId="3ECD9561" w14:textId="316C1413" w:rsidR="00793045" w:rsidRPr="00042EE2" w:rsidRDefault="00793045" w:rsidP="00042EE2">
      <w:pPr>
        <w:pStyle w:val="a0"/>
      </w:pPr>
      <w:r w:rsidRPr="00042EE2">
        <w:t>FirstName</w:t>
      </w:r>
      <w:r w:rsidR="00522DB8" w:rsidRPr="00042EE2">
        <w:t xml:space="preserve"> – имя пользователя;</w:t>
      </w:r>
    </w:p>
    <w:p w14:paraId="4C9EEE02" w14:textId="0A230443" w:rsidR="00793045" w:rsidRPr="00042EE2" w:rsidRDefault="00793045" w:rsidP="00042EE2">
      <w:pPr>
        <w:pStyle w:val="a0"/>
      </w:pPr>
      <w:r w:rsidRPr="00042EE2">
        <w:t>LastName</w:t>
      </w:r>
      <w:r w:rsidR="00522DB8" w:rsidRPr="00042EE2">
        <w:t xml:space="preserve"> – фамилия пользователя;</w:t>
      </w:r>
    </w:p>
    <w:p w14:paraId="0AE36B93" w14:textId="7FF9F603" w:rsidR="00793045" w:rsidRPr="00042EE2" w:rsidRDefault="00793045" w:rsidP="00042EE2">
      <w:pPr>
        <w:pStyle w:val="a0"/>
      </w:pPr>
      <w:r w:rsidRPr="00042EE2">
        <w:t>Country</w:t>
      </w:r>
      <w:r w:rsidR="00522DB8" w:rsidRPr="00042EE2">
        <w:t xml:space="preserve"> – страна, в которой проживает пользователь;</w:t>
      </w:r>
    </w:p>
    <w:p w14:paraId="5431A9B7" w14:textId="5C3A0256" w:rsidR="00793045" w:rsidRPr="00042EE2" w:rsidRDefault="00793045" w:rsidP="00042EE2">
      <w:pPr>
        <w:pStyle w:val="a0"/>
      </w:pPr>
      <w:r w:rsidRPr="00042EE2">
        <w:t>City</w:t>
      </w:r>
      <w:r w:rsidR="00522DB8" w:rsidRPr="00042EE2">
        <w:t xml:space="preserve"> – город, в котором проживает пользователь;</w:t>
      </w:r>
    </w:p>
    <w:p w14:paraId="69494D43" w14:textId="2F80C04F" w:rsidR="00793045" w:rsidRPr="00042EE2" w:rsidRDefault="00793045" w:rsidP="00042EE2">
      <w:pPr>
        <w:pStyle w:val="a0"/>
      </w:pPr>
      <w:r w:rsidRPr="00042EE2">
        <w:t>DateOfBirth</w:t>
      </w:r>
      <w:r w:rsidR="00522DB8" w:rsidRPr="00042EE2">
        <w:t xml:space="preserve"> – дата рождения пользователя;</w:t>
      </w:r>
    </w:p>
    <w:p w14:paraId="540ABEA6" w14:textId="77B154AD" w:rsidR="00F31ED3" w:rsidRPr="00042EE2" w:rsidRDefault="00F31ED3" w:rsidP="00042EE2">
      <w:pPr>
        <w:pStyle w:val="a0"/>
      </w:pPr>
      <w:r w:rsidRPr="00042EE2">
        <w:t>SportLevel</w:t>
      </w:r>
      <w:r w:rsidR="00522DB8" w:rsidRPr="00042EE2">
        <w:t xml:space="preserve"> – уровень спортивной подготовки пользователя;</w:t>
      </w:r>
    </w:p>
    <w:p w14:paraId="3E904211" w14:textId="32A7E2B1" w:rsidR="00793045" w:rsidRPr="00042EE2" w:rsidRDefault="00793045" w:rsidP="00042EE2">
      <w:pPr>
        <w:pStyle w:val="a0"/>
      </w:pPr>
      <w:r w:rsidRPr="00042EE2">
        <w:t>Height</w:t>
      </w:r>
      <w:r w:rsidR="00522DB8" w:rsidRPr="00042EE2">
        <w:t xml:space="preserve"> – рост;</w:t>
      </w:r>
    </w:p>
    <w:p w14:paraId="5CABB286" w14:textId="52C6E70A" w:rsidR="00F31ED3" w:rsidRPr="00042EE2" w:rsidRDefault="00F31ED3" w:rsidP="00042EE2">
      <w:pPr>
        <w:pStyle w:val="a0"/>
      </w:pPr>
      <w:r w:rsidRPr="00042EE2">
        <w:t>Weight</w:t>
      </w:r>
      <w:r w:rsidR="00522DB8" w:rsidRPr="00042EE2">
        <w:t xml:space="preserve"> – вес;</w:t>
      </w:r>
    </w:p>
    <w:p w14:paraId="1E4315C9" w14:textId="28D2FBA3" w:rsidR="00F31ED3" w:rsidRPr="00042EE2" w:rsidRDefault="00F31ED3" w:rsidP="00042EE2">
      <w:pPr>
        <w:pStyle w:val="a0"/>
      </w:pPr>
      <w:r w:rsidRPr="00042EE2">
        <w:lastRenderedPageBreak/>
        <w:t>AboutMe</w:t>
      </w:r>
      <w:r w:rsidR="00522DB8" w:rsidRPr="00042EE2">
        <w:t xml:space="preserve"> – дополнительная информация;</w:t>
      </w:r>
    </w:p>
    <w:p w14:paraId="752ECF17" w14:textId="166F66EC" w:rsidR="00F31ED3" w:rsidRPr="00042EE2" w:rsidRDefault="00F31ED3" w:rsidP="00042EE2">
      <w:pPr>
        <w:pStyle w:val="a0"/>
      </w:pPr>
      <w:r w:rsidRPr="00042EE2">
        <w:t>Motivation</w:t>
      </w:r>
      <w:r w:rsidR="00522DB8" w:rsidRPr="00042EE2">
        <w:t xml:space="preserve"> – мотивация;</w:t>
      </w:r>
    </w:p>
    <w:p w14:paraId="5543D297" w14:textId="0428AF88" w:rsidR="00F31ED3" w:rsidRPr="00F31ED3" w:rsidRDefault="00F31ED3" w:rsidP="00042EE2">
      <w:pPr>
        <w:pStyle w:val="a0"/>
      </w:pPr>
      <w:r w:rsidRPr="00042EE2">
        <w:t>AvatarUrl</w:t>
      </w:r>
      <w:r w:rsidR="00522DB8" w:rsidRPr="00042EE2">
        <w:t xml:space="preserve"> – ссылка на фот</w:t>
      </w:r>
      <w:r w:rsidR="00522DB8">
        <w:t>о профиля.</w:t>
      </w:r>
    </w:p>
    <w:p w14:paraId="1F2B3E49" w14:textId="5D6224EB" w:rsidR="00F31ED3" w:rsidRDefault="00F31ED3" w:rsidP="00042EE2">
      <w:pPr>
        <w:pStyle w:val="a8"/>
      </w:pPr>
      <w:r>
        <w:t xml:space="preserve">Таблица </w:t>
      </w:r>
      <w:r>
        <w:rPr>
          <w:lang w:val="en-US"/>
        </w:rPr>
        <w:t>Posts</w:t>
      </w:r>
      <w:r w:rsidRPr="00F31ED3">
        <w:t xml:space="preserve"> </w:t>
      </w:r>
      <w:r>
        <w:t>содержит в себе данные пользовательских публикаций. Она включает в себя следующие поля:</w:t>
      </w:r>
    </w:p>
    <w:p w14:paraId="192F3326" w14:textId="494B671E" w:rsidR="00F31ED3" w:rsidRPr="00042EE2" w:rsidRDefault="00F31ED3" w:rsidP="00042EE2">
      <w:pPr>
        <w:pStyle w:val="a0"/>
      </w:pPr>
      <w:r w:rsidRPr="00042EE2">
        <w:t>Id</w:t>
      </w:r>
      <w:r w:rsidR="00522DB8" w:rsidRPr="00042EE2">
        <w:t xml:space="preserve"> – идентификатор публикации;</w:t>
      </w:r>
    </w:p>
    <w:p w14:paraId="4A66E46B" w14:textId="1DD6E434" w:rsidR="00F31ED3" w:rsidRPr="00042EE2" w:rsidRDefault="00F31ED3" w:rsidP="00042EE2">
      <w:pPr>
        <w:pStyle w:val="a0"/>
      </w:pPr>
      <w:r w:rsidRPr="00042EE2">
        <w:t>UserId</w:t>
      </w:r>
      <w:r w:rsidR="00522DB8" w:rsidRPr="00042EE2">
        <w:t xml:space="preserve"> – уникальный идентификатор пользователя;</w:t>
      </w:r>
    </w:p>
    <w:p w14:paraId="481623B7" w14:textId="11720786" w:rsidR="00F31ED3" w:rsidRPr="00042EE2" w:rsidRDefault="00F31ED3" w:rsidP="00042EE2">
      <w:pPr>
        <w:pStyle w:val="a0"/>
      </w:pPr>
      <w:r w:rsidRPr="00042EE2">
        <w:t>Text</w:t>
      </w:r>
      <w:r w:rsidR="00522DB8" w:rsidRPr="00042EE2">
        <w:t xml:space="preserve"> – текст публикации;</w:t>
      </w:r>
    </w:p>
    <w:p w14:paraId="4C2D7262" w14:textId="7695A5B1" w:rsidR="00F31ED3" w:rsidRPr="00042EE2" w:rsidRDefault="00F31ED3" w:rsidP="00042EE2">
      <w:pPr>
        <w:pStyle w:val="a0"/>
      </w:pPr>
      <w:r w:rsidRPr="00042EE2">
        <w:t>ImageUrl</w:t>
      </w:r>
      <w:r w:rsidR="00522DB8" w:rsidRPr="00042EE2">
        <w:t xml:space="preserve"> – ссылка на изображение в публикации;</w:t>
      </w:r>
    </w:p>
    <w:p w14:paraId="1309C4CA" w14:textId="49608B68" w:rsidR="00F31ED3" w:rsidRPr="00F31ED3" w:rsidRDefault="00F31ED3" w:rsidP="00042EE2">
      <w:pPr>
        <w:pStyle w:val="a0"/>
      </w:pPr>
      <w:r w:rsidRPr="00042EE2">
        <w:t>DateCreated</w:t>
      </w:r>
      <w:r w:rsidR="00522DB8">
        <w:t xml:space="preserve"> – дата создания публикации;</w:t>
      </w:r>
    </w:p>
    <w:p w14:paraId="2014373B" w14:textId="2595489B" w:rsidR="00F31ED3" w:rsidRDefault="00F31ED3" w:rsidP="00042EE2">
      <w:pPr>
        <w:pStyle w:val="a8"/>
      </w:pPr>
      <w:r>
        <w:t xml:space="preserve">Здесь все поля, кроме поля </w:t>
      </w:r>
      <w:r>
        <w:rPr>
          <w:lang w:val="en-US"/>
        </w:rPr>
        <w:t>Text</w:t>
      </w:r>
      <w:r w:rsidRPr="00F31ED3">
        <w:t xml:space="preserve"> </w:t>
      </w:r>
      <w:r>
        <w:t>являются обязательными.</w:t>
      </w:r>
    </w:p>
    <w:p w14:paraId="6B0F2C8F" w14:textId="4C4D37AE" w:rsidR="00F31ED3" w:rsidRDefault="00F31ED3" w:rsidP="00042EE2">
      <w:pPr>
        <w:pStyle w:val="a8"/>
      </w:pPr>
      <w:r>
        <w:t xml:space="preserve">Таблица </w:t>
      </w:r>
      <w:r w:rsidRPr="00F31ED3">
        <w:t>“</w:t>
      </w:r>
      <w:r>
        <w:rPr>
          <w:lang w:val="en-US"/>
        </w:rPr>
        <w:t>Likes</w:t>
      </w:r>
      <w:r w:rsidRPr="00F31ED3">
        <w:t xml:space="preserve">” </w:t>
      </w:r>
      <w:r>
        <w:t>содержит в себе информацию о лайках на публикациях пользователей. Она включает в себя следующие поля:</w:t>
      </w:r>
    </w:p>
    <w:p w14:paraId="495DDE75" w14:textId="4744A20D" w:rsidR="00F31ED3" w:rsidRPr="00042EE2" w:rsidRDefault="00F31ED3" w:rsidP="00042EE2">
      <w:pPr>
        <w:pStyle w:val="a0"/>
      </w:pPr>
      <w:r>
        <w:rPr>
          <w:lang w:val="en-US"/>
        </w:rPr>
        <w:t>Id</w:t>
      </w:r>
      <w:r w:rsidR="00522DB8">
        <w:t xml:space="preserve"> – </w:t>
      </w:r>
      <w:r w:rsidR="00522DB8" w:rsidRPr="00042EE2">
        <w:t>идентификатор записи;</w:t>
      </w:r>
    </w:p>
    <w:p w14:paraId="3E104D15" w14:textId="1E8BB8C7" w:rsidR="00F31ED3" w:rsidRPr="00042EE2" w:rsidRDefault="00F31ED3" w:rsidP="00042EE2">
      <w:pPr>
        <w:pStyle w:val="a0"/>
      </w:pPr>
      <w:r w:rsidRPr="00042EE2">
        <w:t>UserId</w:t>
      </w:r>
      <w:r w:rsidR="00522DB8" w:rsidRPr="00042EE2">
        <w:t xml:space="preserve"> – уникальный идентификатор пользователя;</w:t>
      </w:r>
    </w:p>
    <w:p w14:paraId="32A85892" w14:textId="58543BD5" w:rsidR="00F31ED3" w:rsidRPr="00F31ED3" w:rsidRDefault="00F31ED3" w:rsidP="00042EE2">
      <w:pPr>
        <w:pStyle w:val="a0"/>
      </w:pPr>
      <w:r w:rsidRPr="00042EE2">
        <w:t>PostId</w:t>
      </w:r>
      <w:r w:rsidR="00522DB8" w:rsidRPr="00042EE2">
        <w:t xml:space="preserve"> –</w:t>
      </w:r>
      <w:r w:rsidR="00522DB8">
        <w:t xml:space="preserve"> идентификатор публикации, которой принадлежит лайк.</w:t>
      </w:r>
    </w:p>
    <w:p w14:paraId="678A304E" w14:textId="1C49CB97" w:rsidR="00F31ED3" w:rsidRDefault="00F31ED3" w:rsidP="00042EE2">
      <w:pPr>
        <w:pStyle w:val="a8"/>
      </w:pPr>
      <w:r>
        <w:t>Все поля являются обязательными.</w:t>
      </w:r>
    </w:p>
    <w:p w14:paraId="561425FD" w14:textId="67DAF830" w:rsidR="00F31ED3" w:rsidRDefault="00F31ED3" w:rsidP="00042EE2">
      <w:pPr>
        <w:pStyle w:val="a8"/>
      </w:pPr>
      <w:r>
        <w:t xml:space="preserve">Таблица </w:t>
      </w:r>
      <w:r w:rsidRPr="00F31ED3">
        <w:t>“</w:t>
      </w:r>
      <w:r>
        <w:rPr>
          <w:lang w:val="en-US"/>
        </w:rPr>
        <w:t>Comments</w:t>
      </w:r>
      <w:r w:rsidRPr="00F31ED3">
        <w:t xml:space="preserve">” </w:t>
      </w:r>
      <w:r>
        <w:t>содержит в себе комментарии, которые пользователи могут оставлять под публикациями. Она содержит в себе следующие поля:</w:t>
      </w:r>
    </w:p>
    <w:p w14:paraId="56703DF3" w14:textId="0FF20005" w:rsidR="00F31ED3" w:rsidRPr="00042EE2" w:rsidRDefault="00F31ED3" w:rsidP="00042EE2">
      <w:pPr>
        <w:pStyle w:val="a0"/>
      </w:pPr>
      <w:r w:rsidRPr="00042EE2">
        <w:t>Id</w:t>
      </w:r>
      <w:r w:rsidR="00522DB8" w:rsidRPr="00042EE2">
        <w:t xml:space="preserve"> – идентификатор записи;</w:t>
      </w:r>
    </w:p>
    <w:p w14:paraId="3C1E2C07" w14:textId="234CF4F9" w:rsidR="00F31ED3" w:rsidRPr="00042EE2" w:rsidRDefault="00F31ED3" w:rsidP="00042EE2">
      <w:pPr>
        <w:pStyle w:val="a0"/>
      </w:pPr>
      <w:r w:rsidRPr="00042EE2">
        <w:t>UserId</w:t>
      </w:r>
      <w:r w:rsidR="00522DB8" w:rsidRPr="00042EE2">
        <w:t xml:space="preserve"> – уникальный идентификатор пользователя;</w:t>
      </w:r>
    </w:p>
    <w:p w14:paraId="2EFD25A1" w14:textId="46154D8E" w:rsidR="00F31ED3" w:rsidRPr="00042EE2" w:rsidRDefault="00F31ED3" w:rsidP="00042EE2">
      <w:pPr>
        <w:pStyle w:val="a0"/>
      </w:pPr>
      <w:r w:rsidRPr="00042EE2">
        <w:t>Text</w:t>
      </w:r>
      <w:r w:rsidR="00522DB8" w:rsidRPr="00042EE2">
        <w:t xml:space="preserve"> – текст комментария;</w:t>
      </w:r>
    </w:p>
    <w:p w14:paraId="608CC0F4" w14:textId="2EE00A3A" w:rsidR="00F31ED3" w:rsidRPr="00042EE2" w:rsidRDefault="00F31ED3" w:rsidP="00042EE2">
      <w:pPr>
        <w:pStyle w:val="a0"/>
      </w:pPr>
      <w:r w:rsidRPr="00042EE2">
        <w:t>DateCreated</w:t>
      </w:r>
      <w:r w:rsidR="00522DB8" w:rsidRPr="00042EE2">
        <w:t xml:space="preserve"> – дата создания комментария;</w:t>
      </w:r>
    </w:p>
    <w:p w14:paraId="507AEB29" w14:textId="0ACF67B9" w:rsidR="00F31ED3" w:rsidRPr="00F31ED3" w:rsidRDefault="00F31ED3" w:rsidP="00042EE2">
      <w:pPr>
        <w:pStyle w:val="a0"/>
      </w:pPr>
      <w:r w:rsidRPr="00042EE2">
        <w:t>PostId</w:t>
      </w:r>
      <w:r w:rsidR="00522DB8" w:rsidRPr="00042EE2">
        <w:t xml:space="preserve"> –</w:t>
      </w:r>
      <w:r w:rsidR="00522DB8">
        <w:t xml:space="preserve"> идентификатор публикации, которой принадлежит комменатрий.</w:t>
      </w:r>
    </w:p>
    <w:p w14:paraId="311F4212" w14:textId="360896C6" w:rsidR="00F31ED3" w:rsidRDefault="00F31ED3" w:rsidP="00042EE2">
      <w:pPr>
        <w:pStyle w:val="a8"/>
      </w:pPr>
      <w:r>
        <w:t>Все поля являются обязательными.</w:t>
      </w:r>
    </w:p>
    <w:p w14:paraId="46E67433" w14:textId="0FCE6067" w:rsidR="00F31ED3" w:rsidRDefault="00F31ED3" w:rsidP="00042EE2">
      <w:pPr>
        <w:pStyle w:val="a8"/>
      </w:pPr>
      <w:r>
        <w:t xml:space="preserve">Таблица </w:t>
      </w:r>
      <w:r w:rsidRPr="00F31ED3">
        <w:t>“</w:t>
      </w:r>
      <w:r>
        <w:rPr>
          <w:lang w:val="en-US"/>
        </w:rPr>
        <w:t>SavedPosts</w:t>
      </w:r>
      <w:r w:rsidRPr="00F31ED3">
        <w:t xml:space="preserve">” </w:t>
      </w:r>
      <w:r>
        <w:t>содержит в себе публикации, которые пользователи сохранили себе в заметки. Она включает в себя следующие поля:</w:t>
      </w:r>
    </w:p>
    <w:p w14:paraId="3B3A90E7" w14:textId="77777777" w:rsidR="00522DB8" w:rsidRPr="00042EE2" w:rsidRDefault="00522DB8" w:rsidP="00042EE2">
      <w:pPr>
        <w:pStyle w:val="a0"/>
      </w:pPr>
      <w:r>
        <w:rPr>
          <w:lang w:val="en-US"/>
        </w:rPr>
        <w:t>Id</w:t>
      </w:r>
      <w:r>
        <w:t xml:space="preserve"> – </w:t>
      </w:r>
      <w:r w:rsidRPr="00042EE2">
        <w:t>идентификатор записи;</w:t>
      </w:r>
    </w:p>
    <w:p w14:paraId="50D5CF53" w14:textId="3096B364" w:rsidR="00522DB8" w:rsidRPr="00042EE2" w:rsidRDefault="00522DB8" w:rsidP="00042EE2">
      <w:pPr>
        <w:pStyle w:val="a0"/>
      </w:pPr>
      <w:r w:rsidRPr="00042EE2">
        <w:t>UserId – уникальный идентификатор пользователя, который сохранил публикацию;</w:t>
      </w:r>
    </w:p>
    <w:p w14:paraId="6925E811" w14:textId="04FB55A1" w:rsidR="00522DB8" w:rsidRDefault="00522DB8" w:rsidP="00042EE2">
      <w:pPr>
        <w:pStyle w:val="a0"/>
      </w:pPr>
      <w:r w:rsidRPr="00042EE2">
        <w:t>PostId – идентификатор</w:t>
      </w:r>
      <w:r>
        <w:t xml:space="preserve"> сохраненной публикации.</w:t>
      </w:r>
    </w:p>
    <w:p w14:paraId="0816F7CF" w14:textId="648F5111" w:rsidR="00F31ED3" w:rsidRPr="00042EE2" w:rsidRDefault="00522DB8" w:rsidP="00042EE2">
      <w:pPr>
        <w:pStyle w:val="a8"/>
      </w:pPr>
      <w:r>
        <w:t xml:space="preserve"> </w:t>
      </w:r>
      <w:r w:rsidR="00F31ED3">
        <w:t xml:space="preserve">Все поля </w:t>
      </w:r>
      <w:r w:rsidR="00F31ED3" w:rsidRPr="00042EE2">
        <w:t>являются обязательными.</w:t>
      </w:r>
    </w:p>
    <w:p w14:paraId="164184E5" w14:textId="7DD751ED" w:rsidR="00A915DC" w:rsidRDefault="00A915DC" w:rsidP="00042EE2">
      <w:pPr>
        <w:pStyle w:val="a8"/>
      </w:pPr>
      <w:r w:rsidRPr="00042EE2">
        <w:t>Таблица “Subscribes” содержит в себе записи, определяющие подписки пользователей друг на друга</w:t>
      </w:r>
      <w:r>
        <w:t>. Она включает в себя следующие поля:</w:t>
      </w:r>
    </w:p>
    <w:p w14:paraId="6A93FC1D" w14:textId="26F3FEC0" w:rsidR="00A915DC" w:rsidRPr="00F31ED3" w:rsidRDefault="00A915DC" w:rsidP="00042EE2">
      <w:pPr>
        <w:pStyle w:val="a0"/>
      </w:pPr>
      <w:r>
        <w:rPr>
          <w:lang w:val="en-US"/>
        </w:rPr>
        <w:t>Id</w:t>
      </w:r>
      <w:r w:rsidR="00522DB8">
        <w:t xml:space="preserve"> – </w:t>
      </w:r>
      <w:r w:rsidR="00522DB8" w:rsidRPr="00042EE2">
        <w:t>идентификатор</w:t>
      </w:r>
      <w:r w:rsidR="00522DB8">
        <w:t xml:space="preserve"> записи;</w:t>
      </w:r>
    </w:p>
    <w:p w14:paraId="4A3BC3D8" w14:textId="08DE00FA" w:rsidR="00A915DC" w:rsidRPr="00042EE2" w:rsidRDefault="00A915DC" w:rsidP="00042EE2">
      <w:pPr>
        <w:pStyle w:val="a0"/>
      </w:pPr>
      <w:r>
        <w:rPr>
          <w:lang w:val="en-US"/>
        </w:rPr>
        <w:t>UserId</w:t>
      </w:r>
      <w:r>
        <w:t xml:space="preserve"> – </w:t>
      </w:r>
      <w:r w:rsidRPr="00042EE2">
        <w:t>идентификатор пользователя;</w:t>
      </w:r>
    </w:p>
    <w:p w14:paraId="71D5111A" w14:textId="20E13895" w:rsidR="00A915DC" w:rsidRPr="00F31ED3" w:rsidRDefault="00A915DC" w:rsidP="00042EE2">
      <w:pPr>
        <w:pStyle w:val="a0"/>
      </w:pPr>
      <w:r w:rsidRPr="00042EE2">
        <w:t>SubscriberId –</w:t>
      </w:r>
      <w:r>
        <w:t xml:space="preserve"> идентификатор подписчика данного пользователя.</w:t>
      </w:r>
    </w:p>
    <w:p w14:paraId="15FE1845" w14:textId="77777777" w:rsidR="00A915DC" w:rsidRDefault="00A915DC" w:rsidP="00042EE2">
      <w:pPr>
        <w:pStyle w:val="a8"/>
      </w:pPr>
      <w:r>
        <w:t>Все поля являются обязательными.</w:t>
      </w:r>
    </w:p>
    <w:p w14:paraId="028CF217" w14:textId="2A51BA79" w:rsidR="00F31ED3" w:rsidRDefault="00A915DC" w:rsidP="00042EE2">
      <w:pPr>
        <w:pStyle w:val="a8"/>
      </w:pPr>
      <w:r>
        <w:t>Таблица «</w:t>
      </w:r>
      <w:r>
        <w:rPr>
          <w:lang w:val="en-US"/>
        </w:rPr>
        <w:t>TrainerPosts</w:t>
      </w:r>
      <w:r>
        <w:t>»</w:t>
      </w:r>
      <w:r w:rsidRPr="00A915DC">
        <w:t xml:space="preserve"> </w:t>
      </w:r>
      <w:r>
        <w:t>содержит в себе публикации, сделанные тренером. Она включает в себя следующие поля:</w:t>
      </w:r>
    </w:p>
    <w:p w14:paraId="1C6B7C1E" w14:textId="6620DC3A" w:rsidR="00A915DC" w:rsidRPr="00042EE2" w:rsidRDefault="00A915DC" w:rsidP="00042EE2">
      <w:pPr>
        <w:pStyle w:val="a0"/>
      </w:pPr>
      <w:r>
        <w:rPr>
          <w:lang w:val="en-US"/>
        </w:rPr>
        <w:t>Id</w:t>
      </w:r>
      <w:r w:rsidR="00522DB8">
        <w:t xml:space="preserve"> – </w:t>
      </w:r>
      <w:r w:rsidR="00522DB8" w:rsidRPr="00042EE2">
        <w:t>идентификатор записи;</w:t>
      </w:r>
    </w:p>
    <w:p w14:paraId="3D699B2A" w14:textId="19711555" w:rsidR="00A915DC" w:rsidRPr="00042EE2" w:rsidRDefault="00A915DC" w:rsidP="00042EE2">
      <w:pPr>
        <w:pStyle w:val="a0"/>
      </w:pPr>
      <w:r w:rsidRPr="00042EE2">
        <w:lastRenderedPageBreak/>
        <w:t>Title</w:t>
      </w:r>
      <w:r w:rsidR="00522DB8" w:rsidRPr="00042EE2">
        <w:t xml:space="preserve"> – заголовок статьи;</w:t>
      </w:r>
    </w:p>
    <w:p w14:paraId="2145BEF6" w14:textId="3559B643" w:rsidR="00A915DC" w:rsidRPr="00042EE2" w:rsidRDefault="00A915DC" w:rsidP="00042EE2">
      <w:pPr>
        <w:pStyle w:val="a0"/>
      </w:pPr>
      <w:r w:rsidRPr="00042EE2">
        <w:t>Text</w:t>
      </w:r>
      <w:r w:rsidR="00522DB8" w:rsidRPr="00042EE2">
        <w:t xml:space="preserve"> – текст статьи;</w:t>
      </w:r>
    </w:p>
    <w:p w14:paraId="68393A0A" w14:textId="7274D22A" w:rsidR="00A915DC" w:rsidRPr="00042EE2" w:rsidRDefault="00A915DC" w:rsidP="00042EE2">
      <w:pPr>
        <w:pStyle w:val="a0"/>
      </w:pPr>
      <w:r w:rsidRPr="00042EE2">
        <w:t>Duration</w:t>
      </w:r>
      <w:r w:rsidR="00522DB8" w:rsidRPr="00042EE2">
        <w:t xml:space="preserve"> – </w:t>
      </w:r>
      <w:r w:rsidR="00042EE2" w:rsidRPr="00042EE2">
        <w:t>уровень длительности</w:t>
      </w:r>
      <w:r w:rsidR="00522DB8" w:rsidRPr="00042EE2">
        <w:t xml:space="preserve"> </w:t>
      </w:r>
      <w:r w:rsidR="00042EE2" w:rsidRPr="00042EE2">
        <w:t>выполнения описанного в статье;</w:t>
      </w:r>
    </w:p>
    <w:p w14:paraId="66F3091C" w14:textId="3B9AF70A" w:rsidR="00A915DC" w:rsidRPr="00042EE2" w:rsidRDefault="00A915DC" w:rsidP="00042EE2">
      <w:pPr>
        <w:pStyle w:val="a0"/>
      </w:pPr>
      <w:r w:rsidRPr="00042EE2">
        <w:t>Complexity</w:t>
      </w:r>
      <w:r w:rsidR="00042EE2" w:rsidRPr="00042EE2">
        <w:t xml:space="preserve"> – уровень сложности выполнения описанного в статье;</w:t>
      </w:r>
    </w:p>
    <w:p w14:paraId="53AC3179" w14:textId="78B1EDED" w:rsidR="00A915DC" w:rsidRPr="00A915DC" w:rsidRDefault="00A915DC" w:rsidP="00042EE2">
      <w:pPr>
        <w:pStyle w:val="a0"/>
      </w:pPr>
      <w:r w:rsidRPr="00042EE2">
        <w:t>ImageUrl</w:t>
      </w:r>
      <w:r w:rsidR="00042EE2" w:rsidRPr="00042EE2">
        <w:t xml:space="preserve"> – ссылка</w:t>
      </w:r>
      <w:r w:rsidR="00042EE2">
        <w:t xml:space="preserve"> на изображения статьи;</w:t>
      </w:r>
    </w:p>
    <w:p w14:paraId="4D6ED0DE" w14:textId="0BF56327" w:rsidR="00A915DC" w:rsidRPr="00042EE2" w:rsidRDefault="00A915DC" w:rsidP="00042EE2">
      <w:pPr>
        <w:pStyle w:val="a0"/>
      </w:pPr>
      <w:r w:rsidRPr="00042EE2">
        <w:t>DateCreated</w:t>
      </w:r>
      <w:r w:rsidR="00042EE2" w:rsidRPr="00042EE2">
        <w:t xml:space="preserve"> – дата создания статьи;</w:t>
      </w:r>
    </w:p>
    <w:p w14:paraId="220D9429" w14:textId="53F5EF69" w:rsidR="00A915DC" w:rsidRPr="00A915DC" w:rsidRDefault="00A915DC" w:rsidP="00042EE2">
      <w:pPr>
        <w:pStyle w:val="a0"/>
      </w:pPr>
      <w:r w:rsidRPr="00042EE2">
        <w:t>UserId</w:t>
      </w:r>
      <w:r w:rsidR="00042EE2">
        <w:t xml:space="preserve"> – идентификатор пользователя, создавшего статью.</w:t>
      </w:r>
    </w:p>
    <w:p w14:paraId="1CC30315" w14:textId="79BC30E7" w:rsidR="00A915DC" w:rsidRDefault="00A915DC" w:rsidP="00042EE2">
      <w:pPr>
        <w:pStyle w:val="a8"/>
      </w:pPr>
      <w:r>
        <w:t>Все поля являются обязательными.</w:t>
      </w:r>
    </w:p>
    <w:p w14:paraId="04AD427B" w14:textId="3599715D" w:rsidR="00DC6B47" w:rsidRDefault="000B44EF" w:rsidP="002D3348">
      <w:pPr>
        <w:pStyle w:val="a8"/>
      </w:pPr>
      <w:r>
        <w:t xml:space="preserve">Скрипт для создания базы данных представлен в приложении </w:t>
      </w:r>
      <w:r w:rsidR="002D3348">
        <w:t>Б</w:t>
      </w:r>
      <w:r>
        <w:t>.</w:t>
      </w:r>
    </w:p>
    <w:p w14:paraId="64472316" w14:textId="5A685C84" w:rsidR="00DC6B47" w:rsidRDefault="00042EE2" w:rsidP="00BC35FD">
      <w:pPr>
        <w:pStyle w:val="ac"/>
      </w:pPr>
      <w:bookmarkStart w:id="52" w:name="_Toc72351890"/>
      <w:bookmarkStart w:id="53" w:name="_Toc73047758"/>
      <w:r>
        <w:t xml:space="preserve">2.6 </w:t>
      </w:r>
      <w:r w:rsidR="00DC6B47">
        <w:t xml:space="preserve">Блок-схема </w:t>
      </w:r>
      <w:r w:rsidR="00DC6B47" w:rsidRPr="00042EE2">
        <w:t>создания</w:t>
      </w:r>
      <w:r w:rsidR="00DC6B47">
        <w:t xml:space="preserve"> публикации</w:t>
      </w:r>
      <w:r w:rsidR="00F34A51">
        <w:t xml:space="preserve"> тренера</w:t>
      </w:r>
      <w:bookmarkEnd w:id="52"/>
      <w:bookmarkEnd w:id="53"/>
    </w:p>
    <w:p w14:paraId="1DA41A66" w14:textId="32F17FD2" w:rsidR="00DC6B47" w:rsidRDefault="00DC6B47" w:rsidP="00042EE2">
      <w:pPr>
        <w:pStyle w:val="a8"/>
      </w:pPr>
      <w:r>
        <w:t>Блок-схема – это способ графического описания алгоритма или процесса, в котором шаги отображаются отдельно в виде блоков различной формы, соединенных между собой линиями, которые указывают направление последовательности действий.</w:t>
      </w:r>
      <w:r w:rsidR="00A662BA">
        <w:t xml:space="preserve"> </w:t>
      </w:r>
    </w:p>
    <w:p w14:paraId="689E9E8A" w14:textId="491F338F" w:rsidR="00DC6B47" w:rsidRDefault="00DC6B47" w:rsidP="00195FBC">
      <w:pPr>
        <w:pStyle w:val="afc"/>
      </w:pPr>
      <w:r>
        <w:t>На рисунке 2.4 отображена блок-схема создания пользователем</w:t>
      </w:r>
      <w:r w:rsidR="00F34A51">
        <w:t xml:space="preserve"> с ролью «Тренер»</w:t>
      </w:r>
      <w:r>
        <w:t xml:space="preserve"> новой публикации</w:t>
      </w:r>
      <w:r w:rsidR="00F34A51">
        <w:t xml:space="preserve"> тренера</w:t>
      </w:r>
      <w:r w:rsidR="00561AEF">
        <w:t>.</w:t>
      </w:r>
    </w:p>
    <w:p w14:paraId="16A19409" w14:textId="52137C12" w:rsidR="00DC6B47" w:rsidRDefault="002D3348" w:rsidP="00195FBC">
      <w:pPr>
        <w:pStyle w:val="440"/>
      </w:pPr>
      <w:r w:rsidRPr="00195FBC">
        <w:rPr>
          <w:lang w:eastAsia="en-US"/>
        </w:rPr>
        <w:drawing>
          <wp:inline distT="0" distB="0" distL="0" distR="0" wp14:anchorId="508B91C9" wp14:editId="31F7B337">
            <wp:extent cx="6139511" cy="3352800"/>
            <wp:effectExtent l="19050" t="19050" r="13970" b="1905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147617" cy="3357227"/>
                    </a:xfrm>
                    <a:prstGeom prst="rect">
                      <a:avLst/>
                    </a:prstGeom>
                    <a:ln>
                      <a:solidFill>
                        <a:schemeClr val="tx1"/>
                      </a:solidFill>
                    </a:ln>
                  </pic:spPr>
                </pic:pic>
              </a:graphicData>
            </a:graphic>
          </wp:inline>
        </w:drawing>
      </w:r>
    </w:p>
    <w:p w14:paraId="4432B624" w14:textId="5A0E1701" w:rsidR="00DC6B47" w:rsidRDefault="00DC6B47" w:rsidP="00195FBC">
      <w:pPr>
        <w:pStyle w:val="afd"/>
      </w:pPr>
      <w:r>
        <w:t xml:space="preserve">Рисунок 2.4 – </w:t>
      </w:r>
      <w:r w:rsidR="00A8348C">
        <w:t>Б</w:t>
      </w:r>
      <w:r>
        <w:t>лок схема создания новой публикации</w:t>
      </w:r>
      <w:r w:rsidR="00F34A51">
        <w:t xml:space="preserve"> тренера</w:t>
      </w:r>
    </w:p>
    <w:p w14:paraId="3170E3A3" w14:textId="77777777" w:rsidR="00A662BA" w:rsidRDefault="00A662BA" w:rsidP="002B5ED9">
      <w:pPr>
        <w:pStyle w:val="a0"/>
        <w:numPr>
          <w:ilvl w:val="0"/>
          <w:numId w:val="0"/>
        </w:numPr>
        <w:ind w:firstLine="709"/>
      </w:pPr>
      <w:r>
        <w:t>Данная блок-схема представлена в приложении В.</w:t>
      </w:r>
    </w:p>
    <w:p w14:paraId="3E629DB5" w14:textId="79C5B9AC" w:rsidR="002B5ED9" w:rsidRDefault="00DC6B47" w:rsidP="002B5ED9">
      <w:pPr>
        <w:pStyle w:val="a0"/>
        <w:numPr>
          <w:ilvl w:val="0"/>
          <w:numId w:val="0"/>
        </w:numPr>
        <w:ind w:firstLine="709"/>
      </w:pPr>
      <w:r>
        <w:t xml:space="preserve">Процесс создания публикации авторизованным пользователем начинается с нажатия на иконку «+» в нижнем меню. Открывается страница добавления нового поста. </w:t>
      </w:r>
      <w:r w:rsidR="00F34A51">
        <w:t xml:space="preserve">Сначала необходимо </w:t>
      </w:r>
      <w:r w:rsidR="00FC2218">
        <w:t xml:space="preserve">в поле заголовка написать название будущей публикации. </w:t>
      </w:r>
      <w:r>
        <w:t xml:space="preserve">Для добавления изображения в публикацию нужно нажать на картинку с иконкой «Фото». Снизу появится меню выбора: выбрать фото из галереи или сделать </w:t>
      </w:r>
      <w:r>
        <w:lastRenderedPageBreak/>
        <w:t>снимок с камеры. После выбора фотографии или создания нового снимка открывается окно, позволяющее отредактировать изображение: повернуть, обрезать</w:t>
      </w:r>
      <w:r w:rsidR="002B5ED9">
        <w:t xml:space="preserve">. Готовое изображение помещается в соответствующий контейнер для предпросмотра публикации. </w:t>
      </w:r>
      <w:r w:rsidR="00FC2218">
        <w:t>Далее нужно написать текст статьи. После этого нужно оценить сложность и продолжительность того, что описано в статье по шкале от 1 до 5.</w:t>
      </w:r>
    </w:p>
    <w:p w14:paraId="654BFB44" w14:textId="1A311BE4" w:rsidR="0046648C" w:rsidRDefault="002B5ED9" w:rsidP="002B5ED9">
      <w:pPr>
        <w:pStyle w:val="a0"/>
        <w:numPr>
          <w:ilvl w:val="0"/>
          <w:numId w:val="0"/>
        </w:numPr>
        <w:spacing w:after="240"/>
        <w:ind w:firstLine="709"/>
      </w:pPr>
      <w:r>
        <w:t>Для отправки публикации на сервер нужно нажать кнопку «Отправить», после чего, в случае успешной публикации откроется экран с новостной лентой, где будет отображена новая публикация.</w:t>
      </w:r>
    </w:p>
    <w:p w14:paraId="4DC31F52" w14:textId="39F53969" w:rsidR="002B5ED9" w:rsidRDefault="00A23FB7" w:rsidP="00BC35FD">
      <w:pPr>
        <w:pStyle w:val="ac"/>
      </w:pPr>
      <w:bookmarkStart w:id="54" w:name="_Toc72351891"/>
      <w:bookmarkStart w:id="55" w:name="_Toc73047759"/>
      <w:r>
        <w:rPr>
          <w:rStyle w:val="af1"/>
          <w:rFonts w:eastAsiaTheme="minorHAnsi"/>
        </w:rPr>
        <w:t xml:space="preserve">2.7 </w:t>
      </w:r>
      <w:r w:rsidR="002B5ED9" w:rsidRPr="00B1609A">
        <w:rPr>
          <w:rStyle w:val="af1"/>
          <w:rFonts w:eastAsiaTheme="minorHAnsi"/>
        </w:rPr>
        <w:t>Структура</w:t>
      </w:r>
      <w:r w:rsidR="002B5ED9" w:rsidRPr="00B1609A">
        <w:t xml:space="preserve"> </w:t>
      </w:r>
      <w:r w:rsidR="002B5ED9">
        <w:t>серверной части программного средства</w:t>
      </w:r>
      <w:bookmarkEnd w:id="54"/>
      <w:bookmarkEnd w:id="55"/>
    </w:p>
    <w:p w14:paraId="4293FD43" w14:textId="6A2A17C8" w:rsidR="002B5ED9" w:rsidRDefault="002B5ED9" w:rsidP="002B5ED9">
      <w:pPr>
        <w:pStyle w:val="a0"/>
        <w:numPr>
          <w:ilvl w:val="0"/>
          <w:numId w:val="0"/>
        </w:numPr>
        <w:ind w:firstLine="709"/>
      </w:pPr>
      <w:r>
        <w:t xml:space="preserve">Серверная часть будет реализована с использованием платформы </w:t>
      </w:r>
      <w:r w:rsidRPr="002B5ED9">
        <w:t>.</w:t>
      </w:r>
      <w:r>
        <w:rPr>
          <w:lang w:val="en-US"/>
        </w:rPr>
        <w:t>NET</w:t>
      </w:r>
      <w:r w:rsidRPr="002B5ED9">
        <w:t xml:space="preserve"> </w:t>
      </w:r>
      <w:r>
        <w:rPr>
          <w:lang w:val="en-US"/>
        </w:rPr>
        <w:t>Core</w:t>
      </w:r>
      <w:r w:rsidRPr="002B5ED9">
        <w:t xml:space="preserve"> </w:t>
      </w:r>
      <w:r>
        <w:t xml:space="preserve">путем создания </w:t>
      </w:r>
      <w:r>
        <w:rPr>
          <w:lang w:val="en-US"/>
        </w:rPr>
        <w:t>REST</w:t>
      </w:r>
      <w:r w:rsidRPr="002B5ED9">
        <w:t xml:space="preserve"> </w:t>
      </w:r>
      <w:r>
        <w:rPr>
          <w:lang w:val="en-US"/>
        </w:rPr>
        <w:t>API</w:t>
      </w:r>
      <w:r w:rsidRPr="002B5ED9">
        <w:t xml:space="preserve"> </w:t>
      </w:r>
      <w:r>
        <w:t>с использованием</w:t>
      </w:r>
      <w:r w:rsidRPr="002B5ED9">
        <w:t xml:space="preserve"> </w:t>
      </w:r>
      <w:r>
        <w:t xml:space="preserve">проекта типа </w:t>
      </w:r>
      <w:r>
        <w:rPr>
          <w:lang w:val="en-US"/>
        </w:rPr>
        <w:t>ASP</w:t>
      </w:r>
      <w:r w:rsidRPr="002B5ED9">
        <w:t>.</w:t>
      </w:r>
      <w:r>
        <w:rPr>
          <w:lang w:val="en-US"/>
        </w:rPr>
        <w:t>NET</w:t>
      </w:r>
      <w:r w:rsidRPr="002B5ED9">
        <w:t xml:space="preserve"> </w:t>
      </w:r>
      <w:r>
        <w:rPr>
          <w:lang w:val="en-US"/>
        </w:rPr>
        <w:t>Web</w:t>
      </w:r>
      <w:r w:rsidRPr="002B5ED9">
        <w:t xml:space="preserve"> </w:t>
      </w:r>
      <w:r>
        <w:rPr>
          <w:lang w:val="en-US"/>
        </w:rPr>
        <w:t>API</w:t>
      </w:r>
      <w:r>
        <w:t>. Функционал сервера основан на виде архитектуры «Чистая архитектура (</w:t>
      </w:r>
      <w:r>
        <w:rPr>
          <w:lang w:val="en-US"/>
        </w:rPr>
        <w:t>clean</w:t>
      </w:r>
      <w:r w:rsidRPr="002B5ED9">
        <w:t xml:space="preserve"> </w:t>
      </w:r>
      <w:r>
        <w:rPr>
          <w:lang w:val="en-US"/>
        </w:rPr>
        <w:t>architecture</w:t>
      </w:r>
      <w:r w:rsidRPr="002B5ED9">
        <w:t>)</w:t>
      </w:r>
      <w:r>
        <w:t xml:space="preserve">». </w:t>
      </w:r>
    </w:p>
    <w:p w14:paraId="2143261A" w14:textId="40303DDA" w:rsidR="00AE71F2" w:rsidRDefault="00AE71F2" w:rsidP="00AE71F2">
      <w:pPr>
        <w:pStyle w:val="a8"/>
      </w:pPr>
      <w:r>
        <w:t xml:space="preserve">Приложения, использующие принципы инверсии зависимостей и проблемно-ориентированного проектирования, имеют схожую архитектуру. На протяжении многих лет она носила самые разные названия. Сначала это была шестигранная архитектура, на смену которой пришла архитектура портов и адаптеров. На современном этапе она называется многослойной или чистой архитектурой. </w:t>
      </w:r>
      <w:r w:rsidR="00091DDE">
        <w:t>Здесь</w:t>
      </w:r>
      <w:r>
        <w:t xml:space="preserve"> используется термин "чистая архитектура".</w:t>
      </w:r>
    </w:p>
    <w:p w14:paraId="6BDF4BC4" w14:textId="03AC4B0C" w:rsidR="00AE71F2" w:rsidRDefault="00AE71F2" w:rsidP="00195FBC">
      <w:pPr>
        <w:pStyle w:val="afc"/>
      </w:pPr>
      <w:r>
        <w:t xml:space="preserve">В рамках чистой архитектуры центральным элементом приложения являются его бизнес-логика и модель. В этом случае бизнес-логика не зависит от доступа к данным или другим инфраструктурам, то есть стандартная зависимость инвертируется: инфраструктура и детали реализации зависят от ядра приложения. Эта функциональность достигается путем определения абстракций или интерфейсов в ядре приложения, которые реализуются типами, определенными в слое инфраструктуры. Такую архитектуру обычно рисуют в виде серии окружностей с общим центром, которая внешне напоминает срез луковицы. На рисунке 2.5 показан пример такого </w:t>
      </w:r>
      <w:r w:rsidR="00A8348C">
        <w:t>стиля представления архитектуры.</w:t>
      </w:r>
    </w:p>
    <w:p w14:paraId="35459870" w14:textId="09831611" w:rsidR="00AE71F2" w:rsidRDefault="00AE71F2" w:rsidP="00195FBC">
      <w:pPr>
        <w:pStyle w:val="440"/>
      </w:pPr>
      <w:r>
        <w:rPr>
          <w:lang w:eastAsia="en-US"/>
        </w:rPr>
        <w:drawing>
          <wp:inline distT="0" distB="0" distL="0" distR="0" wp14:anchorId="67FC51EF" wp14:editId="38A76A50">
            <wp:extent cx="4257675" cy="2347594"/>
            <wp:effectExtent l="19050" t="19050" r="9525" b="15240"/>
            <wp:docPr id="8" name="Рисунок 8" descr="Чистая архитектура (многослойное представл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Чистая архитектура (многослойное представление)"/>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301450" cy="2371731"/>
                    </a:xfrm>
                    <a:prstGeom prst="rect">
                      <a:avLst/>
                    </a:prstGeom>
                    <a:noFill/>
                    <a:ln>
                      <a:solidFill>
                        <a:schemeClr val="tx1"/>
                      </a:solidFill>
                    </a:ln>
                  </pic:spPr>
                </pic:pic>
              </a:graphicData>
            </a:graphic>
          </wp:inline>
        </w:drawing>
      </w:r>
    </w:p>
    <w:p w14:paraId="04F24F57" w14:textId="0E100771" w:rsidR="00AE71F2" w:rsidRDefault="00AE71F2" w:rsidP="00195FBC">
      <w:pPr>
        <w:pStyle w:val="afd"/>
      </w:pPr>
      <w:r>
        <w:t xml:space="preserve">Рисунок 2.5 – </w:t>
      </w:r>
      <w:r w:rsidR="00A8348C">
        <w:t>Ч</w:t>
      </w:r>
      <w:r>
        <w:t>истая архитектура</w:t>
      </w:r>
    </w:p>
    <w:p w14:paraId="30ABC197" w14:textId="02AC1EA5" w:rsidR="00A4646E" w:rsidRDefault="00A4646E" w:rsidP="00A4646E">
      <w:pPr>
        <w:pStyle w:val="a8"/>
        <w:spacing w:after="240"/>
      </w:pPr>
      <w:r w:rsidRPr="00A4646E">
        <w:lastRenderedPageBreak/>
        <w:t>В решении с чистой архитектурой для каждого проекта четко определены обязанности. Фактически, каждому проекту будут принадлежать определенные типы, а в проектах будут представлены соответствующие этим типам папки.</w:t>
      </w:r>
      <w:r w:rsidR="0046648C">
        <w:t xml:space="preserve"> Скриншот файловой системы решения представлен в Приложении В.</w:t>
      </w:r>
      <w:r>
        <w:t xml:space="preserve"> На рисунке 2.6 показана структура </w:t>
      </w:r>
      <w:r w:rsidR="008A78E9">
        <w:t>решения проекта серверной части.</w:t>
      </w:r>
    </w:p>
    <w:p w14:paraId="67981A85" w14:textId="42C435D6" w:rsidR="00A4646E" w:rsidRDefault="00A4646E" w:rsidP="00195FBC">
      <w:pPr>
        <w:pStyle w:val="440"/>
      </w:pPr>
      <w:r w:rsidRPr="00A4646E">
        <w:rPr>
          <w:lang w:eastAsia="en-US"/>
        </w:rPr>
        <w:drawing>
          <wp:inline distT="0" distB="0" distL="0" distR="0" wp14:anchorId="5C1661A2" wp14:editId="100ADC6A">
            <wp:extent cx="2154590" cy="1272845"/>
            <wp:effectExtent l="0" t="0" r="0" b="381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174065" cy="1284350"/>
                    </a:xfrm>
                    <a:prstGeom prst="rect">
                      <a:avLst/>
                    </a:prstGeom>
                  </pic:spPr>
                </pic:pic>
              </a:graphicData>
            </a:graphic>
          </wp:inline>
        </w:drawing>
      </w:r>
    </w:p>
    <w:p w14:paraId="7C521AE5" w14:textId="51C3CDA0" w:rsidR="00A4646E" w:rsidRDefault="00A4646E" w:rsidP="00195FBC">
      <w:pPr>
        <w:pStyle w:val="afd"/>
      </w:pPr>
      <w:r>
        <w:t xml:space="preserve">Рисунок 2.6 – </w:t>
      </w:r>
      <w:r w:rsidR="008A78E9">
        <w:t>С</w:t>
      </w:r>
      <w:r>
        <w:t>труктура проекта серверной части</w:t>
      </w:r>
    </w:p>
    <w:p w14:paraId="1EFBB2EB" w14:textId="07FDA439" w:rsidR="00A4646E" w:rsidRPr="00715E79" w:rsidRDefault="00A4646E" w:rsidP="00715E79">
      <w:pPr>
        <w:pStyle w:val="a8"/>
      </w:pPr>
      <w:r>
        <w:rPr>
          <w:lang w:val="en-US"/>
        </w:rPr>
        <w:t>SportHub</w:t>
      </w:r>
      <w:r w:rsidRPr="00A4646E">
        <w:t>.</w:t>
      </w:r>
      <w:r>
        <w:rPr>
          <w:lang w:val="en-US"/>
        </w:rPr>
        <w:t>Core</w:t>
      </w:r>
      <w:r w:rsidRPr="00A4646E">
        <w:t xml:space="preserve"> – </w:t>
      </w:r>
      <w:r w:rsidR="007E2CA2">
        <w:t xml:space="preserve">слой </w:t>
      </w:r>
      <w:r>
        <w:t>ядро приложения.</w:t>
      </w:r>
      <w:r w:rsidR="00276DB0">
        <w:t xml:space="preserve"> Представляет из себя проект типа «Библиотека классов».</w:t>
      </w:r>
      <w:r>
        <w:t xml:space="preserve"> </w:t>
      </w:r>
      <w:r w:rsidRPr="00A4646E">
        <w:t>Ядро приложения содержит бизнес-модель, которая включает в себя сущности, службы и интерфейсы. Такие интерфейсы включают абстракции для операций, которые будут выполняться с использованием архитектуры, включая операции доступа к данным или файловой системе, сетевые вызовы и т. д. В некоторых случаях службы или интерфейсы, определенные в этом слое, должны работать с типами, не являющимися типами сущностей, которые не имеют зависимостей от пользовательского интерфейса или инфраструктуры. Они могут определяться как простые объекты передачи данных.</w:t>
      </w:r>
    </w:p>
    <w:p w14:paraId="321AE45C" w14:textId="0EFCD670" w:rsidR="00276DB0" w:rsidRDefault="00276DB0" w:rsidP="00195FBC">
      <w:pPr>
        <w:pStyle w:val="afc"/>
      </w:pPr>
      <w:r>
        <w:t xml:space="preserve">Скриншот структуры </w:t>
      </w:r>
      <w:r w:rsidR="007E2CA2">
        <w:t xml:space="preserve">слоя </w:t>
      </w:r>
      <w:r w:rsidR="00715E79">
        <w:t>ядра представлен на рисунке 2.7.</w:t>
      </w:r>
    </w:p>
    <w:p w14:paraId="54D172A1" w14:textId="7EB3E700" w:rsidR="00276DB0" w:rsidRDefault="00276DB0" w:rsidP="00195FBC">
      <w:pPr>
        <w:pStyle w:val="440"/>
      </w:pPr>
      <w:r w:rsidRPr="00276DB0">
        <w:rPr>
          <w:lang w:eastAsia="en-US"/>
        </w:rPr>
        <w:drawing>
          <wp:inline distT="0" distB="0" distL="0" distR="0" wp14:anchorId="60293093" wp14:editId="3D51B87E">
            <wp:extent cx="1650333" cy="3514725"/>
            <wp:effectExtent l="0" t="0" r="762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673928" cy="3564975"/>
                    </a:xfrm>
                    <a:prstGeom prst="rect">
                      <a:avLst/>
                    </a:prstGeom>
                  </pic:spPr>
                </pic:pic>
              </a:graphicData>
            </a:graphic>
          </wp:inline>
        </w:drawing>
      </w:r>
    </w:p>
    <w:p w14:paraId="56B1DE8A" w14:textId="3FB73E21" w:rsidR="00276DB0" w:rsidRPr="00B9078B" w:rsidRDefault="00276DB0" w:rsidP="00195FBC">
      <w:pPr>
        <w:pStyle w:val="afd"/>
        <w:rPr>
          <w:lang w:val="en-US"/>
        </w:rPr>
      </w:pPr>
      <w:r>
        <w:t>Рисунок</w:t>
      </w:r>
      <w:r w:rsidRPr="00B9078B">
        <w:rPr>
          <w:lang w:val="en-US"/>
        </w:rPr>
        <w:t xml:space="preserve"> 2.7 – </w:t>
      </w:r>
      <w:r w:rsidR="00715E79">
        <w:t>С</w:t>
      </w:r>
      <w:r w:rsidR="007E2CA2">
        <w:t>лой</w:t>
      </w:r>
      <w:r w:rsidR="007E2CA2" w:rsidRPr="00B9078B">
        <w:rPr>
          <w:lang w:val="en-US"/>
        </w:rPr>
        <w:t xml:space="preserve"> </w:t>
      </w:r>
      <w:r>
        <w:t>ядро</w:t>
      </w:r>
    </w:p>
    <w:p w14:paraId="081CB264" w14:textId="3E339422" w:rsidR="00276DB0" w:rsidRDefault="00276DB0" w:rsidP="00715E79">
      <w:pPr>
        <w:pStyle w:val="a8"/>
      </w:pPr>
      <w:r>
        <w:rPr>
          <w:lang w:val="en-US"/>
        </w:rPr>
        <w:lastRenderedPageBreak/>
        <w:t>SportHub</w:t>
      </w:r>
      <w:r w:rsidRPr="00B9078B">
        <w:rPr>
          <w:lang w:val="en-US"/>
        </w:rPr>
        <w:t>.</w:t>
      </w:r>
      <w:r>
        <w:rPr>
          <w:lang w:val="en-US"/>
        </w:rPr>
        <w:t>Infrastructure</w:t>
      </w:r>
      <w:r w:rsidRPr="00B9078B">
        <w:rPr>
          <w:lang w:val="en-US"/>
        </w:rPr>
        <w:t xml:space="preserve"> – </w:t>
      </w:r>
      <w:r w:rsidR="007E2CA2">
        <w:t>слой</w:t>
      </w:r>
      <w:r w:rsidR="007E2CA2" w:rsidRPr="00B9078B">
        <w:rPr>
          <w:lang w:val="en-US"/>
        </w:rPr>
        <w:t xml:space="preserve"> </w:t>
      </w:r>
      <w:r w:rsidR="007E2CA2">
        <w:t>инфраструктуры</w:t>
      </w:r>
      <w:r w:rsidRPr="00B9078B">
        <w:rPr>
          <w:lang w:val="en-US"/>
        </w:rPr>
        <w:t xml:space="preserve">. </w:t>
      </w:r>
      <w:r>
        <w:t>Представляет из себя проект типа «Библиотека классов». Как правило, проект инфраструктуры включает реализацию доступа к данным. В типовом веб-приложении ASP.NET Core эта реализация включает Entity Framework (EF) DbContext, любые определенные объекты Migration EF Core, а также классы реализации доступа к данным. Наиболее распространенный подход к абстрагированию кода реализации доступа к данным заключается в использовании конструктивного шаблона репозитория.</w:t>
      </w:r>
    </w:p>
    <w:p w14:paraId="31F87E30" w14:textId="69B29DF6" w:rsidR="00A4646E" w:rsidRDefault="00276DB0" w:rsidP="00276DB0">
      <w:pPr>
        <w:pStyle w:val="a8"/>
      </w:pPr>
      <w:r>
        <w:t>Помимо реализации доступа к данным, проект инфраструктуры должен также включать реализации служб, которые должны взаимодействовать с инфраструктурными задачами. Эти службы должны реализовывать интерфейсы, определенные в ядре приложения. Таким образом, инфраструктура должна содержать ссылку на проект ядра приложения.</w:t>
      </w:r>
    </w:p>
    <w:p w14:paraId="74232BFE" w14:textId="092DB5B2" w:rsidR="00276DB0" w:rsidRDefault="00276DB0" w:rsidP="00195FBC">
      <w:pPr>
        <w:pStyle w:val="afc"/>
      </w:pPr>
      <w:r>
        <w:t xml:space="preserve">Скриншот структуры </w:t>
      </w:r>
      <w:r w:rsidR="007E2CA2">
        <w:t xml:space="preserve">слоя </w:t>
      </w:r>
      <w:r>
        <w:t>инфраструк</w:t>
      </w:r>
      <w:r w:rsidR="00715E79">
        <w:t>туры представлен на рисунке 2.8.</w:t>
      </w:r>
    </w:p>
    <w:p w14:paraId="045BAA89" w14:textId="50336936" w:rsidR="00276DB0" w:rsidRDefault="00276DB0" w:rsidP="00195FBC">
      <w:pPr>
        <w:pStyle w:val="440"/>
      </w:pPr>
      <w:r w:rsidRPr="00276DB0">
        <w:rPr>
          <w:lang w:eastAsia="en-US"/>
        </w:rPr>
        <w:drawing>
          <wp:inline distT="0" distB="0" distL="0" distR="0" wp14:anchorId="5F581DA6" wp14:editId="0FF1BFAD">
            <wp:extent cx="1865376" cy="2549065"/>
            <wp:effectExtent l="0" t="0" r="1905" b="381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871589" cy="2557556"/>
                    </a:xfrm>
                    <a:prstGeom prst="rect">
                      <a:avLst/>
                    </a:prstGeom>
                  </pic:spPr>
                </pic:pic>
              </a:graphicData>
            </a:graphic>
          </wp:inline>
        </w:drawing>
      </w:r>
    </w:p>
    <w:p w14:paraId="0462D3C4" w14:textId="24129DCB" w:rsidR="00276DB0" w:rsidRDefault="00276DB0" w:rsidP="00195FBC">
      <w:pPr>
        <w:pStyle w:val="afd"/>
      </w:pPr>
      <w:r>
        <w:t xml:space="preserve">Рисунок 2.8 – </w:t>
      </w:r>
      <w:r w:rsidR="00715E79">
        <w:t>С</w:t>
      </w:r>
      <w:r w:rsidR="007E2CA2">
        <w:t xml:space="preserve">лой </w:t>
      </w:r>
      <w:r>
        <w:t>и</w:t>
      </w:r>
      <w:r w:rsidR="007E2CA2">
        <w:t>нфраструктуры</w:t>
      </w:r>
    </w:p>
    <w:p w14:paraId="06EF0DAB" w14:textId="0CC03672" w:rsidR="00276DB0" w:rsidRDefault="00276DB0" w:rsidP="00715E79">
      <w:pPr>
        <w:pStyle w:val="a8"/>
      </w:pPr>
      <w:r>
        <w:rPr>
          <w:lang w:val="en-US"/>
        </w:rPr>
        <w:t>SportHub</w:t>
      </w:r>
      <w:r w:rsidRPr="00276DB0">
        <w:t>.</w:t>
      </w:r>
      <w:r>
        <w:rPr>
          <w:lang w:val="en-US"/>
        </w:rPr>
        <w:t>Application</w:t>
      </w:r>
      <w:r w:rsidRPr="00276DB0">
        <w:t xml:space="preserve"> – </w:t>
      </w:r>
      <w:r w:rsidR="007E2CA2">
        <w:t>слой приложения</w:t>
      </w:r>
      <w:r>
        <w:t>. Представляет из себя проект типа «Библиотека классов».</w:t>
      </w:r>
      <w:r w:rsidR="007E2CA2">
        <w:t xml:space="preserve"> В этом проекте запросы отделяются от команд. </w:t>
      </w:r>
      <w:r w:rsidR="007E2CA2" w:rsidRPr="007E2CA2">
        <w:t xml:space="preserve">Проект представляет собой уровень приложения и содержит всю бизнес-логику. В этом проекте реализуется CQRS (разделение ответственности за запросы команд), где каждый вариант использования представлен одной командой или запросом. Этот уровень зависит от уровня </w:t>
      </w:r>
      <w:r w:rsidR="007E2CA2">
        <w:t>ядра</w:t>
      </w:r>
      <w:r w:rsidR="007E2CA2" w:rsidRPr="007E2CA2">
        <w:t xml:space="preserve">, но не зависит от любого другого уровня или проекта. </w:t>
      </w:r>
      <w:r w:rsidR="007E2CA2">
        <w:t>В этом проекте реализовываются команды, запросы, формы ответов, осуществляется маппинг запросов.</w:t>
      </w:r>
    </w:p>
    <w:p w14:paraId="229E1899" w14:textId="21973D84" w:rsidR="007E2CA2" w:rsidRDefault="007E2CA2" w:rsidP="00195FBC">
      <w:pPr>
        <w:pStyle w:val="afc"/>
      </w:pPr>
      <w:r>
        <w:t>Скриншот структуры слоя прилож</w:t>
      </w:r>
      <w:r w:rsidR="00715E79">
        <w:t>ения представлен на рисунке 2.9.</w:t>
      </w:r>
    </w:p>
    <w:p w14:paraId="262257DC" w14:textId="75B4DC0B" w:rsidR="007E2CA2" w:rsidRDefault="002E0AD3" w:rsidP="00195FBC">
      <w:pPr>
        <w:pStyle w:val="440"/>
        <w:spacing w:after="0"/>
      </w:pPr>
      <w:r w:rsidRPr="002E0AD3">
        <w:rPr>
          <w:lang w:eastAsia="en-US"/>
        </w:rPr>
        <w:lastRenderedPageBreak/>
        <w:drawing>
          <wp:inline distT="0" distB="0" distL="0" distR="0" wp14:anchorId="366A84A3" wp14:editId="538D8AB5">
            <wp:extent cx="2118943" cy="5987332"/>
            <wp:effectExtent l="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138958" cy="6043885"/>
                    </a:xfrm>
                    <a:prstGeom prst="rect">
                      <a:avLst/>
                    </a:prstGeom>
                  </pic:spPr>
                </pic:pic>
              </a:graphicData>
            </a:graphic>
          </wp:inline>
        </w:drawing>
      </w:r>
    </w:p>
    <w:p w14:paraId="45333F90" w14:textId="4173F64B" w:rsidR="007E2CA2" w:rsidRDefault="002E0AD3" w:rsidP="00195FBC">
      <w:pPr>
        <w:pStyle w:val="440"/>
        <w:spacing w:before="0"/>
      </w:pPr>
      <w:r w:rsidRPr="002E0AD3">
        <w:rPr>
          <w:lang w:eastAsia="en-US"/>
        </w:rPr>
        <w:drawing>
          <wp:inline distT="0" distB="0" distL="0" distR="0" wp14:anchorId="18BC63EE" wp14:editId="4950AFA6">
            <wp:extent cx="2118360" cy="2941320"/>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132377" cy="2960783"/>
                    </a:xfrm>
                    <a:prstGeom prst="rect">
                      <a:avLst/>
                    </a:prstGeom>
                  </pic:spPr>
                </pic:pic>
              </a:graphicData>
            </a:graphic>
          </wp:inline>
        </w:drawing>
      </w:r>
    </w:p>
    <w:p w14:paraId="57F530C7" w14:textId="6ED637D9" w:rsidR="007E2CA2" w:rsidRDefault="007E2CA2" w:rsidP="00F036AB">
      <w:pPr>
        <w:pStyle w:val="afd"/>
      </w:pPr>
      <w:r>
        <w:t xml:space="preserve">Рисунок 2.9 – </w:t>
      </w:r>
      <w:r w:rsidR="00715E79">
        <w:t>С</w:t>
      </w:r>
      <w:r>
        <w:t>лой приложения</w:t>
      </w:r>
    </w:p>
    <w:p w14:paraId="138EDA38" w14:textId="213D0906" w:rsidR="007E2CA2" w:rsidRDefault="007E2CA2" w:rsidP="00842E8C">
      <w:pPr>
        <w:pStyle w:val="a8"/>
      </w:pPr>
      <w:r>
        <w:rPr>
          <w:lang w:val="en-US"/>
        </w:rPr>
        <w:lastRenderedPageBreak/>
        <w:t>SportHub</w:t>
      </w:r>
      <w:r w:rsidRPr="00276DB0">
        <w:t>.</w:t>
      </w:r>
      <w:r>
        <w:t>API</w:t>
      </w:r>
      <w:r w:rsidRPr="00276DB0">
        <w:t xml:space="preserve"> – </w:t>
      </w:r>
      <w:r>
        <w:t>уровень пользовательского интерфейса (АПИ). Представляет из себя проект типа «</w:t>
      </w:r>
      <w:r>
        <w:rPr>
          <w:lang w:val="en-US"/>
        </w:rPr>
        <w:t>ASP</w:t>
      </w:r>
      <w:r w:rsidRPr="007E2CA2">
        <w:t>.</w:t>
      </w:r>
      <w:r>
        <w:rPr>
          <w:lang w:val="en-US"/>
        </w:rPr>
        <w:t>NET</w:t>
      </w:r>
      <w:r w:rsidRPr="007E2CA2">
        <w:t xml:space="preserve"> </w:t>
      </w:r>
      <w:r>
        <w:rPr>
          <w:lang w:val="en-US"/>
        </w:rPr>
        <w:t>Web</w:t>
      </w:r>
      <w:r w:rsidRPr="007E2CA2">
        <w:t xml:space="preserve"> </w:t>
      </w:r>
      <w:r>
        <w:rPr>
          <w:lang w:val="en-US"/>
        </w:rPr>
        <w:t>API</w:t>
      </w:r>
      <w:r>
        <w:t xml:space="preserve">». </w:t>
      </w:r>
      <w:r w:rsidRPr="007E2CA2">
        <w:t>Слой пользовательского интерфейса в приложении ASP.NET Core выступает в качестве точки входа для приложения. Этот проект должен ссылаться на слой приложения, а его типы должны взаимодействовать с инфраструктурой строго через интерфейсы, определенные в ядре приложения. В слое пользовательского интерфейса не должны разрешаться прямое создание экземпляров для типов слоя инфраструктуры, а также их статические вызовы.</w:t>
      </w:r>
    </w:p>
    <w:p w14:paraId="6A56532F" w14:textId="541A188C" w:rsidR="007E2CA2" w:rsidRDefault="007E2CA2" w:rsidP="00F036AB">
      <w:pPr>
        <w:pStyle w:val="afc"/>
      </w:pPr>
      <w:r>
        <w:t xml:space="preserve">Скриншот структуры слоя </w:t>
      </w:r>
      <w:r w:rsidR="00FF7475">
        <w:t>пользовательского интерфейса представлен на рисунке 2.10</w:t>
      </w:r>
      <w:r w:rsidR="00842E8C">
        <w:t>.</w:t>
      </w:r>
    </w:p>
    <w:p w14:paraId="0CC21ECC" w14:textId="767CCBE6" w:rsidR="007E2CA2" w:rsidRDefault="00BB39B0" w:rsidP="00F036AB">
      <w:pPr>
        <w:pStyle w:val="440"/>
      </w:pPr>
      <w:r w:rsidRPr="00BB39B0">
        <w:rPr>
          <w:lang w:eastAsia="en-US"/>
        </w:rPr>
        <w:drawing>
          <wp:inline distT="0" distB="0" distL="0" distR="0" wp14:anchorId="2CA72C0B" wp14:editId="54F67969">
            <wp:extent cx="1527175" cy="2814762"/>
            <wp:effectExtent l="0" t="0" r="0" b="508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538536" cy="2835701"/>
                    </a:xfrm>
                    <a:prstGeom prst="rect">
                      <a:avLst/>
                    </a:prstGeom>
                  </pic:spPr>
                </pic:pic>
              </a:graphicData>
            </a:graphic>
          </wp:inline>
        </w:drawing>
      </w:r>
    </w:p>
    <w:p w14:paraId="0E244118" w14:textId="2C558648" w:rsidR="007E2CA2" w:rsidRDefault="00FF7475" w:rsidP="00F036AB">
      <w:pPr>
        <w:pStyle w:val="afd"/>
      </w:pPr>
      <w:r>
        <w:t>Рисунок 2.10</w:t>
      </w:r>
      <w:r w:rsidR="007E2CA2">
        <w:t xml:space="preserve"> – </w:t>
      </w:r>
      <w:r w:rsidR="00842E8C">
        <w:t>С</w:t>
      </w:r>
      <w:r w:rsidR="007E2CA2">
        <w:t xml:space="preserve">лой </w:t>
      </w:r>
      <w:r>
        <w:t>пользовательского интерфейса</w:t>
      </w:r>
    </w:p>
    <w:p w14:paraId="680D536B" w14:textId="0C5B91B3" w:rsidR="00842E8C" w:rsidRPr="00842E8C" w:rsidRDefault="00842E8C" w:rsidP="00842E8C">
      <w:pPr>
        <w:pStyle w:val="a8"/>
      </w:pPr>
      <w:r>
        <w:t>Выше были описаны все составные части сервера.</w:t>
      </w:r>
    </w:p>
    <w:p w14:paraId="166A6BA7" w14:textId="523089DD" w:rsidR="00BB39B0" w:rsidRPr="00BB39B0" w:rsidRDefault="002E0AD3" w:rsidP="00BC35FD">
      <w:pPr>
        <w:pStyle w:val="ac"/>
      </w:pPr>
      <w:bookmarkStart w:id="56" w:name="_Toc72351892"/>
      <w:bookmarkStart w:id="57" w:name="_Toc73047760"/>
      <w:r>
        <w:t xml:space="preserve">2.8 </w:t>
      </w:r>
      <w:r w:rsidR="00BB39B0" w:rsidRPr="00BB39B0">
        <w:t>Структура клиентской части программного средства</w:t>
      </w:r>
      <w:bookmarkEnd w:id="56"/>
      <w:bookmarkEnd w:id="57"/>
    </w:p>
    <w:p w14:paraId="314456EF" w14:textId="619CEDEC" w:rsidR="00BB39B0" w:rsidRDefault="00BB39B0" w:rsidP="00F036AB">
      <w:pPr>
        <w:pStyle w:val="afc"/>
      </w:pPr>
      <w:r>
        <w:t xml:space="preserve">Клиентская часть системы будет реализована с использованием фреймворка для мобильной разработки </w:t>
      </w:r>
      <w:r>
        <w:rPr>
          <w:lang w:val="en-US"/>
        </w:rPr>
        <w:t>Flutter</w:t>
      </w:r>
      <w:r w:rsidRPr="00BB39B0">
        <w:t xml:space="preserve"> </w:t>
      </w:r>
      <w:r>
        <w:t xml:space="preserve">и языка программирования </w:t>
      </w:r>
      <w:r>
        <w:rPr>
          <w:lang w:val="en-US"/>
        </w:rPr>
        <w:t>Dart</w:t>
      </w:r>
      <w:r w:rsidRPr="00BB39B0">
        <w:t>.</w:t>
      </w:r>
      <w:r>
        <w:t xml:space="preserve"> Структура</w:t>
      </w:r>
      <w:r w:rsidR="00C77411">
        <w:t xml:space="preserve"> классов</w:t>
      </w:r>
      <w:r>
        <w:t xml:space="preserve"> проекта клиентской час</w:t>
      </w:r>
      <w:r w:rsidR="00992C29">
        <w:t>ти представлена на рисунке 2.11.</w:t>
      </w:r>
    </w:p>
    <w:p w14:paraId="54B2CF0C" w14:textId="462E71F3" w:rsidR="00BB39B0" w:rsidRDefault="00C77411" w:rsidP="00F036AB">
      <w:pPr>
        <w:pStyle w:val="440"/>
      </w:pPr>
      <w:r w:rsidRPr="00F036AB">
        <w:rPr>
          <w:lang w:eastAsia="en-US"/>
        </w:rPr>
        <w:drawing>
          <wp:inline distT="0" distB="0" distL="0" distR="0" wp14:anchorId="7ED66006" wp14:editId="33EDC4D2">
            <wp:extent cx="1513113" cy="1884459"/>
            <wp:effectExtent l="0" t="0" r="0" b="190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549115" cy="1929296"/>
                    </a:xfrm>
                    <a:prstGeom prst="rect">
                      <a:avLst/>
                    </a:prstGeom>
                  </pic:spPr>
                </pic:pic>
              </a:graphicData>
            </a:graphic>
          </wp:inline>
        </w:drawing>
      </w:r>
    </w:p>
    <w:p w14:paraId="6A8B09DC" w14:textId="23DBEF84" w:rsidR="00BB39B0" w:rsidRPr="00BB39B0" w:rsidRDefault="00BB39B0" w:rsidP="00F036AB">
      <w:pPr>
        <w:pStyle w:val="afd"/>
      </w:pPr>
      <w:r>
        <w:t xml:space="preserve">Рисунок </w:t>
      </w:r>
      <w:r w:rsidRPr="00BB39B0">
        <w:t xml:space="preserve">2.11 – </w:t>
      </w:r>
      <w:r w:rsidR="00992C29">
        <w:t>С</w:t>
      </w:r>
      <w:r w:rsidRPr="00BB39B0">
        <w:t>труктура проекта клиентской части</w:t>
      </w:r>
    </w:p>
    <w:p w14:paraId="484C53BB" w14:textId="165DB6AB" w:rsidR="00BB39B0" w:rsidRDefault="00BB39B0" w:rsidP="008478E9">
      <w:pPr>
        <w:pStyle w:val="a8"/>
      </w:pPr>
      <w:r>
        <w:lastRenderedPageBreak/>
        <w:t xml:space="preserve">Проект содержит в себе следующие папки с </w:t>
      </w:r>
      <w:r w:rsidR="00C77411">
        <w:t>классами</w:t>
      </w:r>
      <w:r>
        <w:t>:</w:t>
      </w:r>
    </w:p>
    <w:p w14:paraId="45A6D6E8" w14:textId="6BD38A21" w:rsidR="00BB39B0" w:rsidRDefault="00BB39B0" w:rsidP="00BB39B0">
      <w:pPr>
        <w:pStyle w:val="a0"/>
      </w:pPr>
      <w:r>
        <w:t xml:space="preserve">папка </w:t>
      </w:r>
      <w:r>
        <w:rPr>
          <w:lang w:val="en-US"/>
        </w:rPr>
        <w:t>entities</w:t>
      </w:r>
      <w:r>
        <w:t xml:space="preserve"> – папка с </w:t>
      </w:r>
      <w:r w:rsidR="00C77411">
        <w:t>классами сущностей;</w:t>
      </w:r>
    </w:p>
    <w:p w14:paraId="174F0B7C" w14:textId="235D9FE0" w:rsidR="00C77411" w:rsidRPr="00BB39B0" w:rsidRDefault="00C77411" w:rsidP="00C77411">
      <w:pPr>
        <w:pStyle w:val="a0"/>
      </w:pPr>
      <w:r>
        <w:t xml:space="preserve">папка </w:t>
      </w:r>
      <w:r>
        <w:rPr>
          <w:lang w:val="en-US"/>
        </w:rPr>
        <w:t>pages</w:t>
      </w:r>
      <w:r w:rsidRPr="00C77411">
        <w:t xml:space="preserve"> – </w:t>
      </w:r>
      <w:r>
        <w:t>папка, содержащая классы с разметкой страниц приложения;</w:t>
      </w:r>
    </w:p>
    <w:p w14:paraId="6F5F4D87" w14:textId="15BE3C35" w:rsidR="00C77411" w:rsidRDefault="00C77411" w:rsidP="00C77411">
      <w:pPr>
        <w:pStyle w:val="a0"/>
      </w:pPr>
      <w:r>
        <w:t xml:space="preserve">папка </w:t>
      </w:r>
      <w:r>
        <w:rPr>
          <w:lang w:val="en-US"/>
        </w:rPr>
        <w:t>screens</w:t>
      </w:r>
      <w:r w:rsidRPr="00C77411">
        <w:t xml:space="preserve"> – </w:t>
      </w:r>
      <w:r>
        <w:t>папка, содержащая классы с разметкой отдельных экранов приложения;</w:t>
      </w:r>
    </w:p>
    <w:p w14:paraId="2C1B128F" w14:textId="5DCDEC6F" w:rsidR="00C77411" w:rsidRDefault="00C77411" w:rsidP="00C77411">
      <w:pPr>
        <w:pStyle w:val="a0"/>
      </w:pPr>
      <w:r>
        <w:t xml:space="preserve">папка </w:t>
      </w:r>
      <w:r>
        <w:rPr>
          <w:lang w:val="en-US"/>
        </w:rPr>
        <w:t>utils</w:t>
      </w:r>
      <w:r w:rsidRPr="00C77411">
        <w:t xml:space="preserve"> – </w:t>
      </w:r>
      <w:r>
        <w:t>папка с вспомогательными классами;</w:t>
      </w:r>
    </w:p>
    <w:p w14:paraId="3E187B12" w14:textId="08512929" w:rsidR="00C77411" w:rsidRDefault="00C77411" w:rsidP="00C77411">
      <w:pPr>
        <w:pStyle w:val="a0"/>
      </w:pPr>
      <w:r>
        <w:t>отдельные, более общие, классы.</w:t>
      </w:r>
    </w:p>
    <w:p w14:paraId="2CA4ACD0" w14:textId="08F4C13D" w:rsidR="00C77411" w:rsidRDefault="00C77411" w:rsidP="00D27F83">
      <w:pPr>
        <w:pStyle w:val="afc"/>
      </w:pPr>
      <w:r>
        <w:t xml:space="preserve">Также, </w:t>
      </w:r>
      <w:r>
        <w:rPr>
          <w:lang w:val="en-US"/>
        </w:rPr>
        <w:t>flutter</w:t>
      </w:r>
      <w:r w:rsidRPr="00C77411">
        <w:t xml:space="preserve"> </w:t>
      </w:r>
      <w:r>
        <w:t xml:space="preserve">проект всегда содержит отдельные папки с надстройками для </w:t>
      </w:r>
      <w:r>
        <w:rPr>
          <w:lang w:val="en-US"/>
        </w:rPr>
        <w:t>android</w:t>
      </w:r>
      <w:r w:rsidRPr="00C77411">
        <w:t xml:space="preserve"> </w:t>
      </w:r>
      <w:r>
        <w:t xml:space="preserve">и </w:t>
      </w:r>
      <w:r>
        <w:rPr>
          <w:lang w:val="en-US"/>
        </w:rPr>
        <w:t>iOS</w:t>
      </w:r>
      <w:r w:rsidRPr="00C77411">
        <w:t xml:space="preserve">, </w:t>
      </w:r>
      <w:r>
        <w:t xml:space="preserve">а также конфигурационный файл </w:t>
      </w:r>
      <w:r>
        <w:rPr>
          <w:lang w:val="en-US"/>
        </w:rPr>
        <w:t>pubspec</w:t>
      </w:r>
      <w:r w:rsidRPr="00C77411">
        <w:t>.</w:t>
      </w:r>
      <w:r>
        <w:rPr>
          <w:lang w:val="en-US"/>
        </w:rPr>
        <w:t>yaml</w:t>
      </w:r>
      <w:r w:rsidRPr="00C77411">
        <w:t xml:space="preserve">, </w:t>
      </w:r>
      <w:r w:rsidR="004B72BD">
        <w:t>в котором в проект подключаются дополнительные библиотеки, и несколько стандартных системных конфигурационных файлов. Полная структура проекта клиентской час</w:t>
      </w:r>
      <w:r w:rsidR="00992C29">
        <w:t>ти представлена на рисунке 2.12.</w:t>
      </w:r>
    </w:p>
    <w:p w14:paraId="17FCA4BA" w14:textId="660C0B5F" w:rsidR="004B72BD" w:rsidRDefault="004B72BD" w:rsidP="00D27F83">
      <w:pPr>
        <w:pStyle w:val="440"/>
      </w:pPr>
      <w:r w:rsidRPr="00D27F83">
        <w:rPr>
          <w:lang w:eastAsia="en-US"/>
        </w:rPr>
        <w:drawing>
          <wp:inline distT="0" distB="0" distL="0" distR="0" wp14:anchorId="0FB27E92" wp14:editId="33E0A4B3">
            <wp:extent cx="1303971" cy="1963972"/>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325452" cy="1996325"/>
                    </a:xfrm>
                    <a:prstGeom prst="rect">
                      <a:avLst/>
                    </a:prstGeom>
                  </pic:spPr>
                </pic:pic>
              </a:graphicData>
            </a:graphic>
          </wp:inline>
        </w:drawing>
      </w:r>
    </w:p>
    <w:p w14:paraId="3F7EF05D" w14:textId="2E3AD237" w:rsidR="00BB39B0" w:rsidRDefault="004B72BD" w:rsidP="00D27F83">
      <w:pPr>
        <w:pStyle w:val="afd"/>
      </w:pPr>
      <w:r>
        <w:t>Ри</w:t>
      </w:r>
      <w:r w:rsidR="00992C29">
        <w:t>с</w:t>
      </w:r>
      <w:r>
        <w:t xml:space="preserve">унок 2.12 – </w:t>
      </w:r>
      <w:r w:rsidR="00992C29">
        <w:t>С</w:t>
      </w:r>
      <w:r>
        <w:t>труктура проекта клиентской части</w:t>
      </w:r>
    </w:p>
    <w:p w14:paraId="219F4E91" w14:textId="018A3BE6" w:rsidR="00992C29" w:rsidRPr="00992C29" w:rsidRDefault="00992C29" w:rsidP="00D55A1B">
      <w:pPr>
        <w:pStyle w:val="a8"/>
      </w:pPr>
      <w:r>
        <w:t xml:space="preserve">Основной код приложения лежит именно в папке </w:t>
      </w:r>
      <w:r>
        <w:rPr>
          <w:lang w:val="en-US"/>
        </w:rPr>
        <w:t>lib</w:t>
      </w:r>
      <w:r w:rsidRPr="00992C29">
        <w:t>.</w:t>
      </w:r>
    </w:p>
    <w:p w14:paraId="4B0A5D57" w14:textId="5D4EDC04" w:rsidR="007E2CA2" w:rsidRDefault="002E0AD3" w:rsidP="00BC35FD">
      <w:pPr>
        <w:pStyle w:val="ac"/>
      </w:pPr>
      <w:bookmarkStart w:id="58" w:name="_Toc72351893"/>
      <w:bookmarkStart w:id="59" w:name="_Toc73047761"/>
      <w:r>
        <w:t xml:space="preserve">2.9 </w:t>
      </w:r>
      <w:r w:rsidR="00BB39B0">
        <w:t>Вывод по разделу</w:t>
      </w:r>
      <w:bookmarkEnd w:id="58"/>
      <w:bookmarkEnd w:id="59"/>
    </w:p>
    <w:p w14:paraId="5B83B9F4" w14:textId="66E33E78" w:rsidR="00BB39B0" w:rsidRDefault="00BB39B0" w:rsidP="00BB39B0">
      <w:pPr>
        <w:pStyle w:val="a8"/>
        <w:rPr>
          <w:szCs w:val="22"/>
        </w:rPr>
      </w:pPr>
      <w:r>
        <w:t>После определения стека используемых технологий, следующим важным этапом является проектирования архитектуры приложения. Этот этап позволяет заранее предвидеть и решать потенциальные проблемы, которые могут возникнуть при разработке и масштабировании приложения, а также спланировать разработку более быстрого и эффективного приложения.</w:t>
      </w:r>
    </w:p>
    <w:p w14:paraId="05044EDB" w14:textId="7D2702CA" w:rsidR="00BB39B0" w:rsidRDefault="00BB39B0" w:rsidP="00992C29">
      <w:pPr>
        <w:pStyle w:val="a8"/>
      </w:pPr>
      <w:r>
        <w:t xml:space="preserve">В данном разделе были подробно описаны шаги проектирования сервера, представляющего собой </w:t>
      </w:r>
      <w:r>
        <w:rPr>
          <w:lang w:val="en-US"/>
        </w:rPr>
        <w:t>REST</w:t>
      </w:r>
      <w:r w:rsidRPr="00BB39B0">
        <w:t xml:space="preserve"> </w:t>
      </w:r>
      <w:r>
        <w:rPr>
          <w:lang w:val="en-US"/>
        </w:rPr>
        <w:t>API</w:t>
      </w:r>
      <w:r>
        <w:t>, для работы с данными</w:t>
      </w:r>
      <w:r w:rsidR="004B72BD">
        <w:t xml:space="preserve">, и клиентской части, использующей фреймворк </w:t>
      </w:r>
      <w:r w:rsidR="004B72BD">
        <w:rPr>
          <w:lang w:val="en-US"/>
        </w:rPr>
        <w:t>Flutter</w:t>
      </w:r>
      <w:r w:rsidR="004B72BD" w:rsidRPr="004B72BD">
        <w:t>.</w:t>
      </w:r>
      <w:r w:rsidR="00992C29" w:rsidRPr="00992C29">
        <w:t xml:space="preserve"> </w:t>
      </w:r>
      <w:r w:rsidRPr="004B72BD">
        <w:t xml:space="preserve">Приведены функциональные возможности проекта и структура приложения. Также в данной главе были описаны три основные роли в системе: </w:t>
      </w:r>
      <w:r w:rsidR="004B72BD" w:rsidRPr="004B72BD">
        <w:t>пользователь, тренер и гость</w:t>
      </w:r>
      <w:r w:rsidRPr="004B72BD">
        <w:t>. Определены основные сценарии взаимодействия этих видов пользователей с системой.</w:t>
      </w:r>
      <w:r w:rsidR="00351928">
        <w:t xml:space="preserve"> </w:t>
      </w:r>
      <w:r w:rsidRPr="004B72BD">
        <w:t xml:space="preserve">Схема вариантов использования представлена в приложении А. Логическая схема базы данных представлена в приложении Б. Была разработана и описана блок-схема </w:t>
      </w:r>
      <w:r w:rsidR="004B72BD" w:rsidRPr="004B72BD">
        <w:t>добавления новой публикации</w:t>
      </w:r>
      <w:r w:rsidRPr="004B72BD">
        <w:t>, представленная в приложении В</w:t>
      </w:r>
      <w:r w:rsidR="004B72BD" w:rsidRPr="004B72BD">
        <w:t>.</w:t>
      </w:r>
    </w:p>
    <w:p w14:paraId="1AA85181" w14:textId="77777777" w:rsidR="00333221" w:rsidRDefault="00333221" w:rsidP="00002964">
      <w:pPr>
        <w:pStyle w:val="af4"/>
        <w:outlineLvl w:val="0"/>
        <w:sectPr w:rsidR="00333221" w:rsidSect="00A36F28">
          <w:pgSz w:w="11906" w:h="16838"/>
          <w:pgMar w:top="1134" w:right="567" w:bottom="851" w:left="1304" w:header="567" w:footer="567" w:gutter="0"/>
          <w:cols w:space="708"/>
          <w:titlePg/>
          <w:docGrid w:linePitch="381"/>
        </w:sectPr>
      </w:pPr>
      <w:bookmarkStart w:id="60" w:name="_Toc72351894"/>
      <w:bookmarkStart w:id="61" w:name="_Toc73047762"/>
    </w:p>
    <w:p w14:paraId="188C09E7" w14:textId="7C59C35A" w:rsidR="00D27F83" w:rsidRDefault="00AE166D" w:rsidP="00002964">
      <w:pPr>
        <w:pStyle w:val="af4"/>
        <w:outlineLvl w:val="0"/>
      </w:pPr>
      <w:r>
        <w:rPr>
          <w:noProof/>
          <w:lang w:val="en-US"/>
        </w:rPr>
        <w:lastRenderedPageBreak/>
        <mc:AlternateContent>
          <mc:Choice Requires="wpg">
            <w:drawing>
              <wp:anchor distT="0" distB="0" distL="114300" distR="114300" simplePos="0" relativeHeight="251669504" behindDoc="0" locked="0" layoutInCell="1" allowOverlap="1" wp14:anchorId="65C5A61A" wp14:editId="6A82282E">
                <wp:simplePos x="0" y="0"/>
                <wp:positionH relativeFrom="margin">
                  <wp:posOffset>-142240</wp:posOffset>
                </wp:positionH>
                <wp:positionV relativeFrom="margin">
                  <wp:posOffset>-520065</wp:posOffset>
                </wp:positionV>
                <wp:extent cx="6657975" cy="10277475"/>
                <wp:effectExtent l="0" t="0" r="28575" b="28575"/>
                <wp:wrapNone/>
                <wp:docPr id="3620" name="Группа 3620"/>
                <wp:cNvGraphicFramePr/>
                <a:graphic xmlns:a="http://schemas.openxmlformats.org/drawingml/2006/main">
                  <a:graphicData uri="http://schemas.microsoft.com/office/word/2010/wordprocessingGroup">
                    <wpg:wgp>
                      <wpg:cNvGrpSpPr/>
                      <wpg:grpSpPr bwMode="auto">
                        <a:xfrm>
                          <a:off x="0" y="0"/>
                          <a:ext cx="6657975" cy="10277475"/>
                          <a:chOff x="0" y="0"/>
                          <a:chExt cx="10441" cy="15504"/>
                        </a:xfrm>
                      </wpg:grpSpPr>
                      <wps:wsp>
                        <wps:cNvPr id="3621"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22"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23"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24"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25"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26"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27"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28"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29"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30"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F3844D8" w14:textId="77777777" w:rsidR="004F64AB" w:rsidRDefault="004F64AB" w:rsidP="00AE166D">
                              <w:pPr>
                                <w:pStyle w:val="af7"/>
                                <w:jc w:val="center"/>
                              </w:pPr>
                            </w:p>
                          </w:txbxContent>
                        </wps:txbx>
                        <wps:bodyPr rot="0" vert="horz" wrap="square" lIns="12700" tIns="12700" rIns="12700" bIns="12700" anchor="t" anchorCtr="0" upright="1">
                          <a:noAutofit/>
                        </wps:bodyPr>
                      </wps:wsp>
                      <wps:wsp>
                        <wps:cNvPr id="3631"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CB6033D" w14:textId="77777777" w:rsidR="004F64AB" w:rsidRDefault="004F64AB" w:rsidP="00AE166D">
                              <w:pPr>
                                <w:pStyle w:val="af7"/>
                              </w:pPr>
                            </w:p>
                          </w:txbxContent>
                        </wps:txbx>
                        <wps:bodyPr rot="0" vert="horz" wrap="square" lIns="12700" tIns="12700" rIns="12700" bIns="12700" anchor="t" anchorCtr="0" upright="1">
                          <a:noAutofit/>
                        </wps:bodyPr>
                      </wps:wsp>
                      <wps:wsp>
                        <wps:cNvPr id="3632"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DA6FCCC" w14:textId="77777777" w:rsidR="004F64AB" w:rsidRDefault="004F64AB" w:rsidP="00AE166D">
                              <w:pPr>
                                <w:pStyle w:val="af7"/>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633"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A3CFC72" w14:textId="77777777" w:rsidR="004F64AB" w:rsidRDefault="004F64AB" w:rsidP="00AE166D">
                              <w:pPr>
                                <w:pStyle w:val="af7"/>
                                <w:jc w:val="center"/>
                                <w:rPr>
                                  <w:rFonts w:ascii="Times New Roman" w:hAnsi="Times New Roman"/>
                                  <w:i w:val="0"/>
                                </w:rPr>
                              </w:pPr>
                              <w:r>
                                <w:rPr>
                                  <w:rFonts w:ascii="Times New Roman" w:hAnsi="Times New Roman"/>
                                  <w:i w:val="0"/>
                                </w:rPr>
                                <w:t>Подпись</w:t>
                              </w:r>
                            </w:p>
                          </w:txbxContent>
                        </wps:txbx>
                        <wps:bodyPr rot="0" vert="horz" wrap="square" lIns="12700" tIns="12700" rIns="12700" bIns="12700" anchor="t" anchorCtr="0" upright="1">
                          <a:noAutofit/>
                        </wps:bodyPr>
                      </wps:wsp>
                      <wps:wsp>
                        <wps:cNvPr id="3634"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0AD6F31" w14:textId="77777777" w:rsidR="004F64AB" w:rsidRDefault="004F64AB" w:rsidP="00AE166D">
                              <w:pPr>
                                <w:pStyle w:val="af7"/>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635"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88F731B" w14:textId="77777777" w:rsidR="004F64AB" w:rsidRDefault="004F64AB" w:rsidP="00AE166D">
                              <w:pPr>
                                <w:pStyle w:val="af7"/>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636"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23FB782" w14:textId="77777777" w:rsidR="004F64AB" w:rsidRDefault="004F64AB" w:rsidP="00AE166D">
                              <w:pPr>
                                <w:pStyle w:val="af7"/>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637"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16FFB3A" w14:textId="66E91A70" w:rsidR="004F64AB" w:rsidRDefault="004F64AB" w:rsidP="00AE166D">
                              <w:pPr>
                                <w:pStyle w:val="afb"/>
                                <w:rPr>
                                  <w:rFonts w:ascii="Times New Roman" w:hAnsi="Times New Roman"/>
                                  <w:sz w:val="24"/>
                                  <w:szCs w:val="16"/>
                                  <w:lang w:val="ru-RU"/>
                                </w:rPr>
                              </w:pPr>
                              <w:r>
                                <w:rPr>
                                  <w:rFonts w:ascii="Times New Roman" w:hAnsi="Times New Roman"/>
                                  <w:sz w:val="24"/>
                                  <w:szCs w:val="28"/>
                                  <w:lang w:val="ru-RU"/>
                                </w:rPr>
                                <w:t>ДП 02.00.ПЗ</w:t>
                              </w:r>
                            </w:p>
                            <w:p w14:paraId="1005A36F" w14:textId="77777777" w:rsidR="004F64AB" w:rsidRDefault="004F64AB" w:rsidP="00AE166D">
                              <w:pPr>
                                <w:rPr>
                                  <w:rFonts w:asciiTheme="minorHAnsi" w:hAnsiTheme="minorHAnsi"/>
                                  <w:sz w:val="22"/>
                                  <w:szCs w:val="22"/>
                                </w:rPr>
                              </w:pPr>
                            </w:p>
                          </w:txbxContent>
                        </wps:txbx>
                        <wps:bodyPr rot="0" vert="horz" wrap="square" lIns="12700" tIns="12700" rIns="12700" bIns="12700" anchor="t" anchorCtr="0" upright="1">
                          <a:noAutofit/>
                        </wps:bodyPr>
                      </wps:wsp>
                      <wps:wsp>
                        <wps:cNvPr id="3638"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39"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40"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41"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42"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643" name="Group 77"/>
                        <wpg:cNvGrpSpPr>
                          <a:grpSpLocks/>
                        </wpg:cNvGrpSpPr>
                        <wpg:grpSpPr bwMode="auto">
                          <a:xfrm>
                            <a:off x="20" y="14161"/>
                            <a:ext cx="2507" cy="240"/>
                            <a:chOff x="20" y="14161"/>
                            <a:chExt cx="19999" cy="20000"/>
                          </a:xfrm>
                        </wpg:grpSpPr>
                        <wps:wsp>
                          <wps:cNvPr id="364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35B981D" w14:textId="77777777" w:rsidR="004F64AB" w:rsidRDefault="004F64AB" w:rsidP="00AE166D">
                                <w:pPr>
                                  <w:pStyle w:val="af9"/>
                                </w:pPr>
                                <w:r>
                                  <w:t xml:space="preserve"> </w:t>
                                </w:r>
                                <w:r>
                                  <w:rPr>
                                    <w:i w:val="0"/>
                                  </w:rPr>
                                  <w:t>Разраб</w:t>
                                </w:r>
                                <w:r>
                                  <w:t>.</w:t>
                                </w:r>
                              </w:p>
                            </w:txbxContent>
                          </wps:txbx>
                          <wps:bodyPr rot="0" vert="horz" wrap="square" lIns="12700" tIns="12700" rIns="12700" bIns="12700" anchor="t" anchorCtr="0" upright="1">
                            <a:noAutofit/>
                          </wps:bodyPr>
                        </wps:wsp>
                        <wps:wsp>
                          <wps:cNvPr id="364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BE7729E" w14:textId="77777777" w:rsidR="004F64AB" w:rsidRDefault="004F64AB" w:rsidP="00AE166D">
                                <w:pPr>
                                  <w:pStyle w:val="af9"/>
                                  <w:rPr>
                                    <w:lang w:val="ru-RU"/>
                                  </w:rPr>
                                </w:pPr>
                                <w:r>
                                  <w:rPr>
                                    <w:lang w:val="ru-RU"/>
                                  </w:rPr>
                                  <w:t>Першай Я.Б.</w:t>
                                </w:r>
                              </w:p>
                              <w:p w14:paraId="6924E852" w14:textId="77777777" w:rsidR="004F64AB" w:rsidRDefault="004F64AB" w:rsidP="00AE166D">
                                <w:pPr>
                                  <w:pStyle w:val="af9"/>
                                  <w:rPr>
                                    <w:lang w:val="ru-RU"/>
                                  </w:rPr>
                                </w:pPr>
                                <w:r>
                                  <w:rPr>
                                    <w:lang w:val="ru-RU"/>
                                  </w:rPr>
                                  <w:t>.</w:t>
                                </w:r>
                              </w:p>
                              <w:p w14:paraId="47F17239" w14:textId="77777777" w:rsidR="004F64AB" w:rsidRDefault="004F64AB" w:rsidP="00AE166D"/>
                            </w:txbxContent>
                          </wps:txbx>
                          <wps:bodyPr rot="0" vert="horz" wrap="square" lIns="12700" tIns="12700" rIns="12700" bIns="12700" anchor="t" anchorCtr="0" upright="1">
                            <a:noAutofit/>
                          </wps:bodyPr>
                        </wps:wsp>
                      </wpg:grpSp>
                      <wpg:grpSp>
                        <wpg:cNvPr id="3646" name="Group 80"/>
                        <wpg:cNvGrpSpPr>
                          <a:grpSpLocks/>
                        </wpg:cNvGrpSpPr>
                        <wpg:grpSpPr bwMode="auto">
                          <a:xfrm>
                            <a:off x="20" y="14430"/>
                            <a:ext cx="2507" cy="239"/>
                            <a:chOff x="20" y="14430"/>
                            <a:chExt cx="19999" cy="20000"/>
                          </a:xfrm>
                        </wpg:grpSpPr>
                        <wps:wsp>
                          <wps:cNvPr id="3647"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4B7C5C8" w14:textId="77777777" w:rsidR="004F64AB" w:rsidRDefault="004F64AB" w:rsidP="00AE166D">
                                <w:pPr>
                                  <w:pStyle w:val="af9"/>
                                </w:pPr>
                                <w:r>
                                  <w:t xml:space="preserve"> </w:t>
                                </w:r>
                                <w:r>
                                  <w:rPr>
                                    <w:i w:val="0"/>
                                  </w:rPr>
                                  <w:t>Провер</w:t>
                                </w:r>
                                <w:r>
                                  <w:t>.</w:t>
                                </w:r>
                              </w:p>
                            </w:txbxContent>
                          </wps:txbx>
                          <wps:bodyPr rot="0" vert="horz" wrap="square" lIns="12700" tIns="12700" rIns="12700" bIns="12700" anchor="t" anchorCtr="0" upright="1">
                            <a:noAutofit/>
                          </wps:bodyPr>
                        </wps:wsp>
                        <wps:wsp>
                          <wps:cNvPr id="3648"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92B51A9" w14:textId="77777777" w:rsidR="004F64AB" w:rsidRDefault="004F64AB" w:rsidP="00AE166D">
                                <w:pPr>
                                  <w:pStyle w:val="af9"/>
                                  <w:rPr>
                                    <w:lang w:val="ru-RU"/>
                                  </w:rPr>
                                </w:pPr>
                                <w:r>
                                  <w:rPr>
                                    <w:lang w:val="ru-RU"/>
                                  </w:rPr>
                                  <w:t>Блинова Е.А.</w:t>
                                </w:r>
                              </w:p>
                              <w:p w14:paraId="3DE8AF97" w14:textId="77777777" w:rsidR="004F64AB" w:rsidRDefault="004F64AB" w:rsidP="00AE166D"/>
                            </w:txbxContent>
                          </wps:txbx>
                          <wps:bodyPr rot="0" vert="horz" wrap="square" lIns="12700" tIns="12700" rIns="12700" bIns="12700" anchor="t" anchorCtr="0" upright="1">
                            <a:noAutofit/>
                          </wps:bodyPr>
                        </wps:wsp>
                      </wpg:grpSp>
                      <wpg:grpSp>
                        <wpg:cNvPr id="3649" name="Group 83"/>
                        <wpg:cNvGrpSpPr>
                          <a:grpSpLocks/>
                        </wpg:cNvGrpSpPr>
                        <wpg:grpSpPr bwMode="auto">
                          <a:xfrm>
                            <a:off x="20" y="14705"/>
                            <a:ext cx="2507" cy="239"/>
                            <a:chOff x="20" y="14705"/>
                            <a:chExt cx="19999" cy="20000"/>
                          </a:xfrm>
                        </wpg:grpSpPr>
                        <wps:wsp>
                          <wps:cNvPr id="3650"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2A4FC9D" w14:textId="77777777" w:rsidR="004F64AB" w:rsidRDefault="004F64AB" w:rsidP="00AE166D">
                                <w:pPr>
                                  <w:pStyle w:val="af9"/>
                                </w:pPr>
                                <w:r>
                                  <w:t xml:space="preserve"> </w:t>
                                </w:r>
                              </w:p>
                            </w:txbxContent>
                          </wps:txbx>
                          <wps:bodyPr rot="0" vert="horz" wrap="square" lIns="12700" tIns="12700" rIns="12700" bIns="12700" anchor="t" anchorCtr="0" upright="1">
                            <a:noAutofit/>
                          </wps:bodyPr>
                        </wps:wsp>
                        <wps:wsp>
                          <wps:cNvPr id="3651"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E7BD4D3" w14:textId="77777777" w:rsidR="004F64AB" w:rsidRDefault="004F64AB" w:rsidP="00AE166D"/>
                            </w:txbxContent>
                          </wps:txbx>
                          <wps:bodyPr rot="0" vert="horz" wrap="square" lIns="12700" tIns="12700" rIns="12700" bIns="12700" anchor="t" anchorCtr="0" upright="1">
                            <a:noAutofit/>
                          </wps:bodyPr>
                        </wps:wsp>
                      </wpg:grpSp>
                      <wpg:grpSp>
                        <wpg:cNvPr id="3652" name="Group 86"/>
                        <wpg:cNvGrpSpPr>
                          <a:grpSpLocks/>
                        </wpg:cNvGrpSpPr>
                        <wpg:grpSpPr bwMode="auto">
                          <a:xfrm>
                            <a:off x="20" y="14972"/>
                            <a:ext cx="2507" cy="241"/>
                            <a:chOff x="20" y="14972"/>
                            <a:chExt cx="19999" cy="20000"/>
                          </a:xfrm>
                        </wpg:grpSpPr>
                        <wps:wsp>
                          <wps:cNvPr id="3653"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FA0688F" w14:textId="77777777" w:rsidR="004F64AB" w:rsidRDefault="004F64AB" w:rsidP="00AE166D">
                                <w:pPr>
                                  <w:pStyle w:val="af9"/>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3654"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7D821D9" w14:textId="77777777" w:rsidR="004F64AB" w:rsidRDefault="004F64AB" w:rsidP="00AE166D">
                                <w:pPr>
                                  <w:pStyle w:val="af9"/>
                                  <w:rPr>
                                    <w:lang w:val="ru-RU"/>
                                  </w:rPr>
                                </w:pPr>
                                <w:r>
                                  <w:rPr>
                                    <w:lang w:val="ru-RU"/>
                                  </w:rPr>
                                  <w:t>Нистюк О.А.</w:t>
                                </w:r>
                              </w:p>
                              <w:p w14:paraId="29974AE4" w14:textId="77777777" w:rsidR="004F64AB" w:rsidRDefault="004F64AB" w:rsidP="00AE166D">
                                <w:pPr>
                                  <w:pStyle w:val="af9"/>
                                  <w:rPr>
                                    <w:lang w:val="ru-RU"/>
                                  </w:rPr>
                                </w:pPr>
                                <w:r>
                                  <w:rPr>
                                    <w:lang w:val="ru-RU"/>
                                  </w:rPr>
                                  <w:t>.</w:t>
                                </w:r>
                              </w:p>
                              <w:p w14:paraId="2C20C420" w14:textId="77777777" w:rsidR="004F64AB" w:rsidRDefault="004F64AB" w:rsidP="00AE166D">
                                <w:pPr>
                                  <w:pStyle w:val="afb"/>
                                </w:pPr>
                              </w:p>
                            </w:txbxContent>
                          </wps:txbx>
                          <wps:bodyPr rot="0" vert="horz" wrap="square" lIns="12700" tIns="12700" rIns="12700" bIns="12700" anchor="t" anchorCtr="0" upright="1">
                            <a:noAutofit/>
                          </wps:bodyPr>
                        </wps:wsp>
                      </wpg:grpSp>
                      <wpg:grpSp>
                        <wpg:cNvPr id="3655" name="Group 89"/>
                        <wpg:cNvGrpSpPr>
                          <a:grpSpLocks/>
                        </wpg:cNvGrpSpPr>
                        <wpg:grpSpPr bwMode="auto">
                          <a:xfrm>
                            <a:off x="20" y="15240"/>
                            <a:ext cx="2524" cy="240"/>
                            <a:chOff x="20" y="15240"/>
                            <a:chExt cx="20135" cy="20000"/>
                          </a:xfrm>
                        </wpg:grpSpPr>
                        <wps:wsp>
                          <wps:cNvPr id="365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010DB6B" w14:textId="77777777" w:rsidR="004F64AB" w:rsidRDefault="004F64AB" w:rsidP="00AE166D">
                                <w:pPr>
                                  <w:pStyle w:val="af9"/>
                                </w:pPr>
                                <w:r>
                                  <w:t xml:space="preserve"> </w:t>
                                </w:r>
                                <w:r>
                                  <w:rPr>
                                    <w:i w:val="0"/>
                                  </w:rPr>
                                  <w:t>Утверд</w:t>
                                </w:r>
                                <w:r>
                                  <w:t>.</w:t>
                                </w:r>
                              </w:p>
                            </w:txbxContent>
                          </wps:txbx>
                          <wps:bodyPr rot="0" vert="horz" wrap="square" lIns="12700" tIns="12700" rIns="12700" bIns="12700" anchor="t" anchorCtr="0" upright="1">
                            <a:noAutofit/>
                          </wps:bodyPr>
                        </wps:wsp>
                        <wps:wsp>
                          <wps:cNvPr id="365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1BE388B" w14:textId="77777777" w:rsidR="004F64AB" w:rsidRDefault="004F64AB" w:rsidP="00AE166D">
                                <w:pPr>
                                  <w:pStyle w:val="af9"/>
                                  <w:rPr>
                                    <w:lang w:val="ru-RU"/>
                                  </w:rPr>
                                </w:pPr>
                                <w:r>
                                  <w:rPr>
                                    <w:lang w:val="ru-RU"/>
                                  </w:rPr>
                                  <w:t>Смелов В.В.</w:t>
                                </w:r>
                              </w:p>
                              <w:p w14:paraId="198BE778" w14:textId="77777777" w:rsidR="004F64AB" w:rsidRDefault="004F64AB" w:rsidP="00AE166D">
                                <w:pPr>
                                  <w:pStyle w:val="afb"/>
                                </w:pPr>
                              </w:p>
                            </w:txbxContent>
                          </wps:txbx>
                          <wps:bodyPr rot="0" vert="horz" wrap="square" lIns="12700" tIns="12700" rIns="12700" bIns="12700" anchor="t" anchorCtr="0" upright="1">
                            <a:noAutofit/>
                          </wps:bodyPr>
                        </wps:wsp>
                      </wpg:grpSp>
                      <wps:wsp>
                        <wps:cNvPr id="3658"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59"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73BA5D6" w14:textId="201F2A0F" w:rsidR="004F64AB" w:rsidRPr="00AE166D" w:rsidRDefault="004F64AB" w:rsidP="00AE166D">
                              <w:pPr>
                                <w:pStyle w:val="afb"/>
                                <w:rPr>
                                  <w:rFonts w:ascii="Times New Roman" w:hAnsi="Times New Roman"/>
                                  <w:sz w:val="24"/>
                                  <w:lang w:val="ru-RU"/>
                                </w:rPr>
                              </w:pPr>
                              <w:r>
                                <w:rPr>
                                  <w:rFonts w:ascii="Times New Roman" w:hAnsi="Times New Roman"/>
                                  <w:sz w:val="24"/>
                                  <w:lang w:val="ru-RU"/>
                                </w:rPr>
                                <w:t>3 Разработка программного средства</w:t>
                              </w:r>
                            </w:p>
                          </w:txbxContent>
                        </wps:txbx>
                        <wps:bodyPr rot="0" vert="horz" wrap="square" lIns="12700" tIns="12700" rIns="12700" bIns="12700" anchor="ctr" anchorCtr="0" upright="1">
                          <a:noAutofit/>
                        </wps:bodyPr>
                      </wps:wsp>
                      <wps:wsp>
                        <wps:cNvPr id="3660"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61"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62"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6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655C1E8" w14:textId="77777777" w:rsidR="004F64AB" w:rsidRDefault="004F64AB" w:rsidP="00AE166D">
                              <w:pPr>
                                <w:pStyle w:val="af7"/>
                                <w:jc w:val="center"/>
                                <w:rPr>
                                  <w:rFonts w:ascii="Times New Roman" w:hAnsi="Times New Roman"/>
                                  <w:lang w:val="ru-RU"/>
                                </w:rPr>
                              </w:pPr>
                              <w:r>
                                <w:rPr>
                                  <w:rFonts w:ascii="Times New Roman" w:hAnsi="Times New Roman"/>
                                  <w:i w:val="0"/>
                                </w:rPr>
                                <w:t>Лит</w:t>
                              </w:r>
                              <w:r>
                                <w:rPr>
                                  <w:rFonts w:ascii="Times New Roman" w:hAnsi="Times New Roman"/>
                                </w:rPr>
                                <w:t>.</w:t>
                              </w:r>
                            </w:p>
                          </w:txbxContent>
                        </wps:txbx>
                        <wps:bodyPr rot="0" vert="horz" wrap="square" lIns="12700" tIns="12700" rIns="12700" bIns="12700" anchor="t" anchorCtr="0" upright="1">
                          <a:noAutofit/>
                        </wps:bodyPr>
                      </wps:wsp>
                      <wps:wsp>
                        <wps:cNvPr id="3664"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2FCBFD8" w14:textId="77777777" w:rsidR="004F64AB" w:rsidRDefault="004F64AB" w:rsidP="00AE166D">
                              <w:pPr>
                                <w:pStyle w:val="af7"/>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3665"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5587DCA" w14:textId="33672D6B" w:rsidR="004F64AB" w:rsidRPr="00333221" w:rsidRDefault="004F64AB" w:rsidP="00AE166D">
                              <w:pPr>
                                <w:pStyle w:val="af7"/>
                                <w:jc w:val="center"/>
                                <w:rPr>
                                  <w:rFonts w:ascii="Times New Roman" w:hAnsi="Times New Roman"/>
                                  <w:i w:val="0"/>
                                  <w:lang w:val="en-US"/>
                                </w:rPr>
                              </w:pPr>
                              <w:r>
                                <w:rPr>
                                  <w:rFonts w:ascii="Times New Roman" w:hAnsi="Times New Roman"/>
                                  <w:i w:val="0"/>
                                  <w:lang w:val="ru-RU"/>
                                </w:rPr>
                                <w:t>1</w:t>
                              </w:r>
                              <w:r>
                                <w:rPr>
                                  <w:rFonts w:ascii="Times New Roman" w:hAnsi="Times New Roman"/>
                                  <w:i w:val="0"/>
                                  <w:lang w:val="en-US"/>
                                </w:rPr>
                                <w:t>4</w:t>
                              </w:r>
                            </w:p>
                          </w:txbxContent>
                        </wps:txbx>
                        <wps:bodyPr rot="0" vert="horz" wrap="square" lIns="12700" tIns="12700" rIns="12700" bIns="12700" anchor="t" anchorCtr="0" upright="1">
                          <a:noAutofit/>
                        </wps:bodyPr>
                      </wps:wsp>
                      <wps:wsp>
                        <wps:cNvPr id="3666"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67"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68"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EDE6A54" w14:textId="431121E5" w:rsidR="004F64AB" w:rsidRPr="00D55A1B" w:rsidRDefault="004F64AB" w:rsidP="00AE166D">
                              <w:pPr>
                                <w:rPr>
                                  <w:rFonts w:asciiTheme="minorHAnsi" w:hAnsiTheme="minorHAnsi"/>
                                  <w:i/>
                                  <w:sz w:val="22"/>
                                </w:rPr>
                              </w:pPr>
                              <w:r w:rsidRPr="00D55A1B">
                                <w:rPr>
                                  <w:i/>
                                  <w:sz w:val="24"/>
                                  <w:lang w:val="en-US"/>
                                </w:rPr>
                                <w:t>74217083</w:t>
                              </w:r>
                              <w:r w:rsidRPr="00D55A1B">
                                <w:rPr>
                                  <w:i/>
                                  <w:color w:val="000000"/>
                                  <w:sz w:val="24"/>
                                  <w:shd w:val="clear" w:color="auto" w:fill="FFFFFF"/>
                                </w:rPr>
                                <w:t>, 2021</w:t>
                              </w:r>
                            </w:p>
                          </w:txbxContent>
                        </wps:txbx>
                        <wps:bodyPr rot="0" vert="horz" wrap="square" lIns="12700" tIns="12700" rIns="12700" bIns="12700" anchor="t" anchorCtr="0" upright="1">
                          <a:noAutofit/>
                        </wps:bodyPr>
                      </wps:wsp>
                      <wps:wsp>
                        <wps:cNvPr id="3669"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5A1D7FB" w14:textId="77777777" w:rsidR="004F64AB" w:rsidRDefault="004F64AB" w:rsidP="00AE166D">
                              <w:pPr>
                                <w:pStyle w:val="af7"/>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5C5A61A" id="Группа 3620" o:spid="_x0000_s1326" style="position:absolute;left:0;text-align:left;margin-left:-11.2pt;margin-top:-40.95pt;width:524.25pt;height:809.25pt;z-index:251669504;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">
                <v:rect id="Rectangle 54" o:spid="_x0000_s132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" filled="f" strokeweight="2pt"/>
                <v:line id="Line 56" o:spid="_x0000_s132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" strokeweight="2pt"/>
                <v:line id="Line 57" o:spid="_x0000_s132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" strokeweight="2pt"/>
                <v:line id="Line 58" o:spid="_x0000_s133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" strokeweight="2pt"/>
                <v:line id="Line 59" o:spid="_x0000_s133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" strokeweight="2pt"/>
                <v:line id="Line 60" o:spid="_x0000_s133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" strokeweight="2pt"/>
                <v:line id="Line 61" o:spid="_x0000_s133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" strokeweight="2pt"/>
                <v:line id="Line 62" o:spid="_x0000_s133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" strokeweight="1pt"/>
                <v:line id="Line 63" o:spid="_x0000_s133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" strokeweight="1pt"/>
                <v:rect id="Rectangle 64" o:spid="_x0000_s133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" filled="f" stroked="f" strokeweight=".25pt">
                  <v:textbox inset="1pt,1pt,1pt,1pt">
                    <w:txbxContent>
                      <w:p w14:paraId="5F3844D8" w14:textId="77777777" w:rsidR="004F64AB" w:rsidRDefault="004F64AB" w:rsidP="00AE166D">
                        <w:pPr>
                          <w:pStyle w:val="af7"/>
                          <w:jc w:val="center"/>
                        </w:pPr>
                      </w:p>
                    </w:txbxContent>
                  </v:textbox>
                </v:rect>
                <v:rect id="Rectangle 65" o:spid="_x0000_s133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" filled="f" stroked="f" strokeweight=".25pt">
                  <v:textbox inset="1pt,1pt,1pt,1pt">
                    <w:txbxContent>
                      <w:p w14:paraId="0CB6033D" w14:textId="77777777" w:rsidR="004F64AB" w:rsidRDefault="004F64AB" w:rsidP="00AE166D">
                        <w:pPr>
                          <w:pStyle w:val="af7"/>
                        </w:pPr>
                      </w:p>
                    </w:txbxContent>
                  </v:textbox>
                </v:rect>
                <v:rect id="Rectangle 66" o:spid="_x0000_s133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" filled="f" stroked="f" strokeweight=".25pt">
                  <v:textbox inset="1pt,1pt,1pt,1pt">
                    <w:txbxContent>
                      <w:p w14:paraId="3DA6FCCC" w14:textId="77777777" w:rsidR="004F64AB" w:rsidRDefault="004F64AB" w:rsidP="00AE166D">
                        <w:pPr>
                          <w:pStyle w:val="af7"/>
                          <w:jc w:val="center"/>
                          <w:rPr>
                            <w:rFonts w:ascii="Times New Roman" w:hAnsi="Times New Roman"/>
                            <w:i w:val="0"/>
                            <w:lang w:val="ru-RU"/>
                          </w:rPr>
                        </w:pPr>
                        <w:r>
                          <w:rPr>
                            <w:rFonts w:ascii="Times New Roman" w:hAnsi="Times New Roman"/>
                            <w:i w:val="0"/>
                            <w:lang w:val="ru-RU"/>
                          </w:rPr>
                          <w:t>ФИО</w:t>
                        </w:r>
                      </w:p>
                    </w:txbxContent>
                  </v:textbox>
                </v:rect>
                <v:rect id="Rectangle 67" o:spid="_x0000_s133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" filled="f" stroked="f" strokeweight=".25pt">
                  <v:textbox inset="1pt,1pt,1pt,1pt">
                    <w:txbxContent>
                      <w:p w14:paraId="4A3CFC72" w14:textId="77777777" w:rsidR="004F64AB" w:rsidRDefault="004F64AB" w:rsidP="00AE166D">
                        <w:pPr>
                          <w:pStyle w:val="af7"/>
                          <w:jc w:val="center"/>
                          <w:rPr>
                            <w:rFonts w:ascii="Times New Roman" w:hAnsi="Times New Roman"/>
                            <w:i w:val="0"/>
                          </w:rPr>
                        </w:pPr>
                        <w:r>
                          <w:rPr>
                            <w:rFonts w:ascii="Times New Roman" w:hAnsi="Times New Roman"/>
                            <w:i w:val="0"/>
                          </w:rPr>
                          <w:t>Подпись</w:t>
                        </w:r>
                      </w:p>
                    </w:txbxContent>
                  </v:textbox>
                </v:rect>
                <v:rect id="Rectangle 68" o:spid="_x0000_s134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" filled="f" stroked="f" strokeweight=".25pt">
                  <v:textbox inset="1pt,1pt,1pt,1pt">
                    <w:txbxContent>
                      <w:p w14:paraId="20AD6F31" w14:textId="77777777" w:rsidR="004F64AB" w:rsidRDefault="004F64AB" w:rsidP="00AE166D">
                        <w:pPr>
                          <w:pStyle w:val="af7"/>
                          <w:jc w:val="center"/>
                          <w:rPr>
                            <w:rFonts w:ascii="Times New Roman" w:hAnsi="Times New Roman"/>
                            <w:i w:val="0"/>
                          </w:rPr>
                        </w:pPr>
                        <w:r>
                          <w:rPr>
                            <w:rFonts w:ascii="Times New Roman" w:hAnsi="Times New Roman"/>
                            <w:i w:val="0"/>
                          </w:rPr>
                          <w:t>Дата</w:t>
                        </w:r>
                      </w:p>
                    </w:txbxContent>
                  </v:textbox>
                </v:rect>
                <v:rect id="Rectangle 69" o:spid="_x0000_s134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" filled="f" stroked="f" strokeweight=".25pt">
                  <v:textbox inset="1pt,1pt,1pt,1pt">
                    <w:txbxContent>
                      <w:p w14:paraId="388F731B" w14:textId="77777777" w:rsidR="004F64AB" w:rsidRDefault="004F64AB" w:rsidP="00AE166D">
                        <w:pPr>
                          <w:pStyle w:val="af7"/>
                          <w:jc w:val="center"/>
                          <w:rPr>
                            <w:rFonts w:ascii="Times New Roman" w:hAnsi="Times New Roman"/>
                            <w:i w:val="0"/>
                          </w:rPr>
                        </w:pPr>
                        <w:r>
                          <w:rPr>
                            <w:rFonts w:ascii="Times New Roman" w:hAnsi="Times New Roman"/>
                            <w:i w:val="0"/>
                          </w:rPr>
                          <w:t>Лист</w:t>
                        </w:r>
                      </w:p>
                    </w:txbxContent>
                  </v:textbox>
                </v:rect>
                <v:rect id="Rectangle 70" o:spid="_x0000_s134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" filled="f" stroked="f" strokeweight=".25pt">
                  <v:textbox inset="1pt,1pt,1pt,1pt">
                    <w:txbxContent>
                      <w:p w14:paraId="723FB782" w14:textId="77777777" w:rsidR="004F64AB" w:rsidRDefault="004F64AB" w:rsidP="00AE166D">
                        <w:pPr>
                          <w:pStyle w:val="af7"/>
                          <w:jc w:val="center"/>
                          <w:rPr>
                            <w:rFonts w:ascii="Times New Roman" w:hAnsi="Times New Roman"/>
                            <w:i w:val="0"/>
                          </w:rPr>
                        </w:pPr>
                        <w:r>
                          <w:rPr>
                            <w:rFonts w:ascii="Times New Roman" w:hAnsi="Times New Roman"/>
                            <w:i w:val="0"/>
                          </w:rPr>
                          <w:t>1</w:t>
                        </w:r>
                      </w:p>
                    </w:txbxContent>
                  </v:textbox>
                </v:rect>
                <v:rect id="Rectangle 71" o:spid="_x0000_s134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" filled="f" stroked="f" strokeweight=".25pt">
                  <v:textbox inset="1pt,1pt,1pt,1pt">
                    <w:txbxContent>
                      <w:p w14:paraId="116FFB3A" w14:textId="66E91A70" w:rsidR="004F64AB" w:rsidRDefault="004F64AB" w:rsidP="00AE166D">
                        <w:pPr>
                          <w:pStyle w:val="afb"/>
                          <w:rPr>
                            <w:rFonts w:ascii="Times New Roman" w:hAnsi="Times New Roman"/>
                            <w:sz w:val="24"/>
                            <w:szCs w:val="16"/>
                            <w:lang w:val="ru-RU"/>
                          </w:rPr>
                        </w:pPr>
                        <w:r>
                          <w:rPr>
                            <w:rFonts w:ascii="Times New Roman" w:hAnsi="Times New Roman"/>
                            <w:sz w:val="24"/>
                            <w:szCs w:val="28"/>
                            <w:lang w:val="ru-RU"/>
                          </w:rPr>
                          <w:t>ДП 02.00.ПЗ</w:t>
                        </w:r>
                      </w:p>
                      <w:p w14:paraId="1005A36F" w14:textId="77777777" w:rsidR="004F64AB" w:rsidRDefault="004F64AB" w:rsidP="00AE166D">
                        <w:pPr>
                          <w:rPr>
                            <w:rFonts w:asciiTheme="minorHAnsi" w:hAnsiTheme="minorHAnsi"/>
                            <w:sz w:val="22"/>
                            <w:szCs w:val="22"/>
                          </w:rPr>
                        </w:pPr>
                      </w:p>
                    </w:txbxContent>
                  </v:textbox>
                </v:rect>
                <v:line id="Line 72" o:spid="_x0000_s134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" strokeweight="2pt"/>
                <v:line id="Line 73" o:spid="_x0000_s134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" strokeweight="2pt"/>
                <v:line id="Line 74" o:spid="_x0000_s134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" strokeweight="1pt"/>
                <v:line id="Line 75" o:spid="_x0000_s134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" strokeweight="1pt"/>
                <v:line id="Line 76" o:spid="_x0000_s134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" strokeweight="1pt"/>
                <v:group id="Group 77" o:spid="_x0000_s134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">
                  <v:rect id="Rectangle 78" o:spid="_x0000_s135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" filled="f" stroked="f" strokeweight=".25pt">
                    <v:textbox inset="1pt,1pt,1pt,1pt">
                      <w:txbxContent>
                        <w:p w14:paraId="435B981D" w14:textId="77777777" w:rsidR="004F64AB" w:rsidRDefault="004F64AB" w:rsidP="00AE166D">
                          <w:pPr>
                            <w:pStyle w:val="af9"/>
                          </w:pPr>
                          <w:r>
                            <w:t xml:space="preserve"> </w:t>
                          </w:r>
                          <w:r>
                            <w:rPr>
                              <w:i w:val="0"/>
                            </w:rPr>
                            <w:t>Разраб</w:t>
                          </w:r>
                          <w:r>
                            <w:t>.</w:t>
                          </w:r>
                        </w:p>
                      </w:txbxContent>
                    </v:textbox>
                  </v:rect>
                  <v:rect id="Rectangle 79" o:spid="_x0000_s135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" filled="f" stroked="f" strokeweight=".25pt">
                    <v:textbox inset="1pt,1pt,1pt,1pt">
                      <w:txbxContent>
                        <w:p w14:paraId="2BE7729E" w14:textId="77777777" w:rsidR="004F64AB" w:rsidRDefault="004F64AB" w:rsidP="00AE166D">
                          <w:pPr>
                            <w:pStyle w:val="af9"/>
                            <w:rPr>
                              <w:lang w:val="ru-RU"/>
                            </w:rPr>
                          </w:pPr>
                          <w:r>
                            <w:rPr>
                              <w:lang w:val="ru-RU"/>
                            </w:rPr>
                            <w:t>Першай Я.Б.</w:t>
                          </w:r>
                        </w:p>
                        <w:p w14:paraId="6924E852" w14:textId="77777777" w:rsidR="004F64AB" w:rsidRDefault="004F64AB" w:rsidP="00AE166D">
                          <w:pPr>
                            <w:pStyle w:val="af9"/>
                            <w:rPr>
                              <w:lang w:val="ru-RU"/>
                            </w:rPr>
                          </w:pPr>
                          <w:r>
                            <w:rPr>
                              <w:lang w:val="ru-RU"/>
                            </w:rPr>
                            <w:t>.</w:t>
                          </w:r>
                        </w:p>
                        <w:p w14:paraId="47F17239" w14:textId="77777777" w:rsidR="004F64AB" w:rsidRDefault="004F64AB" w:rsidP="00AE166D"/>
                      </w:txbxContent>
                    </v:textbox>
                  </v:rect>
                </v:group>
                <v:group id="Group 80" o:spid="_x0000_s135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">
                  <v:rect id="Rectangle 81" o:spid="_x0000_s135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" filled="f" stroked="f" strokeweight=".25pt">
                    <v:textbox inset="1pt,1pt,1pt,1pt">
                      <w:txbxContent>
                        <w:p w14:paraId="14B7C5C8" w14:textId="77777777" w:rsidR="004F64AB" w:rsidRDefault="004F64AB" w:rsidP="00AE166D">
                          <w:pPr>
                            <w:pStyle w:val="af9"/>
                          </w:pPr>
                          <w:r>
                            <w:t xml:space="preserve"> </w:t>
                          </w:r>
                          <w:r>
                            <w:rPr>
                              <w:i w:val="0"/>
                            </w:rPr>
                            <w:t>Провер</w:t>
                          </w:r>
                          <w:r>
                            <w:t>.</w:t>
                          </w:r>
                        </w:p>
                      </w:txbxContent>
                    </v:textbox>
                  </v:rect>
                  <v:rect id="Rectangle 82" o:spid="_x0000_s135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" filled="f" stroked="f" strokeweight=".25pt">
                    <v:textbox inset="1pt,1pt,1pt,1pt">
                      <w:txbxContent>
                        <w:p w14:paraId="692B51A9" w14:textId="77777777" w:rsidR="004F64AB" w:rsidRDefault="004F64AB" w:rsidP="00AE166D">
                          <w:pPr>
                            <w:pStyle w:val="af9"/>
                            <w:rPr>
                              <w:lang w:val="ru-RU"/>
                            </w:rPr>
                          </w:pPr>
                          <w:r>
                            <w:rPr>
                              <w:lang w:val="ru-RU"/>
                            </w:rPr>
                            <w:t>Блинова Е.А.</w:t>
                          </w:r>
                        </w:p>
                        <w:p w14:paraId="3DE8AF97" w14:textId="77777777" w:rsidR="004F64AB" w:rsidRDefault="004F64AB" w:rsidP="00AE166D"/>
                      </w:txbxContent>
                    </v:textbox>
                  </v:rect>
                </v:group>
                <v:group id="Group 83" o:spid="_x0000_s135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">
                  <v:rect id="Rectangle 84" o:spid="_x0000_s135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" filled="f" stroked="f" strokeweight=".25pt">
                    <v:textbox inset="1pt,1pt,1pt,1pt">
                      <w:txbxContent>
                        <w:p w14:paraId="22A4FC9D" w14:textId="77777777" w:rsidR="004F64AB" w:rsidRDefault="004F64AB" w:rsidP="00AE166D">
                          <w:pPr>
                            <w:pStyle w:val="af9"/>
                          </w:pPr>
                          <w:r>
                            <w:t xml:space="preserve"> </w:t>
                          </w:r>
                        </w:p>
                      </w:txbxContent>
                    </v:textbox>
                  </v:rect>
                  <v:rect id="Rectangle 85" o:spid="_x0000_s135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" filled="f" stroked="f" strokeweight=".25pt">
                    <v:textbox inset="1pt,1pt,1pt,1pt">
                      <w:txbxContent>
                        <w:p w14:paraId="2E7BD4D3" w14:textId="77777777" w:rsidR="004F64AB" w:rsidRDefault="004F64AB" w:rsidP="00AE166D"/>
                      </w:txbxContent>
                    </v:textbox>
                  </v:rect>
                </v:group>
                <v:group id="Group 86" o:spid="_x0000_s135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">
                  <v:rect id="Rectangle 87" o:spid="_x0000_s135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" filled="f" stroked="f" strokeweight=".25pt">
                    <v:textbox inset="1pt,1pt,1pt,1pt">
                      <w:txbxContent>
                        <w:p w14:paraId="5FA0688F" w14:textId="77777777" w:rsidR="004F64AB" w:rsidRDefault="004F64AB" w:rsidP="00AE166D">
                          <w:pPr>
                            <w:pStyle w:val="af9"/>
                          </w:pPr>
                          <w:r>
                            <w:t xml:space="preserve"> </w:t>
                          </w:r>
                          <w:r>
                            <w:rPr>
                              <w:i w:val="0"/>
                            </w:rPr>
                            <w:t>Н</w:t>
                          </w:r>
                          <w:r>
                            <w:t xml:space="preserve">. </w:t>
                          </w:r>
                          <w:r>
                            <w:rPr>
                              <w:i w:val="0"/>
                            </w:rPr>
                            <w:t>контр</w:t>
                          </w:r>
                          <w:r>
                            <w:t>.</w:t>
                          </w:r>
                        </w:p>
                      </w:txbxContent>
                    </v:textbox>
                  </v:rect>
                  <v:rect id="Rectangle 88" o:spid="_x0000_s136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" filled="f" stroked="f" strokeweight=".25pt">
                    <v:textbox inset="1pt,1pt,1pt,1pt">
                      <w:txbxContent>
                        <w:p w14:paraId="27D821D9" w14:textId="77777777" w:rsidR="004F64AB" w:rsidRDefault="004F64AB" w:rsidP="00AE166D">
                          <w:pPr>
                            <w:pStyle w:val="af9"/>
                            <w:rPr>
                              <w:lang w:val="ru-RU"/>
                            </w:rPr>
                          </w:pPr>
                          <w:r>
                            <w:rPr>
                              <w:lang w:val="ru-RU"/>
                            </w:rPr>
                            <w:t>Нистюк О.А.</w:t>
                          </w:r>
                        </w:p>
                        <w:p w14:paraId="29974AE4" w14:textId="77777777" w:rsidR="004F64AB" w:rsidRDefault="004F64AB" w:rsidP="00AE166D">
                          <w:pPr>
                            <w:pStyle w:val="af9"/>
                            <w:rPr>
                              <w:lang w:val="ru-RU"/>
                            </w:rPr>
                          </w:pPr>
                          <w:r>
                            <w:rPr>
                              <w:lang w:val="ru-RU"/>
                            </w:rPr>
                            <w:t>.</w:t>
                          </w:r>
                        </w:p>
                        <w:p w14:paraId="2C20C420" w14:textId="77777777" w:rsidR="004F64AB" w:rsidRDefault="004F64AB" w:rsidP="00AE166D">
                          <w:pPr>
                            <w:pStyle w:val="afb"/>
                          </w:pPr>
                        </w:p>
                      </w:txbxContent>
                    </v:textbox>
                  </v:rect>
                </v:group>
                <v:group id="Group 89" o:spid="_x0000_s136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">
                  <v:rect id="Rectangle 90" o:spid="_x0000_s136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" filled="f" stroked="f" strokeweight=".25pt">
                    <v:textbox inset="1pt,1pt,1pt,1pt">
                      <w:txbxContent>
                        <w:p w14:paraId="0010DB6B" w14:textId="77777777" w:rsidR="004F64AB" w:rsidRDefault="004F64AB" w:rsidP="00AE166D">
                          <w:pPr>
                            <w:pStyle w:val="af9"/>
                          </w:pPr>
                          <w:r>
                            <w:t xml:space="preserve"> </w:t>
                          </w:r>
                          <w:r>
                            <w:rPr>
                              <w:i w:val="0"/>
                            </w:rPr>
                            <w:t>Утверд</w:t>
                          </w:r>
                          <w:r>
                            <w:t>.</w:t>
                          </w:r>
                        </w:p>
                      </w:txbxContent>
                    </v:textbox>
                  </v:rect>
                  <v:rect id="Rectangle 91" o:spid="_x0000_s136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" filled="f" stroked="f" strokeweight=".25pt">
                    <v:textbox inset="1pt,1pt,1pt,1pt">
                      <w:txbxContent>
                        <w:p w14:paraId="21BE388B" w14:textId="77777777" w:rsidR="004F64AB" w:rsidRDefault="004F64AB" w:rsidP="00AE166D">
                          <w:pPr>
                            <w:pStyle w:val="af9"/>
                            <w:rPr>
                              <w:lang w:val="ru-RU"/>
                            </w:rPr>
                          </w:pPr>
                          <w:r>
                            <w:rPr>
                              <w:lang w:val="ru-RU"/>
                            </w:rPr>
                            <w:t>Смелов В.В.</w:t>
                          </w:r>
                        </w:p>
                        <w:p w14:paraId="198BE778" w14:textId="77777777" w:rsidR="004F64AB" w:rsidRDefault="004F64AB" w:rsidP="00AE166D">
                          <w:pPr>
                            <w:pStyle w:val="afb"/>
                          </w:pPr>
                        </w:p>
                      </w:txbxContent>
                    </v:textbox>
                  </v:rect>
                </v:group>
                <v:line id="Line 92" o:spid="_x0000_s136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" strokeweight="2pt"/>
                <v:rect id="Rectangle 93" o:spid="_x0000_s136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" filled="f" stroked="f" strokeweight=".25pt">
                  <v:textbox inset="1pt,1pt,1pt,1pt">
                    <w:txbxContent>
                      <w:p w14:paraId="273BA5D6" w14:textId="201F2A0F" w:rsidR="004F64AB" w:rsidRPr="00AE166D" w:rsidRDefault="004F64AB" w:rsidP="00AE166D">
                        <w:pPr>
                          <w:pStyle w:val="afb"/>
                          <w:rPr>
                            <w:rFonts w:ascii="Times New Roman" w:hAnsi="Times New Roman"/>
                            <w:sz w:val="24"/>
                            <w:lang w:val="ru-RU"/>
                          </w:rPr>
                        </w:pPr>
                        <w:r>
                          <w:rPr>
                            <w:rFonts w:ascii="Times New Roman" w:hAnsi="Times New Roman"/>
                            <w:sz w:val="24"/>
                            <w:lang w:val="ru-RU"/>
                          </w:rPr>
                          <w:t>3 Разработка программного средства</w:t>
                        </w:r>
                      </w:p>
                    </w:txbxContent>
                  </v:textbox>
                </v:rect>
                <v:line id="Line 94" o:spid="_x0000_s136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" strokeweight="2pt"/>
                <v:line id="Line 95" o:spid="_x0000_s136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" strokeweight="2pt"/>
                <v:line id="Line 96" o:spid="_x0000_s136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" strokeweight="2pt"/>
                <v:rect id="Rectangle 97" o:spid="_x0000_s136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" filled="f" stroked="f" strokeweight=".25pt">
                  <v:textbox inset="1pt,1pt,1pt,1pt">
                    <w:txbxContent>
                      <w:p w14:paraId="3655C1E8" w14:textId="77777777" w:rsidR="004F64AB" w:rsidRDefault="004F64AB" w:rsidP="00AE166D">
                        <w:pPr>
                          <w:pStyle w:val="af7"/>
                          <w:jc w:val="center"/>
                          <w:rPr>
                            <w:rFonts w:ascii="Times New Roman" w:hAnsi="Times New Roman"/>
                            <w:lang w:val="ru-RU"/>
                          </w:rPr>
                        </w:pPr>
                        <w:r>
                          <w:rPr>
                            <w:rFonts w:ascii="Times New Roman" w:hAnsi="Times New Roman"/>
                            <w:i w:val="0"/>
                          </w:rPr>
                          <w:t>Лит</w:t>
                        </w:r>
                        <w:r>
                          <w:rPr>
                            <w:rFonts w:ascii="Times New Roman" w:hAnsi="Times New Roman"/>
                          </w:rPr>
                          <w:t>.</w:t>
                        </w:r>
                      </w:p>
                    </w:txbxContent>
                  </v:textbox>
                </v:rect>
                <v:rect id="Rectangle 98" o:spid="_x0000_s137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" filled="f" stroked="f" strokeweight=".25pt">
                  <v:textbox inset="1pt,1pt,1pt,1pt">
                    <w:txbxContent>
                      <w:p w14:paraId="12FCBFD8" w14:textId="77777777" w:rsidR="004F64AB" w:rsidRDefault="004F64AB" w:rsidP="00AE166D">
                        <w:pPr>
                          <w:pStyle w:val="af7"/>
                          <w:jc w:val="center"/>
                          <w:rPr>
                            <w:rFonts w:ascii="Times New Roman" w:hAnsi="Times New Roman"/>
                            <w:i w:val="0"/>
                          </w:rPr>
                        </w:pPr>
                        <w:r>
                          <w:rPr>
                            <w:rFonts w:ascii="Times New Roman" w:hAnsi="Times New Roman"/>
                            <w:i w:val="0"/>
                          </w:rPr>
                          <w:t>Листов</w:t>
                        </w:r>
                      </w:p>
                    </w:txbxContent>
                  </v:textbox>
                </v:rect>
                <v:rect id="Rectangle 99" o:spid="_x0000_s137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" filled="f" stroked="f" strokeweight=".25pt">
                  <v:textbox inset="1pt,1pt,1pt,1pt">
                    <w:txbxContent>
                      <w:p w14:paraId="05587DCA" w14:textId="33672D6B" w:rsidR="004F64AB" w:rsidRPr="00333221" w:rsidRDefault="004F64AB" w:rsidP="00AE166D">
                        <w:pPr>
                          <w:pStyle w:val="af7"/>
                          <w:jc w:val="center"/>
                          <w:rPr>
                            <w:rFonts w:ascii="Times New Roman" w:hAnsi="Times New Roman"/>
                            <w:i w:val="0"/>
                            <w:lang w:val="en-US"/>
                          </w:rPr>
                        </w:pPr>
                        <w:r>
                          <w:rPr>
                            <w:rFonts w:ascii="Times New Roman" w:hAnsi="Times New Roman"/>
                            <w:i w:val="0"/>
                            <w:lang w:val="ru-RU"/>
                          </w:rPr>
                          <w:t>1</w:t>
                        </w:r>
                        <w:r>
                          <w:rPr>
                            <w:rFonts w:ascii="Times New Roman" w:hAnsi="Times New Roman"/>
                            <w:i w:val="0"/>
                            <w:lang w:val="en-US"/>
                          </w:rPr>
                          <w:t>4</w:t>
                        </w:r>
                      </w:p>
                    </w:txbxContent>
                  </v:textbox>
                </v:rect>
                <v:line id="Line 100" o:spid="_x0000_s137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" strokeweight="1pt"/>
                <v:line id="Line 101" o:spid="_x0000_s137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" strokeweight="1pt"/>
                <v:rect id="Rectangle 102" o:spid="_x0000_s137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" filled="f" stroked="f" strokeweight=".25pt">
                  <v:textbox inset="1pt,1pt,1pt,1pt">
                    <w:txbxContent>
                      <w:p w14:paraId="2EDE6A54" w14:textId="431121E5" w:rsidR="004F64AB" w:rsidRPr="00D55A1B" w:rsidRDefault="004F64AB" w:rsidP="00AE166D">
                        <w:pPr>
                          <w:rPr>
                            <w:rFonts w:asciiTheme="minorHAnsi" w:hAnsiTheme="minorHAnsi"/>
                            <w:i/>
                            <w:sz w:val="22"/>
                          </w:rPr>
                        </w:pPr>
                        <w:r w:rsidRPr="00D55A1B">
                          <w:rPr>
                            <w:i/>
                            <w:sz w:val="24"/>
                            <w:lang w:val="en-US"/>
                          </w:rPr>
                          <w:t>74217083</w:t>
                        </w:r>
                        <w:r w:rsidRPr="00D55A1B">
                          <w:rPr>
                            <w:i/>
                            <w:color w:val="000000"/>
                            <w:sz w:val="24"/>
                            <w:shd w:val="clear" w:color="auto" w:fill="FFFFFF"/>
                          </w:rPr>
                          <w:t>, 2021</w:t>
                        </w:r>
                      </w:p>
                    </w:txbxContent>
                  </v:textbox>
                </v:rect>
                <v:rect id="Rectangle 103" o:spid="_x0000_s137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" filled="f" stroked="f" strokeweight=".25pt">
                  <v:textbox inset="1pt,1pt,1pt,1pt">
                    <w:txbxContent>
                      <w:p w14:paraId="25A1D7FB" w14:textId="77777777" w:rsidR="004F64AB" w:rsidRDefault="004F64AB" w:rsidP="00AE166D">
                        <w:pPr>
                          <w:pStyle w:val="af7"/>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992C29">
        <w:t>3</w:t>
      </w:r>
      <w:r w:rsidR="00D27F83">
        <w:t xml:space="preserve"> </w:t>
      </w:r>
      <w:r w:rsidR="00D27F83" w:rsidRPr="0045070B">
        <w:t>Разработка программного средства</w:t>
      </w:r>
      <w:bookmarkEnd w:id="60"/>
      <w:bookmarkEnd w:id="61"/>
    </w:p>
    <w:p w14:paraId="4F64A2E8" w14:textId="77777777" w:rsidR="00D27F83" w:rsidRDefault="00D27F83" w:rsidP="00D27F83">
      <w:pPr>
        <w:pStyle w:val="a8"/>
        <w:spacing w:after="240"/>
        <w:rPr>
          <w:color w:val="222222"/>
          <w:shd w:val="clear" w:color="auto" w:fill="FFFFFF"/>
        </w:rPr>
      </w:pPr>
      <w:r>
        <w:rPr>
          <w:color w:val="222222"/>
          <w:shd w:val="clear" w:color="auto" w:fill="FFFFFF"/>
        </w:rPr>
        <w:t>В первую очередь программа, должна решать поставленные задачи и хорошо выполнять свои функции, причем в различных условиях. Сюда можно отнести такие характеристики, как надежность, безопасность, производительность, удобство в использовании.</w:t>
      </w:r>
    </w:p>
    <w:p w14:paraId="62CA7CC4" w14:textId="3E568672" w:rsidR="00D27F83" w:rsidRDefault="00D27F83" w:rsidP="00BC35FD">
      <w:pPr>
        <w:pStyle w:val="ac"/>
        <w:rPr>
          <w:shd w:val="clear" w:color="auto" w:fill="FFFFFF"/>
        </w:rPr>
      </w:pPr>
      <w:bookmarkStart w:id="62" w:name="_Toc72351895"/>
      <w:bookmarkStart w:id="63" w:name="_Toc73047763"/>
      <w:r>
        <w:rPr>
          <w:shd w:val="clear" w:color="auto" w:fill="FFFFFF"/>
        </w:rPr>
        <w:t>3.1 Технологии, используемые в серверной части приложения</w:t>
      </w:r>
      <w:bookmarkEnd w:id="62"/>
      <w:bookmarkEnd w:id="63"/>
    </w:p>
    <w:p w14:paraId="0D2146EB" w14:textId="77777777" w:rsidR="00D27F83" w:rsidRDefault="00D27F83" w:rsidP="00D27F83">
      <w:pPr>
        <w:spacing w:after="240"/>
        <w:rPr>
          <w:lang w:eastAsia="en-US"/>
        </w:rPr>
      </w:pPr>
      <w:r>
        <w:t>В первом разделе был определен стек технологий серверной и клиентской части системы. Технологии, с помощью которых происходила разработка серверной части программного средства, представлены в таблице 3.1.</w:t>
      </w:r>
    </w:p>
    <w:p w14:paraId="50AA656F" w14:textId="77777777" w:rsidR="00D27F83" w:rsidRPr="001C2D08" w:rsidRDefault="00D27F83" w:rsidP="007B17CF">
      <w:pPr>
        <w:pStyle w:val="a8"/>
        <w:ind w:firstLine="0"/>
      </w:pPr>
      <w:r w:rsidRPr="007B17CF">
        <w:t>Таблица</w:t>
      </w:r>
      <w:r w:rsidRPr="001C2D08">
        <w:t xml:space="preserve"> 3.1 – Технологии серверной части приложения</w:t>
      </w:r>
    </w:p>
    <w:tbl>
      <w:tblPr>
        <w:tblW w:w="0" w:type="auto"/>
        <w:tblInd w:w="108" w:type="dxa"/>
        <w:tblLook w:val="04A0" w:firstRow="1" w:lastRow="0" w:firstColumn="1" w:lastColumn="0" w:noHBand="0" w:noVBand="1"/>
      </w:tblPr>
      <w:tblGrid>
        <w:gridCol w:w="3498"/>
        <w:gridCol w:w="6419"/>
      </w:tblGrid>
      <w:tr w:rsidR="00D27F83" w14:paraId="0FDA21E8" w14:textId="77777777" w:rsidTr="000C4FAD">
        <w:tc>
          <w:tcPr>
            <w:tcW w:w="3498" w:type="dxa"/>
            <w:tcBorders>
              <w:top w:val="single" w:sz="4" w:space="0" w:color="auto"/>
              <w:left w:val="single" w:sz="4" w:space="0" w:color="auto"/>
              <w:bottom w:val="single" w:sz="4" w:space="0" w:color="auto"/>
              <w:right w:val="single" w:sz="4" w:space="0" w:color="auto"/>
            </w:tcBorders>
            <w:hideMark/>
          </w:tcPr>
          <w:p w14:paraId="340238C7" w14:textId="77777777" w:rsidR="00D27F83" w:rsidRDefault="00D27F83" w:rsidP="007B17CF">
            <w:pPr>
              <w:widowControl w:val="0"/>
              <w:ind w:firstLine="0"/>
              <w:jc w:val="center"/>
            </w:pPr>
            <w:r>
              <w:t>Название</w:t>
            </w:r>
          </w:p>
        </w:tc>
        <w:tc>
          <w:tcPr>
            <w:tcW w:w="6419" w:type="dxa"/>
            <w:tcBorders>
              <w:top w:val="single" w:sz="4" w:space="0" w:color="auto"/>
              <w:left w:val="single" w:sz="4" w:space="0" w:color="auto"/>
              <w:bottom w:val="single" w:sz="4" w:space="0" w:color="auto"/>
              <w:right w:val="single" w:sz="4" w:space="0" w:color="auto"/>
            </w:tcBorders>
            <w:hideMark/>
          </w:tcPr>
          <w:p w14:paraId="544901E2" w14:textId="77777777" w:rsidR="00D27F83" w:rsidRDefault="00D27F83" w:rsidP="007B17CF">
            <w:pPr>
              <w:widowControl w:val="0"/>
              <w:ind w:firstLine="0"/>
              <w:jc w:val="center"/>
            </w:pPr>
            <w:r>
              <w:t>Назначение</w:t>
            </w:r>
          </w:p>
        </w:tc>
      </w:tr>
      <w:tr w:rsidR="00D27F83" w:rsidRPr="0045070B" w14:paraId="4F011F63" w14:textId="77777777" w:rsidTr="000C4FAD">
        <w:trPr>
          <w:trHeight w:val="539"/>
        </w:trPr>
        <w:tc>
          <w:tcPr>
            <w:tcW w:w="3498" w:type="dxa"/>
            <w:tcBorders>
              <w:top w:val="single" w:sz="4" w:space="0" w:color="auto"/>
              <w:left w:val="single" w:sz="4" w:space="0" w:color="auto"/>
              <w:bottom w:val="single" w:sz="4" w:space="0" w:color="auto"/>
              <w:right w:val="single" w:sz="4" w:space="0" w:color="auto"/>
            </w:tcBorders>
            <w:hideMark/>
          </w:tcPr>
          <w:p w14:paraId="3E537CDA" w14:textId="77777777" w:rsidR="00D27F83" w:rsidRPr="0045070B" w:rsidRDefault="00D27F83" w:rsidP="007B17CF">
            <w:pPr>
              <w:widowControl w:val="0"/>
              <w:ind w:firstLine="0"/>
              <w:rPr>
                <w:lang w:val="en-US"/>
              </w:rPr>
            </w:pPr>
            <w:r>
              <w:rPr>
                <w:bCs/>
                <w:shd w:val="clear" w:color="auto" w:fill="FFFFFF"/>
                <w:lang w:val="en-US"/>
              </w:rPr>
              <w:t>.NET Core</w:t>
            </w:r>
          </w:p>
        </w:tc>
        <w:tc>
          <w:tcPr>
            <w:tcW w:w="6419" w:type="dxa"/>
            <w:tcBorders>
              <w:top w:val="single" w:sz="4" w:space="0" w:color="auto"/>
              <w:left w:val="single" w:sz="4" w:space="0" w:color="auto"/>
              <w:bottom w:val="single" w:sz="4" w:space="0" w:color="auto"/>
              <w:right w:val="single" w:sz="4" w:space="0" w:color="auto"/>
            </w:tcBorders>
            <w:hideMark/>
          </w:tcPr>
          <w:p w14:paraId="23E97A2F" w14:textId="77777777" w:rsidR="00D27F83" w:rsidRDefault="00D27F83" w:rsidP="007B17CF">
            <w:pPr>
              <w:pStyle w:val="a8"/>
              <w:spacing w:line="240" w:lineRule="auto"/>
              <w:ind w:firstLine="0"/>
            </w:pPr>
            <w:r>
              <w:rPr>
                <w:shd w:val="clear" w:color="auto" w:fill="FFFFFF"/>
              </w:rPr>
              <w:t>Модульная платформа для разработки программного обеспечения</w:t>
            </w:r>
            <w:r>
              <w:t xml:space="preserve"> </w:t>
            </w:r>
          </w:p>
        </w:tc>
      </w:tr>
      <w:tr w:rsidR="00D27F83" w:rsidRPr="0045070B" w14:paraId="035DBE95" w14:textId="77777777" w:rsidTr="000C4FAD">
        <w:tc>
          <w:tcPr>
            <w:tcW w:w="3498" w:type="dxa"/>
            <w:tcBorders>
              <w:top w:val="single" w:sz="4" w:space="0" w:color="auto"/>
              <w:left w:val="single" w:sz="4" w:space="0" w:color="auto"/>
              <w:bottom w:val="single" w:sz="4" w:space="0" w:color="auto"/>
              <w:right w:val="single" w:sz="4" w:space="0" w:color="auto"/>
            </w:tcBorders>
            <w:hideMark/>
          </w:tcPr>
          <w:p w14:paraId="791DE949" w14:textId="77777777" w:rsidR="00D27F83" w:rsidRDefault="00D27F83" w:rsidP="007B17CF">
            <w:pPr>
              <w:widowControl w:val="0"/>
              <w:ind w:firstLine="0"/>
              <w:rPr>
                <w:lang w:val="en-US"/>
              </w:rPr>
            </w:pPr>
            <w:r>
              <w:rPr>
                <w:lang w:val="en-US"/>
              </w:rPr>
              <w:t>REST API</w:t>
            </w:r>
          </w:p>
        </w:tc>
        <w:tc>
          <w:tcPr>
            <w:tcW w:w="6419" w:type="dxa"/>
            <w:tcBorders>
              <w:top w:val="single" w:sz="4" w:space="0" w:color="auto"/>
              <w:left w:val="single" w:sz="4" w:space="0" w:color="auto"/>
              <w:bottom w:val="single" w:sz="4" w:space="0" w:color="auto"/>
              <w:right w:val="single" w:sz="4" w:space="0" w:color="auto"/>
            </w:tcBorders>
            <w:hideMark/>
          </w:tcPr>
          <w:p w14:paraId="0B8B8AF0" w14:textId="77777777" w:rsidR="00D27F83" w:rsidRDefault="00D27F83" w:rsidP="007B17CF">
            <w:pPr>
              <w:widowControl w:val="0"/>
              <w:ind w:firstLine="0"/>
            </w:pPr>
            <w:r>
              <w:t xml:space="preserve">Подход к построению архитектуры </w:t>
            </w:r>
            <w:r>
              <w:rPr>
                <w:lang w:val="en-US"/>
              </w:rPr>
              <w:t>API</w:t>
            </w:r>
            <w:r>
              <w:t xml:space="preserve"> с передачей данных по протоколу </w:t>
            </w:r>
            <w:r>
              <w:rPr>
                <w:lang w:val="en-US"/>
              </w:rPr>
              <w:t>HTTP</w:t>
            </w:r>
          </w:p>
        </w:tc>
      </w:tr>
      <w:tr w:rsidR="00D27F83" w:rsidRPr="0045070B" w14:paraId="6AFA24CC" w14:textId="77777777" w:rsidTr="000C4FAD">
        <w:trPr>
          <w:trHeight w:val="526"/>
        </w:trPr>
        <w:tc>
          <w:tcPr>
            <w:tcW w:w="3498" w:type="dxa"/>
            <w:tcBorders>
              <w:top w:val="single" w:sz="4" w:space="0" w:color="auto"/>
              <w:left w:val="single" w:sz="4" w:space="0" w:color="auto"/>
              <w:bottom w:val="single" w:sz="4" w:space="0" w:color="auto"/>
              <w:right w:val="single" w:sz="4" w:space="0" w:color="auto"/>
            </w:tcBorders>
            <w:hideMark/>
          </w:tcPr>
          <w:p w14:paraId="3E64FFBE" w14:textId="77777777" w:rsidR="00D27F83" w:rsidRPr="0045070B" w:rsidRDefault="00D27F83" w:rsidP="007B17CF">
            <w:pPr>
              <w:widowControl w:val="0"/>
              <w:ind w:firstLine="0"/>
              <w:rPr>
                <w:lang w:val="en-US"/>
              </w:rPr>
            </w:pPr>
            <w:r>
              <w:rPr>
                <w:lang w:val="en-US"/>
              </w:rPr>
              <w:t>MS SQL Server 2019</w:t>
            </w:r>
          </w:p>
        </w:tc>
        <w:tc>
          <w:tcPr>
            <w:tcW w:w="6419" w:type="dxa"/>
            <w:tcBorders>
              <w:top w:val="single" w:sz="4" w:space="0" w:color="auto"/>
              <w:left w:val="single" w:sz="4" w:space="0" w:color="auto"/>
              <w:bottom w:val="single" w:sz="4" w:space="0" w:color="auto"/>
              <w:right w:val="single" w:sz="4" w:space="0" w:color="auto"/>
            </w:tcBorders>
            <w:hideMark/>
          </w:tcPr>
          <w:p w14:paraId="43B3FCE8" w14:textId="77777777" w:rsidR="00D27F83" w:rsidRDefault="00D27F83" w:rsidP="007B17CF">
            <w:pPr>
              <w:widowControl w:val="0"/>
              <w:ind w:firstLine="0"/>
            </w:pPr>
            <w:r>
              <w:rPr>
                <w:shd w:val="clear" w:color="auto" w:fill="FFFFFF"/>
              </w:rPr>
              <w:t>Система управления реляционными базами данных</w:t>
            </w:r>
            <w:r>
              <w:t>.</w:t>
            </w:r>
          </w:p>
        </w:tc>
      </w:tr>
      <w:tr w:rsidR="00D27F83" w:rsidRPr="0045070B" w14:paraId="1F5DE7AF" w14:textId="77777777" w:rsidTr="000C4FAD">
        <w:trPr>
          <w:trHeight w:val="629"/>
        </w:trPr>
        <w:tc>
          <w:tcPr>
            <w:tcW w:w="3498" w:type="dxa"/>
            <w:tcBorders>
              <w:top w:val="single" w:sz="4" w:space="0" w:color="auto"/>
              <w:left w:val="single" w:sz="4" w:space="0" w:color="auto"/>
              <w:bottom w:val="single" w:sz="4" w:space="0" w:color="auto"/>
              <w:right w:val="single" w:sz="4" w:space="0" w:color="auto"/>
            </w:tcBorders>
            <w:hideMark/>
          </w:tcPr>
          <w:p w14:paraId="1962A21E" w14:textId="77777777" w:rsidR="00D27F83" w:rsidRDefault="00D27F83" w:rsidP="007B17CF">
            <w:pPr>
              <w:widowControl w:val="0"/>
              <w:ind w:firstLine="0"/>
            </w:pPr>
            <w:r>
              <w:rPr>
                <w:lang w:val="en-US"/>
              </w:rPr>
              <w:t>Entity Framework</w:t>
            </w:r>
          </w:p>
        </w:tc>
        <w:tc>
          <w:tcPr>
            <w:tcW w:w="6419" w:type="dxa"/>
            <w:tcBorders>
              <w:top w:val="single" w:sz="4" w:space="0" w:color="auto"/>
              <w:left w:val="single" w:sz="4" w:space="0" w:color="auto"/>
              <w:bottom w:val="single" w:sz="4" w:space="0" w:color="auto"/>
              <w:right w:val="single" w:sz="4" w:space="0" w:color="auto"/>
            </w:tcBorders>
            <w:hideMark/>
          </w:tcPr>
          <w:p w14:paraId="77F2240C" w14:textId="77777777" w:rsidR="00D27F83" w:rsidRPr="0045070B" w:rsidRDefault="00D27F83" w:rsidP="007B17CF">
            <w:pPr>
              <w:pStyle w:val="a8"/>
              <w:spacing w:line="240" w:lineRule="auto"/>
              <w:ind w:firstLine="0"/>
            </w:pPr>
            <w:r w:rsidRPr="0045070B">
              <w:rPr>
                <w:shd w:val="clear" w:color="auto" w:fill="FFFFFF"/>
              </w:rPr>
              <w:t>О</w:t>
            </w:r>
            <w:r>
              <w:rPr>
                <w:shd w:val="clear" w:color="auto" w:fill="FFFFFF"/>
              </w:rPr>
              <w:t>бъектно-ориентированная технология доступа к данным</w:t>
            </w:r>
            <w:r w:rsidRPr="0045070B">
              <w:rPr>
                <w:shd w:val="clear" w:color="auto" w:fill="FFFFFF"/>
              </w:rPr>
              <w:t xml:space="preserve"> </w:t>
            </w:r>
            <w:r>
              <w:rPr>
                <w:shd w:val="clear" w:color="auto" w:fill="FFFFFF"/>
              </w:rPr>
              <w:t xml:space="preserve">с использованием </w:t>
            </w:r>
            <w:r>
              <w:rPr>
                <w:shd w:val="clear" w:color="auto" w:fill="FFFFFF"/>
                <w:lang w:val="en-US"/>
              </w:rPr>
              <w:t>LINQ</w:t>
            </w:r>
          </w:p>
        </w:tc>
      </w:tr>
    </w:tbl>
    <w:p w14:paraId="0CEB394B" w14:textId="2734C1CF" w:rsidR="00D27F83" w:rsidRDefault="00D27F83" w:rsidP="00333221">
      <w:pPr>
        <w:pStyle w:val="a8"/>
        <w:spacing w:before="240"/>
      </w:pPr>
      <w:r w:rsidRPr="0045070B">
        <w:t>Для взаимодействия</w:t>
      </w:r>
      <w:r>
        <w:t xml:space="preserve"> с СУБД </w:t>
      </w:r>
      <w:r>
        <w:rPr>
          <w:lang w:val="en-US"/>
        </w:rPr>
        <w:t>MS</w:t>
      </w:r>
      <w:r w:rsidRPr="0045070B">
        <w:t xml:space="preserve"> </w:t>
      </w:r>
      <w:r>
        <w:rPr>
          <w:lang w:val="en-US"/>
        </w:rPr>
        <w:t>SQL</w:t>
      </w:r>
      <w:r w:rsidRPr="0045070B">
        <w:t xml:space="preserve"> </w:t>
      </w:r>
      <w:r>
        <w:rPr>
          <w:lang w:val="en-US"/>
        </w:rPr>
        <w:t>Server</w:t>
      </w:r>
      <w:r w:rsidRPr="0045070B">
        <w:t xml:space="preserve"> </w:t>
      </w:r>
      <w:r>
        <w:t xml:space="preserve">использовался инструмент </w:t>
      </w:r>
      <w:r>
        <w:rPr>
          <w:lang w:val="en-US"/>
        </w:rPr>
        <w:t>MS</w:t>
      </w:r>
      <w:r w:rsidRPr="0045070B">
        <w:t xml:space="preserve"> </w:t>
      </w:r>
      <w:r>
        <w:rPr>
          <w:lang w:val="en-US"/>
        </w:rPr>
        <w:t>SQL</w:t>
      </w:r>
      <w:r w:rsidRPr="0045070B">
        <w:t xml:space="preserve"> </w:t>
      </w:r>
      <w:r>
        <w:rPr>
          <w:lang w:val="en-US"/>
        </w:rPr>
        <w:t>Server</w:t>
      </w:r>
      <w:r w:rsidRPr="0045070B">
        <w:t xml:space="preserve"> </w:t>
      </w:r>
      <w:r>
        <w:rPr>
          <w:lang w:val="en-US"/>
        </w:rPr>
        <w:t>Management</w:t>
      </w:r>
      <w:r w:rsidRPr="0045070B">
        <w:t xml:space="preserve"> </w:t>
      </w:r>
      <w:r>
        <w:rPr>
          <w:lang w:val="en-US"/>
        </w:rPr>
        <w:t>Studio</w:t>
      </w:r>
      <w:r w:rsidRPr="0045070B">
        <w:t xml:space="preserve">. </w:t>
      </w:r>
      <w:r>
        <w:t xml:space="preserve">Для написания кода использовалась среда разработки </w:t>
      </w:r>
      <w:r>
        <w:rPr>
          <w:lang w:val="en-US"/>
        </w:rPr>
        <w:t>Visual</w:t>
      </w:r>
      <w:r w:rsidRPr="0045070B">
        <w:t xml:space="preserve"> </w:t>
      </w:r>
      <w:r>
        <w:rPr>
          <w:lang w:val="en-US"/>
        </w:rPr>
        <w:t>Studio</w:t>
      </w:r>
      <w:r w:rsidRPr="0045070B">
        <w:t xml:space="preserve"> 2019</w:t>
      </w:r>
      <w:r>
        <w:t xml:space="preserve">. Для тестирования </w:t>
      </w:r>
      <w:r>
        <w:rPr>
          <w:lang w:val="en-US"/>
        </w:rPr>
        <w:t>API</w:t>
      </w:r>
      <w:r w:rsidRPr="0045070B">
        <w:t xml:space="preserve"> </w:t>
      </w:r>
      <w:r>
        <w:t xml:space="preserve">использовался специальный инструмент </w:t>
      </w:r>
      <w:r>
        <w:rPr>
          <w:lang w:val="en-US"/>
        </w:rPr>
        <w:t>Postman</w:t>
      </w:r>
      <w:r w:rsidRPr="00571A51">
        <w:t xml:space="preserve">. </w:t>
      </w:r>
      <w:r>
        <w:t xml:space="preserve">При необходимости, в проект добавлялись </w:t>
      </w:r>
      <w:r>
        <w:rPr>
          <w:lang w:val="en-US"/>
        </w:rPr>
        <w:t>NuGet</w:t>
      </w:r>
      <w:r>
        <w:t xml:space="preserve"> пакеты с нужным функционалом.</w:t>
      </w:r>
      <w:bookmarkStart w:id="64" w:name="_Toc41593174"/>
    </w:p>
    <w:p w14:paraId="3701B59C" w14:textId="23DC44CA" w:rsidR="00D27F83" w:rsidRDefault="00D27F83" w:rsidP="00BC35FD">
      <w:pPr>
        <w:pStyle w:val="ac"/>
      </w:pPr>
      <w:bookmarkStart w:id="65" w:name="_Toc72351896"/>
      <w:bookmarkStart w:id="66" w:name="_Toc73047764"/>
      <w:r>
        <w:t>3.2 Реализация серверной части приложения</w:t>
      </w:r>
      <w:bookmarkEnd w:id="64"/>
      <w:bookmarkEnd w:id="65"/>
      <w:bookmarkEnd w:id="66"/>
    </w:p>
    <w:p w14:paraId="13C0C802" w14:textId="5AD4A195" w:rsidR="00AE166D" w:rsidRDefault="00D27F83" w:rsidP="00333221">
      <w:pPr>
        <w:pStyle w:val="a8"/>
        <w:spacing w:after="240"/>
        <w:rPr>
          <w:b/>
        </w:rPr>
      </w:pPr>
      <w:r w:rsidRPr="00571A51">
        <w:t>В данном разделе будут рассмотрены элементы, технологии и принцип работы серверной части программного средства.</w:t>
      </w:r>
    </w:p>
    <w:p w14:paraId="3CFFE1E3" w14:textId="4270A9BA" w:rsidR="00571A51" w:rsidRDefault="000D25BD" w:rsidP="00333221">
      <w:pPr>
        <w:pStyle w:val="ac"/>
        <w:spacing w:before="240"/>
      </w:pPr>
      <w:bookmarkStart w:id="67" w:name="_Toc41593175"/>
      <w:bookmarkStart w:id="68" w:name="_Toc72351897"/>
      <w:bookmarkStart w:id="69" w:name="_Toc73047765"/>
      <w:r>
        <w:t xml:space="preserve">3.2.1 </w:t>
      </w:r>
      <w:r w:rsidR="00571A51">
        <w:t>Взаимодействие с базой данных</w:t>
      </w:r>
      <w:bookmarkEnd w:id="67"/>
      <w:bookmarkEnd w:id="68"/>
      <w:bookmarkEnd w:id="69"/>
    </w:p>
    <w:p w14:paraId="4834315E" w14:textId="39F50050" w:rsidR="00571A51" w:rsidRDefault="00571A51" w:rsidP="00571A51">
      <w:pPr>
        <w:pStyle w:val="a8"/>
      </w:pPr>
      <w:r>
        <w:t xml:space="preserve">Для непосредственного доступа к базе данных и её таблицам использовался графический клиент </w:t>
      </w:r>
      <w:r>
        <w:rPr>
          <w:lang w:val="en-US"/>
        </w:rPr>
        <w:t>MS</w:t>
      </w:r>
      <w:r w:rsidRPr="00571A51">
        <w:t xml:space="preserve"> </w:t>
      </w:r>
      <w:r>
        <w:rPr>
          <w:lang w:val="en-US"/>
        </w:rPr>
        <w:t>SQL</w:t>
      </w:r>
      <w:r w:rsidRPr="00571A51">
        <w:t xml:space="preserve"> </w:t>
      </w:r>
      <w:r>
        <w:rPr>
          <w:lang w:val="en-US"/>
        </w:rPr>
        <w:t>Server</w:t>
      </w:r>
      <w:r w:rsidRPr="00571A51">
        <w:t xml:space="preserve"> </w:t>
      </w:r>
      <w:r>
        <w:rPr>
          <w:lang w:val="en-US"/>
        </w:rPr>
        <w:t>Management</w:t>
      </w:r>
      <w:r w:rsidRPr="00571A51">
        <w:t xml:space="preserve"> </w:t>
      </w:r>
      <w:r>
        <w:rPr>
          <w:lang w:val="en-US"/>
        </w:rPr>
        <w:t>Studio</w:t>
      </w:r>
      <w:r>
        <w:t xml:space="preserve"> и язык </w:t>
      </w:r>
      <w:r>
        <w:rPr>
          <w:lang w:val="en-US"/>
        </w:rPr>
        <w:t>SQL</w:t>
      </w:r>
      <w:r w:rsidRPr="00571A51">
        <w:t>.</w:t>
      </w:r>
      <w:r>
        <w:t xml:space="preserve"> </w:t>
      </w:r>
    </w:p>
    <w:p w14:paraId="0719DD20" w14:textId="6230A7DA" w:rsidR="00333221" w:rsidRDefault="00333221" w:rsidP="00571A51">
      <w:pPr>
        <w:pStyle w:val="a8"/>
      </w:pPr>
    </w:p>
    <w:p w14:paraId="7FA430EE" w14:textId="600AA0BB" w:rsidR="00333221" w:rsidRDefault="00333221" w:rsidP="00571A51">
      <w:pPr>
        <w:pStyle w:val="a8"/>
      </w:pPr>
    </w:p>
    <w:p w14:paraId="12C50073" w14:textId="046938FA" w:rsidR="00333221" w:rsidRDefault="00333221" w:rsidP="00571A51">
      <w:pPr>
        <w:pStyle w:val="a8"/>
      </w:pPr>
    </w:p>
    <w:p w14:paraId="53BB8704" w14:textId="63517323" w:rsidR="00333221" w:rsidRDefault="00333221" w:rsidP="00571A51">
      <w:pPr>
        <w:pStyle w:val="a8"/>
      </w:pPr>
    </w:p>
    <w:p w14:paraId="46BAEDF1" w14:textId="77777777" w:rsidR="00333221" w:rsidRDefault="00333221" w:rsidP="00571A51">
      <w:pPr>
        <w:pStyle w:val="a8"/>
      </w:pPr>
    </w:p>
    <w:p w14:paraId="692B21DD" w14:textId="54FFA23F" w:rsidR="00571A51" w:rsidRDefault="00571A51" w:rsidP="00571A51">
      <w:pPr>
        <w:pStyle w:val="a8"/>
      </w:pPr>
      <w:r>
        <w:lastRenderedPageBreak/>
        <w:t xml:space="preserve">При создании базы данных использовался подход </w:t>
      </w:r>
      <w:r>
        <w:rPr>
          <w:lang w:val="en-US"/>
        </w:rPr>
        <w:t>Code</w:t>
      </w:r>
      <w:r w:rsidRPr="00571A51">
        <w:t xml:space="preserve"> </w:t>
      </w:r>
      <w:r>
        <w:rPr>
          <w:lang w:val="en-US"/>
        </w:rPr>
        <w:t>First</w:t>
      </w:r>
      <w:r w:rsidRPr="00571A51">
        <w:t>.</w:t>
      </w:r>
      <w:r w:rsidR="00115CB6" w:rsidRPr="00115CB6">
        <w:t xml:space="preserve"> </w:t>
      </w:r>
      <w:r w:rsidR="00115CB6">
        <w:t>Подход к обеспечению связи между проектом и базой данных, подразумевающий в себе создание моделей данных путём объявления классов в проекте, создания контекста в проекте, объявления коллекций данных соответствующего типа, настройки ограничений целостности и спецификаций конкретных таблиц, обеспечения связей между сущностями в контексте. Далее приложение связывается с базой данных с помощью строки соединения. При первом запуске программы автоматически создаётся база данных со всеми таблицами и ограничениями целостности.</w:t>
      </w:r>
    </w:p>
    <w:p w14:paraId="6E003AE7" w14:textId="5BF67A99" w:rsidR="00115CB6" w:rsidRDefault="00115CB6" w:rsidP="00D27F83">
      <w:pPr>
        <w:pStyle w:val="afc"/>
      </w:pPr>
      <w:r>
        <w:t xml:space="preserve">Настройка подключения к Базе данных происходит в классе </w:t>
      </w:r>
      <w:r>
        <w:rPr>
          <w:lang w:val="en-US"/>
        </w:rPr>
        <w:t>Startup</w:t>
      </w:r>
      <w:r w:rsidRPr="00115CB6">
        <w:t>.</w:t>
      </w:r>
      <w:r>
        <w:rPr>
          <w:lang w:val="en-US"/>
        </w:rPr>
        <w:t>cs</w:t>
      </w:r>
      <w:r w:rsidRPr="00115CB6">
        <w:t xml:space="preserve">. </w:t>
      </w:r>
      <w:r>
        <w:t xml:space="preserve">Строка подключения хранится в конфигурационном файле </w:t>
      </w:r>
      <w:r>
        <w:rPr>
          <w:lang w:val="en-US"/>
        </w:rPr>
        <w:t>appsettings</w:t>
      </w:r>
      <w:r w:rsidRPr="00115CB6">
        <w:t>.</w:t>
      </w:r>
      <w:r>
        <w:rPr>
          <w:lang w:val="en-US"/>
        </w:rPr>
        <w:t>json</w:t>
      </w:r>
      <w:r w:rsidRPr="00115CB6">
        <w:t xml:space="preserve">. </w:t>
      </w:r>
      <w:r>
        <w:t>Скриншот примера строки подключ</w:t>
      </w:r>
      <w:r w:rsidR="008A5337">
        <w:t>ения представлен на рисунке 3.1.</w:t>
      </w:r>
    </w:p>
    <w:p w14:paraId="45BD8B8D" w14:textId="0061149B" w:rsidR="00115CB6" w:rsidRDefault="00115CB6" w:rsidP="00D27F83">
      <w:pPr>
        <w:pStyle w:val="440"/>
      </w:pPr>
      <w:r w:rsidRPr="00D27F83">
        <w:rPr>
          <w:lang w:eastAsia="en-US"/>
        </w:rPr>
        <w:drawing>
          <wp:inline distT="0" distB="0" distL="0" distR="0" wp14:anchorId="04140A0F" wp14:editId="0FD28DA9">
            <wp:extent cx="6154009" cy="495369"/>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154009" cy="495369"/>
                    </a:xfrm>
                    <a:prstGeom prst="rect">
                      <a:avLst/>
                    </a:prstGeom>
                  </pic:spPr>
                </pic:pic>
              </a:graphicData>
            </a:graphic>
          </wp:inline>
        </w:drawing>
      </w:r>
    </w:p>
    <w:p w14:paraId="27603143" w14:textId="41D86F10" w:rsidR="00115CB6" w:rsidRDefault="00115CB6" w:rsidP="00D27F83">
      <w:pPr>
        <w:pStyle w:val="afd"/>
      </w:pPr>
      <w:r>
        <w:t xml:space="preserve">Рисунок 3.1 – </w:t>
      </w:r>
      <w:r w:rsidR="008A5337">
        <w:t>С</w:t>
      </w:r>
      <w:r>
        <w:t>трока подключения к базе данных</w:t>
      </w:r>
    </w:p>
    <w:p w14:paraId="69ACF1CD" w14:textId="6EE2E26F" w:rsidR="00115CB6" w:rsidRDefault="00115CB6" w:rsidP="00A30EFF">
      <w:pPr>
        <w:pStyle w:val="a8"/>
      </w:pPr>
      <w:r>
        <w:t xml:space="preserve">Связь с базой данных позволит работать с таблицами Базы данных путём обращения к контексту базы данных и создания </w:t>
      </w:r>
      <w:r>
        <w:rPr>
          <w:lang w:val="en-US"/>
        </w:rPr>
        <w:t>LINQ</w:t>
      </w:r>
      <w:r w:rsidRPr="00115CB6">
        <w:t xml:space="preserve"> </w:t>
      </w:r>
      <w:r>
        <w:t xml:space="preserve">запросов с использованием </w:t>
      </w:r>
      <w:r>
        <w:rPr>
          <w:lang w:val="en-US"/>
        </w:rPr>
        <w:t>Entity</w:t>
      </w:r>
      <w:r w:rsidRPr="00115CB6">
        <w:t xml:space="preserve"> </w:t>
      </w:r>
      <w:r>
        <w:rPr>
          <w:lang w:val="en-US"/>
        </w:rPr>
        <w:t>Framework</w:t>
      </w:r>
      <w:r w:rsidRPr="00115CB6">
        <w:t>.</w:t>
      </w:r>
    </w:p>
    <w:p w14:paraId="1115A155" w14:textId="441A9894" w:rsidR="00A30EFF" w:rsidRDefault="00A30EFF" w:rsidP="00A30EFF">
      <w:pPr>
        <w:pStyle w:val="a8"/>
      </w:pPr>
      <w:r>
        <w:t xml:space="preserve">Для работы с базой данных созданы классы репозиториев, взаимодействующие с контекстом и позволяющие получать данные из Базы данных и добавлять их туда. </w:t>
      </w:r>
    </w:p>
    <w:p w14:paraId="4B5C2E4C" w14:textId="0A1E9B31" w:rsidR="00A30EFF" w:rsidRPr="00A30EFF" w:rsidRDefault="00A30EFF" w:rsidP="00A30EFF">
      <w:pPr>
        <w:pStyle w:val="a8"/>
      </w:pPr>
      <w:r>
        <w:t xml:space="preserve">Изначально имеется интерфейс </w:t>
      </w:r>
      <w:r>
        <w:rPr>
          <w:lang w:val="en-US"/>
        </w:rPr>
        <w:t>IRepository</w:t>
      </w:r>
      <w:r w:rsidRPr="00A30EFF">
        <w:t xml:space="preserve">, </w:t>
      </w:r>
      <w:r>
        <w:t xml:space="preserve">содержащий в себе сигнатуры основных методов манипуляции данными, а именно: получение всех объектов таблицы, получение по идентификатору, добавление, удаление, обновление объектов базы данных. Класс </w:t>
      </w:r>
      <w:r>
        <w:rPr>
          <w:lang w:val="en-US"/>
        </w:rPr>
        <w:t>Repository</w:t>
      </w:r>
      <w:r w:rsidRPr="00A30EFF">
        <w:t xml:space="preserve"> </w:t>
      </w:r>
      <w:r>
        <w:t xml:space="preserve">реализует эти методы. Наличие интерфейса и соответствующего ему класса с реализацией его методов необходимо для использования такого подхода, как </w:t>
      </w:r>
      <w:r>
        <w:rPr>
          <w:lang w:val="en-US"/>
        </w:rPr>
        <w:t>Dependency</w:t>
      </w:r>
      <w:r w:rsidRPr="00A30EFF">
        <w:t xml:space="preserve"> </w:t>
      </w:r>
      <w:r>
        <w:rPr>
          <w:lang w:val="en-US"/>
        </w:rPr>
        <w:t>Injection</w:t>
      </w:r>
      <w:r w:rsidRPr="00A30EFF">
        <w:t>.</w:t>
      </w:r>
    </w:p>
    <w:p w14:paraId="0DCC8454" w14:textId="4C6AFE04" w:rsidR="00A30EFF" w:rsidRPr="00A30EFF" w:rsidRDefault="00A30EFF" w:rsidP="00115CB6">
      <w:pPr>
        <w:pStyle w:val="a8"/>
        <w:spacing w:after="240"/>
      </w:pPr>
      <w:r>
        <w:t xml:space="preserve">Для создания специфичных для сущностей методов создаются отдельные интерфейсы, наследующиеся от базового </w:t>
      </w:r>
      <w:r>
        <w:rPr>
          <w:lang w:val="en-US"/>
        </w:rPr>
        <w:t>IRepository</w:t>
      </w:r>
      <w:r>
        <w:t xml:space="preserve"> и присущие им классы реализации, наследующиеся от базового </w:t>
      </w:r>
      <w:r>
        <w:rPr>
          <w:lang w:val="en-US"/>
        </w:rPr>
        <w:t>Repository</w:t>
      </w:r>
      <w:r>
        <w:t>.</w:t>
      </w:r>
    </w:p>
    <w:p w14:paraId="6C54EEBC" w14:textId="558BF6FE" w:rsidR="00115CB6" w:rsidRDefault="000D25BD" w:rsidP="00A77FC3">
      <w:pPr>
        <w:pStyle w:val="ac"/>
        <w:spacing w:before="240"/>
      </w:pPr>
      <w:bookmarkStart w:id="70" w:name="_Toc72351898"/>
      <w:bookmarkStart w:id="71" w:name="_Toc73047766"/>
      <w:r>
        <w:t>3.2.2</w:t>
      </w:r>
      <w:r w:rsidR="00115CB6">
        <w:t xml:space="preserve"> Маппинг</w:t>
      </w:r>
      <w:bookmarkEnd w:id="70"/>
      <w:bookmarkEnd w:id="71"/>
      <w:r w:rsidR="00115CB6">
        <w:t xml:space="preserve"> </w:t>
      </w:r>
    </w:p>
    <w:p w14:paraId="26FA0FA1" w14:textId="2AE929DD" w:rsidR="004A3E67" w:rsidRPr="004A3E67" w:rsidRDefault="004A3E67" w:rsidP="004A3E67">
      <w:pPr>
        <w:pStyle w:val="a8"/>
      </w:pPr>
      <w:r w:rsidRPr="004A3E67">
        <w:t xml:space="preserve">Маппинг </w:t>
      </w:r>
      <w:r>
        <w:t xml:space="preserve">в проекте необходим для улучшения качества и количества кода путём проецирования одной модели на другую. Для маппинга использовался пакет </w:t>
      </w:r>
      <w:r>
        <w:rPr>
          <w:lang w:val="en-US"/>
        </w:rPr>
        <w:t>NuGet</w:t>
      </w:r>
      <w:r w:rsidRPr="004A3E67">
        <w:t xml:space="preserve"> </w:t>
      </w:r>
      <w:r>
        <w:rPr>
          <w:lang w:val="en-US"/>
        </w:rPr>
        <w:t>AutoMapper</w:t>
      </w:r>
      <w:r w:rsidRPr="004A3E67">
        <w:t>.</w:t>
      </w:r>
    </w:p>
    <w:p w14:paraId="2AB3EE7D" w14:textId="65CDFA6D" w:rsidR="004A3E67" w:rsidRDefault="004A3E67" w:rsidP="004A3E67">
      <w:pPr>
        <w:pStyle w:val="a8"/>
      </w:pPr>
      <w:r>
        <w:t>Пример использования маппинга</w:t>
      </w:r>
      <w:r w:rsidR="008A5337">
        <w:t xml:space="preserve"> </w:t>
      </w:r>
      <w:r>
        <w:t>в проекте</w:t>
      </w:r>
      <w:r w:rsidR="008A5337">
        <w:t xml:space="preserve"> приведён ниже</w:t>
      </w:r>
      <w:r>
        <w:t>.</w:t>
      </w:r>
    </w:p>
    <w:p w14:paraId="2F7487E2" w14:textId="6916F735" w:rsidR="004A3E67" w:rsidRDefault="004A3E67" w:rsidP="00D27F83">
      <w:pPr>
        <w:pStyle w:val="afc"/>
      </w:pPr>
      <w:r>
        <w:t>Возникают задачи получения объекта Пользователь и его данных. Сущность Пользователь хранит в себе определенные поля, включая поле «Пароль». Скриншот класса пользователя с основными по</w:t>
      </w:r>
      <w:r w:rsidR="008A5337">
        <w:t>лями представлен на рисунке 3.2.</w:t>
      </w:r>
    </w:p>
    <w:p w14:paraId="3F146A2D" w14:textId="78319F95" w:rsidR="004A3E67" w:rsidRDefault="004A3E67" w:rsidP="00D27F83">
      <w:pPr>
        <w:pStyle w:val="440"/>
      </w:pPr>
      <w:r w:rsidRPr="00D27F83">
        <w:rPr>
          <w:lang w:eastAsia="en-US"/>
        </w:rPr>
        <w:lastRenderedPageBreak/>
        <w:drawing>
          <wp:inline distT="0" distB="0" distL="0" distR="0" wp14:anchorId="22C414DC" wp14:editId="040C3E98">
            <wp:extent cx="2828400" cy="15240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866880" cy="1544734"/>
                    </a:xfrm>
                    <a:prstGeom prst="rect">
                      <a:avLst/>
                    </a:prstGeom>
                  </pic:spPr>
                </pic:pic>
              </a:graphicData>
            </a:graphic>
          </wp:inline>
        </w:drawing>
      </w:r>
    </w:p>
    <w:p w14:paraId="784C8896" w14:textId="3B4222C5" w:rsidR="004A3E67" w:rsidRDefault="004A3E67" w:rsidP="00D27F83">
      <w:pPr>
        <w:pStyle w:val="afd"/>
      </w:pPr>
      <w:r>
        <w:t xml:space="preserve">Рисунок 3.2 – </w:t>
      </w:r>
      <w:r w:rsidR="008A5337">
        <w:t>К</w:t>
      </w:r>
      <w:r>
        <w:t>ласс пользователя</w:t>
      </w:r>
    </w:p>
    <w:p w14:paraId="6AB6AF2C" w14:textId="3F88303B" w:rsidR="004A3E67" w:rsidRDefault="004A3E67" w:rsidP="00D27F83">
      <w:pPr>
        <w:pStyle w:val="afc"/>
      </w:pPr>
      <w:r>
        <w:t xml:space="preserve">Небезопасно при каждом запросе к данным пользователя возвращать пароль. Для этого настраивается класс ответа, на который потом будет проецироваться класс сущности. Класс ответа, соответствующий сущности, называется как сущность, но в конце добавляется постфикс </w:t>
      </w:r>
      <w:r w:rsidRPr="004A3E67">
        <w:t>“</w:t>
      </w:r>
      <w:r>
        <w:rPr>
          <w:lang w:val="en-US"/>
        </w:rPr>
        <w:t>Response</w:t>
      </w:r>
      <w:r w:rsidRPr="004A3E67">
        <w:t xml:space="preserve">”. </w:t>
      </w:r>
      <w:r>
        <w:t>Пример класса от</w:t>
      </w:r>
      <w:r w:rsidR="008A5337">
        <w:t>вета представлен на рисунке 3.3.</w:t>
      </w:r>
    </w:p>
    <w:p w14:paraId="64270AE4" w14:textId="087C5CC3" w:rsidR="004A3E67" w:rsidRDefault="004A3E67" w:rsidP="00D27F83">
      <w:pPr>
        <w:pStyle w:val="440"/>
      </w:pPr>
      <w:r w:rsidRPr="00D27F83">
        <w:rPr>
          <w:lang w:eastAsia="en-US"/>
        </w:rPr>
        <w:drawing>
          <wp:inline distT="0" distB="0" distL="0" distR="0" wp14:anchorId="4EEAB3D9" wp14:editId="1D027230">
            <wp:extent cx="3191320" cy="1581371"/>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191320" cy="1581371"/>
                    </a:xfrm>
                    <a:prstGeom prst="rect">
                      <a:avLst/>
                    </a:prstGeom>
                  </pic:spPr>
                </pic:pic>
              </a:graphicData>
            </a:graphic>
          </wp:inline>
        </w:drawing>
      </w:r>
    </w:p>
    <w:p w14:paraId="25FF6415" w14:textId="6AA771A7" w:rsidR="004A3E67" w:rsidRDefault="004A3E67" w:rsidP="00D27F83">
      <w:pPr>
        <w:pStyle w:val="afd"/>
      </w:pPr>
      <w:r>
        <w:t xml:space="preserve">Рисунок 3.3 – </w:t>
      </w:r>
      <w:r w:rsidR="008A5337">
        <w:t>К</w:t>
      </w:r>
      <w:r>
        <w:t>ласс ответа</w:t>
      </w:r>
    </w:p>
    <w:p w14:paraId="543ACBC2" w14:textId="355F32D3" w:rsidR="004A3E67" w:rsidRDefault="004A3E67" w:rsidP="004A3E67">
      <w:pPr>
        <w:pStyle w:val="a8"/>
      </w:pPr>
      <w:r>
        <w:t xml:space="preserve">Здесь определены поля, которые </w:t>
      </w:r>
      <w:r w:rsidR="00B924C8">
        <w:t>будут возвращаться при запросах, подразумевающих получение сущности пользователя. Поле с паролем не включено в ответ.</w:t>
      </w:r>
    </w:p>
    <w:p w14:paraId="202DAAA9" w14:textId="033877A2" w:rsidR="00B924C8" w:rsidRDefault="00B924C8" w:rsidP="00D27F83">
      <w:pPr>
        <w:pStyle w:val="afc"/>
      </w:pPr>
      <w:r>
        <w:t>После этого настраивается профиль маппинга. Здесь указывается, какой класс соответствует какому классу. Пример класс</w:t>
      </w:r>
      <w:r w:rsidR="008A5337">
        <w:t>а профиля указан на рисунке 3.4.</w:t>
      </w:r>
    </w:p>
    <w:p w14:paraId="7BB4D4EB" w14:textId="00A48A16" w:rsidR="00B924C8" w:rsidRDefault="000D25BD" w:rsidP="00DF48A3">
      <w:pPr>
        <w:pStyle w:val="440"/>
      </w:pPr>
      <w:r w:rsidRPr="000D25BD">
        <w:rPr>
          <w:lang w:eastAsia="en-US"/>
        </w:rPr>
        <w:drawing>
          <wp:inline distT="0" distB="0" distL="0" distR="0" wp14:anchorId="435214F4" wp14:editId="15A59133">
            <wp:extent cx="3840480" cy="1711808"/>
            <wp:effectExtent l="0" t="0" r="7620" b="3175"/>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851299" cy="1716630"/>
                    </a:xfrm>
                    <a:prstGeom prst="rect">
                      <a:avLst/>
                    </a:prstGeom>
                  </pic:spPr>
                </pic:pic>
              </a:graphicData>
            </a:graphic>
          </wp:inline>
        </w:drawing>
      </w:r>
    </w:p>
    <w:p w14:paraId="6485424A" w14:textId="1B12579B" w:rsidR="00B924C8" w:rsidRDefault="00B924C8" w:rsidP="00D27F83">
      <w:pPr>
        <w:pStyle w:val="afd"/>
      </w:pPr>
      <w:r>
        <w:t xml:space="preserve">Рисунок 3.4 – </w:t>
      </w:r>
      <w:r w:rsidR="008A5337">
        <w:t>К</w:t>
      </w:r>
      <w:r>
        <w:t>ласс профиля</w:t>
      </w:r>
    </w:p>
    <w:p w14:paraId="7FAC8A0C" w14:textId="4AEC29F8" w:rsidR="00B924C8" w:rsidRDefault="00B924C8" w:rsidP="00D27F83">
      <w:pPr>
        <w:pStyle w:val="afc"/>
      </w:pPr>
      <w:r>
        <w:t>В самом классе маппера происходит конфигурация маппера с использованием профиля маппинга. Пример класса м</w:t>
      </w:r>
      <w:r w:rsidR="008A5337">
        <w:t>аппера отображен на рисунке 3.5.</w:t>
      </w:r>
    </w:p>
    <w:p w14:paraId="10B5D8F0" w14:textId="4032595C" w:rsidR="00B924C8" w:rsidRDefault="00B924C8" w:rsidP="00D27F83">
      <w:pPr>
        <w:pStyle w:val="440"/>
      </w:pPr>
      <w:r w:rsidRPr="00D27F83">
        <w:rPr>
          <w:lang w:eastAsia="en-US"/>
        </w:rPr>
        <w:lastRenderedPageBreak/>
        <w:drawing>
          <wp:inline distT="0" distB="0" distL="0" distR="0" wp14:anchorId="33510279" wp14:editId="50FD8350">
            <wp:extent cx="4351124" cy="1616659"/>
            <wp:effectExtent l="0" t="0" r="0" b="317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389938" cy="1631080"/>
                    </a:xfrm>
                    <a:prstGeom prst="rect">
                      <a:avLst/>
                    </a:prstGeom>
                  </pic:spPr>
                </pic:pic>
              </a:graphicData>
            </a:graphic>
          </wp:inline>
        </w:drawing>
      </w:r>
    </w:p>
    <w:p w14:paraId="5D4405C2" w14:textId="0E8ABCDF" w:rsidR="00B924C8" w:rsidRDefault="00B924C8" w:rsidP="00D27F83">
      <w:pPr>
        <w:pStyle w:val="afd"/>
      </w:pPr>
      <w:r>
        <w:t xml:space="preserve">Рисунок 3.5 – </w:t>
      </w:r>
      <w:r w:rsidR="008A5337">
        <w:t>М</w:t>
      </w:r>
      <w:r>
        <w:t>аппер</w:t>
      </w:r>
    </w:p>
    <w:p w14:paraId="7F4DF289" w14:textId="7694A3ED" w:rsidR="00B924C8" w:rsidRDefault="00B924C8" w:rsidP="00D27F83">
      <w:pPr>
        <w:pStyle w:val="afc"/>
      </w:pPr>
      <w:r>
        <w:t>В классе обработчика происходит маппинг запроса, в результате которого данные запроса преобразуются в необходимый тип сущности, который обрабатывается методами репозитория для манипуляции данными с базой данных. Пример метода обработки запроса с использованием мапп</w:t>
      </w:r>
      <w:r w:rsidR="008A5337">
        <w:t>инга представлен на рисунке 3.6.</w:t>
      </w:r>
    </w:p>
    <w:p w14:paraId="156BE2D8" w14:textId="25395CD8" w:rsidR="00B924C8" w:rsidRDefault="00B924C8" w:rsidP="00DF48A3">
      <w:pPr>
        <w:pStyle w:val="440"/>
      </w:pPr>
      <w:r w:rsidRPr="00B924C8">
        <w:rPr>
          <w:lang w:eastAsia="en-US"/>
        </w:rPr>
        <w:drawing>
          <wp:inline distT="0" distB="0" distL="0" distR="0" wp14:anchorId="24AB7EC5" wp14:editId="402BC054">
            <wp:extent cx="6372225" cy="2041525"/>
            <wp:effectExtent l="0" t="0" r="952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372225" cy="2041525"/>
                    </a:xfrm>
                    <a:prstGeom prst="rect">
                      <a:avLst/>
                    </a:prstGeom>
                  </pic:spPr>
                </pic:pic>
              </a:graphicData>
            </a:graphic>
          </wp:inline>
        </w:drawing>
      </w:r>
    </w:p>
    <w:p w14:paraId="66EA3456" w14:textId="11A73F4C" w:rsidR="00B924C8" w:rsidRDefault="00B924C8" w:rsidP="00D27F83">
      <w:pPr>
        <w:pStyle w:val="afd"/>
      </w:pPr>
      <w:r>
        <w:t xml:space="preserve">Рисунок 3.6 – </w:t>
      </w:r>
      <w:r w:rsidR="008A5337">
        <w:t>И</w:t>
      </w:r>
      <w:r>
        <w:t>спользование маппера</w:t>
      </w:r>
    </w:p>
    <w:p w14:paraId="65DAC280" w14:textId="3BAC08EF" w:rsidR="00B924C8" w:rsidRDefault="00B924C8" w:rsidP="00B924C8">
      <w:pPr>
        <w:pStyle w:val="a8"/>
      </w:pPr>
      <w:r>
        <w:t>В данном методе объект с данными пользователя, отправленный для создания нового экземпляра, с помощью маппера преобразуется в тип сущности пользователя, и методом репозитория добавляется новый объект в базу данных, а после этого маппер преобразует новый объект в форму, соответствующую ответу на запрос.</w:t>
      </w:r>
    </w:p>
    <w:p w14:paraId="1F54654A" w14:textId="2F9BE737" w:rsidR="00B924C8" w:rsidRDefault="003346DC" w:rsidP="008A5337">
      <w:pPr>
        <w:pStyle w:val="a8"/>
      </w:pPr>
      <w:r>
        <w:t>Таким образом, маппинг является важной частью при создании безопасного, быстрого и компактного приложения.</w:t>
      </w:r>
    </w:p>
    <w:p w14:paraId="0B02043F" w14:textId="4D052DE3" w:rsidR="003346DC" w:rsidRPr="003346DC" w:rsidRDefault="003346DC" w:rsidP="008A5337">
      <w:pPr>
        <w:pStyle w:val="ac"/>
        <w:spacing w:before="240"/>
      </w:pPr>
      <w:bookmarkStart w:id="72" w:name="_Toc72351899"/>
      <w:bookmarkStart w:id="73" w:name="_Toc73047767"/>
      <w:r w:rsidRPr="003346DC">
        <w:t xml:space="preserve">3.2.3 </w:t>
      </w:r>
      <w:r w:rsidRPr="003346DC">
        <w:rPr>
          <w:lang w:val="en-US"/>
        </w:rPr>
        <w:t>Dependency</w:t>
      </w:r>
      <w:r w:rsidRPr="003346DC">
        <w:t xml:space="preserve"> </w:t>
      </w:r>
      <w:r w:rsidRPr="003346DC">
        <w:rPr>
          <w:lang w:val="en-US"/>
        </w:rPr>
        <w:t>injection</w:t>
      </w:r>
      <w:bookmarkEnd w:id="72"/>
      <w:bookmarkEnd w:id="73"/>
    </w:p>
    <w:p w14:paraId="669AEAC6" w14:textId="7AB95EA6" w:rsidR="00B924C8" w:rsidRDefault="003346DC" w:rsidP="003346DC">
      <w:pPr>
        <w:pStyle w:val="a8"/>
      </w:pPr>
      <w:r w:rsidRPr="003346DC">
        <w:t>Dependency Injection – это программный шаблон, который реализует принцип объектно-ориентированного программирования "Инверсия управления (Inversion Of Control)". Реализация этого шаблона подразумевает снижения "связанности кода", соответственно, получается код, который легче использовать повторно и сопровождать, то есть, изменение компонент одной части приложения не вызывает ошибок в другой части или необходимости значительных каскадных изменений.</w:t>
      </w:r>
    </w:p>
    <w:p w14:paraId="3470FD71" w14:textId="2631E67F" w:rsidR="003346DC" w:rsidRDefault="003346DC" w:rsidP="00D27F83">
      <w:pPr>
        <w:pStyle w:val="afc"/>
      </w:pPr>
      <w:r>
        <w:t xml:space="preserve">Данный подход играет большую роль в проекте. Он используется при работе с репозиториями, позволяющими работать с данными базы данных. После создания </w:t>
      </w:r>
      <w:r>
        <w:lastRenderedPageBreak/>
        <w:t xml:space="preserve">интерфейсов и соответствующим им реализаций, зависимости добавляются в классе </w:t>
      </w:r>
      <w:r>
        <w:rPr>
          <w:lang w:val="en-US"/>
        </w:rPr>
        <w:t>Startup</w:t>
      </w:r>
      <w:r w:rsidRPr="003346DC">
        <w:t>.</w:t>
      </w:r>
      <w:r>
        <w:rPr>
          <w:lang w:val="en-US"/>
        </w:rPr>
        <w:t>cs</w:t>
      </w:r>
      <w:r>
        <w:t xml:space="preserve"> при конфигурации сервисов с помощью метода </w:t>
      </w:r>
      <w:r w:rsidRPr="003346DC">
        <w:t xml:space="preserve">AddTransient&lt;&gt;() или AddScoped&lt;&gt;(). </w:t>
      </w:r>
      <w:r>
        <w:t>Скриншот об</w:t>
      </w:r>
      <w:r w:rsidR="00A05BFF">
        <w:t>ъ</w:t>
      </w:r>
      <w:r>
        <w:t>явления зависимо</w:t>
      </w:r>
      <w:r w:rsidR="00BC409F">
        <w:t>стей представлен на рисунке 3.7.</w:t>
      </w:r>
      <w:r>
        <w:t xml:space="preserve"> </w:t>
      </w:r>
    </w:p>
    <w:p w14:paraId="4C575E92" w14:textId="4240B2B6" w:rsidR="003346DC" w:rsidRPr="00BC409F" w:rsidRDefault="003346DC" w:rsidP="00DF48A3">
      <w:pPr>
        <w:pStyle w:val="440"/>
        <w:rPr>
          <w:lang w:val="ru-RU"/>
        </w:rPr>
      </w:pPr>
      <w:r w:rsidRPr="003346DC">
        <w:rPr>
          <w:lang w:eastAsia="en-US"/>
        </w:rPr>
        <w:drawing>
          <wp:inline distT="0" distB="0" distL="0" distR="0" wp14:anchorId="4714C59C" wp14:editId="536D5C38">
            <wp:extent cx="3111690" cy="913700"/>
            <wp:effectExtent l="0" t="0" r="0" b="127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210255" cy="942642"/>
                    </a:xfrm>
                    <a:prstGeom prst="rect">
                      <a:avLst/>
                    </a:prstGeom>
                  </pic:spPr>
                </pic:pic>
              </a:graphicData>
            </a:graphic>
          </wp:inline>
        </w:drawing>
      </w:r>
    </w:p>
    <w:p w14:paraId="4ED3F0FD" w14:textId="2CA01D0C" w:rsidR="003346DC" w:rsidRDefault="003346DC" w:rsidP="00D27F83">
      <w:pPr>
        <w:pStyle w:val="afd"/>
      </w:pPr>
      <w:r>
        <w:t xml:space="preserve">Рисунок 3.6 – </w:t>
      </w:r>
      <w:r w:rsidR="00BC409F">
        <w:t>И</w:t>
      </w:r>
      <w:r>
        <w:t>спользование маппера</w:t>
      </w:r>
    </w:p>
    <w:p w14:paraId="15871EB8" w14:textId="6B018C08" w:rsidR="00BC409F" w:rsidRPr="00B9078B" w:rsidRDefault="00BC409F" w:rsidP="00BC409F">
      <w:pPr>
        <w:rPr>
          <w:lang w:eastAsia="en-US"/>
        </w:rPr>
      </w:pPr>
      <w:r>
        <w:rPr>
          <w:lang w:eastAsia="en-US"/>
        </w:rPr>
        <w:t xml:space="preserve">Преимущественно используется </w:t>
      </w:r>
      <w:r>
        <w:rPr>
          <w:lang w:val="en-US" w:eastAsia="en-US"/>
        </w:rPr>
        <w:t>AddTransient</w:t>
      </w:r>
      <w:r w:rsidRPr="00B9078B">
        <w:rPr>
          <w:lang w:eastAsia="en-US"/>
        </w:rPr>
        <w:t>.</w:t>
      </w:r>
    </w:p>
    <w:p w14:paraId="5B340406" w14:textId="6F5ABB16" w:rsidR="003346DC" w:rsidRDefault="00A05BFF" w:rsidP="00BC409F">
      <w:pPr>
        <w:pStyle w:val="ac"/>
        <w:spacing w:before="240"/>
      </w:pPr>
      <w:bookmarkStart w:id="74" w:name="_Toc72351900"/>
      <w:bookmarkStart w:id="75" w:name="_Toc73047768"/>
      <w:r w:rsidRPr="00A05BFF">
        <w:t>3.2.4 Обработчики запросов</w:t>
      </w:r>
      <w:bookmarkEnd w:id="74"/>
      <w:bookmarkEnd w:id="75"/>
    </w:p>
    <w:p w14:paraId="48CAD756" w14:textId="6B7CC6F9" w:rsidR="00A05BFF" w:rsidRDefault="00A05BFF" w:rsidP="003346DC">
      <w:pPr>
        <w:pStyle w:val="a8"/>
      </w:pPr>
      <w:r>
        <w:t xml:space="preserve">Обработчики запросов – ключевые элементы при создании </w:t>
      </w:r>
      <w:r>
        <w:rPr>
          <w:lang w:val="en-US"/>
        </w:rPr>
        <w:t>API</w:t>
      </w:r>
      <w:r w:rsidRPr="00A05BFF">
        <w:t xml:space="preserve">. </w:t>
      </w:r>
      <w:r>
        <w:t xml:space="preserve">Они позволяют обеспечить обработку запросов, использовать по назначению тело или параметры запроса. </w:t>
      </w:r>
    </w:p>
    <w:p w14:paraId="2CEA3C57" w14:textId="0E7D5287" w:rsidR="00A05BFF" w:rsidRDefault="00A05BFF" w:rsidP="003346DC">
      <w:pPr>
        <w:pStyle w:val="a8"/>
      </w:pPr>
      <w:r>
        <w:t xml:space="preserve">В проекте работа с телом запроса при </w:t>
      </w:r>
      <w:r>
        <w:rPr>
          <w:lang w:val="en-US"/>
        </w:rPr>
        <w:t>POST</w:t>
      </w:r>
      <w:r w:rsidRPr="00A05BFF">
        <w:t xml:space="preserve"> </w:t>
      </w:r>
      <w:r>
        <w:t>запросах происходит при помощи команд (</w:t>
      </w:r>
      <w:r>
        <w:rPr>
          <w:lang w:val="en-US"/>
        </w:rPr>
        <w:t>command</w:t>
      </w:r>
      <w:r>
        <w:t xml:space="preserve">), работа с фильтрацией при </w:t>
      </w:r>
      <w:r>
        <w:rPr>
          <w:lang w:val="en-US"/>
        </w:rPr>
        <w:t>GET</w:t>
      </w:r>
      <w:r w:rsidRPr="00A05BFF">
        <w:t xml:space="preserve"> </w:t>
      </w:r>
      <w:r>
        <w:t xml:space="preserve">запросах с параметрами происходит при помощи запроса </w:t>
      </w:r>
      <w:r w:rsidRPr="00A05BFF">
        <w:t>(</w:t>
      </w:r>
      <w:r>
        <w:rPr>
          <w:lang w:val="en-US"/>
        </w:rPr>
        <w:t>query</w:t>
      </w:r>
      <w:r w:rsidRPr="00A05BFF">
        <w:t xml:space="preserve">). </w:t>
      </w:r>
      <w:r>
        <w:t xml:space="preserve">Они реализуют интерфейс </w:t>
      </w:r>
      <w:r>
        <w:rPr>
          <w:lang w:val="en-US"/>
        </w:rPr>
        <w:t>IRequest</w:t>
      </w:r>
      <w:r w:rsidRPr="00806E2C">
        <w:t>&lt;&gt;.</w:t>
      </w:r>
    </w:p>
    <w:p w14:paraId="3031C256" w14:textId="5034FB65" w:rsidR="00A05BFF" w:rsidRPr="00A05BFF" w:rsidRDefault="00A05BFF" w:rsidP="00D27F83">
      <w:pPr>
        <w:pStyle w:val="afc"/>
      </w:pPr>
      <w:r>
        <w:t xml:space="preserve">Сам класс запроса реализует интерфейс </w:t>
      </w:r>
      <w:r>
        <w:rPr>
          <w:lang w:val="en-US"/>
        </w:rPr>
        <w:t>IRequestHandler</w:t>
      </w:r>
      <w:r w:rsidRPr="00A05BFF">
        <w:t>&lt;&gt;,</w:t>
      </w:r>
      <w:r>
        <w:t xml:space="preserve"> использующий в качестве </w:t>
      </w:r>
      <w:r w:rsidRPr="00A05BFF">
        <w:t xml:space="preserve"> </w:t>
      </w:r>
      <w:r>
        <w:t>параметров типа класс команды (или запроса) и класс ответа (</w:t>
      </w:r>
      <w:r>
        <w:rPr>
          <w:lang w:val="en-US"/>
        </w:rPr>
        <w:t>response</w:t>
      </w:r>
      <w:r w:rsidRPr="00A05BFF">
        <w:t>).</w:t>
      </w:r>
      <w:r>
        <w:t xml:space="preserve"> Обязателен для реализации метод </w:t>
      </w:r>
      <w:r>
        <w:rPr>
          <w:lang w:val="en-US"/>
        </w:rPr>
        <w:t>Handle</w:t>
      </w:r>
      <w:r w:rsidRPr="00A05BFF">
        <w:t xml:space="preserve">, </w:t>
      </w:r>
      <w:r>
        <w:t>в который передаются данные запроса. В методе происходит маппинг данных запроса и манипуляция данными с использованием классов репозитория. Пример класса обработчика по созданию нового пользова</w:t>
      </w:r>
      <w:r w:rsidR="00BC409F">
        <w:t>теля представлен на рисунке 3.7.</w:t>
      </w:r>
    </w:p>
    <w:p w14:paraId="200185B7" w14:textId="55099DA7" w:rsidR="00A05BFF" w:rsidRDefault="00A05BFF" w:rsidP="00DF48A3">
      <w:pPr>
        <w:pStyle w:val="440"/>
      </w:pPr>
      <w:r w:rsidRPr="00A05BFF">
        <w:rPr>
          <w:lang w:eastAsia="en-US"/>
        </w:rPr>
        <w:drawing>
          <wp:inline distT="0" distB="0" distL="0" distR="0" wp14:anchorId="6CF1EC80" wp14:editId="2C0D6F23">
            <wp:extent cx="5434128" cy="2998382"/>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463803" cy="3014756"/>
                    </a:xfrm>
                    <a:prstGeom prst="rect">
                      <a:avLst/>
                    </a:prstGeom>
                  </pic:spPr>
                </pic:pic>
              </a:graphicData>
            </a:graphic>
          </wp:inline>
        </w:drawing>
      </w:r>
    </w:p>
    <w:p w14:paraId="75737CDE" w14:textId="50298A73" w:rsidR="00A05BFF" w:rsidRDefault="00A05BFF" w:rsidP="00D27F83">
      <w:pPr>
        <w:pStyle w:val="afd"/>
      </w:pPr>
      <w:r>
        <w:t xml:space="preserve">Рисунок 3.7 – </w:t>
      </w:r>
      <w:r w:rsidR="00BC409F">
        <w:t>К</w:t>
      </w:r>
      <w:r>
        <w:t>ласс обработчика</w:t>
      </w:r>
    </w:p>
    <w:p w14:paraId="7EA075A9" w14:textId="39ED0DE7" w:rsidR="00A05BFF" w:rsidRDefault="00712DD2" w:rsidP="00D27F83">
      <w:pPr>
        <w:pStyle w:val="afc"/>
      </w:pPr>
      <w:r>
        <w:lastRenderedPageBreak/>
        <w:t xml:space="preserve">В проекте </w:t>
      </w:r>
      <w:r>
        <w:rPr>
          <w:lang w:val="en-US"/>
        </w:rPr>
        <w:t>API</w:t>
      </w:r>
      <w:r w:rsidRPr="00712DD2">
        <w:t xml:space="preserve"> </w:t>
      </w:r>
      <w:r>
        <w:t xml:space="preserve">в классе </w:t>
      </w:r>
      <w:r>
        <w:rPr>
          <w:lang w:val="en-US"/>
        </w:rPr>
        <w:t>Startup</w:t>
      </w:r>
      <w:r w:rsidRPr="00712DD2">
        <w:t>.</w:t>
      </w:r>
      <w:r>
        <w:rPr>
          <w:lang w:val="en-US"/>
        </w:rPr>
        <w:t>cs</w:t>
      </w:r>
      <w:r w:rsidRPr="00712DD2">
        <w:t xml:space="preserve"> </w:t>
      </w:r>
      <w:r>
        <w:t>при конфигур</w:t>
      </w:r>
      <w:r w:rsidR="000D25BD">
        <w:t>ации сервисов, при использовании</w:t>
      </w:r>
      <w:r>
        <w:t xml:space="preserve"> пакета </w:t>
      </w:r>
      <w:r>
        <w:rPr>
          <w:lang w:val="en-US"/>
        </w:rPr>
        <w:t>NuGet</w:t>
      </w:r>
      <w:r w:rsidRPr="00712DD2">
        <w:t xml:space="preserve"> </w:t>
      </w:r>
      <w:r>
        <w:rPr>
          <w:lang w:val="en-US"/>
        </w:rPr>
        <w:t>MediatR</w:t>
      </w:r>
      <w:r w:rsidRPr="00712DD2">
        <w:t xml:space="preserve"> </w:t>
      </w:r>
      <w:r>
        <w:t>регистрируются обработчики запросов, как на рисунке 3.8</w:t>
      </w:r>
      <w:r w:rsidR="00BC409F">
        <w:t>.</w:t>
      </w:r>
    </w:p>
    <w:p w14:paraId="15E1E501" w14:textId="2AAE066F" w:rsidR="00712DD2" w:rsidRDefault="00712DD2" w:rsidP="00DF48A3">
      <w:pPr>
        <w:pStyle w:val="440"/>
      </w:pPr>
      <w:r w:rsidRPr="00712DD2">
        <w:rPr>
          <w:lang w:eastAsia="en-US"/>
        </w:rPr>
        <w:drawing>
          <wp:inline distT="0" distB="0" distL="0" distR="0" wp14:anchorId="7139A4D7" wp14:editId="4B75C81D">
            <wp:extent cx="5096586" cy="724001"/>
            <wp:effectExtent l="0" t="0" r="889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096586" cy="724001"/>
                    </a:xfrm>
                    <a:prstGeom prst="rect">
                      <a:avLst/>
                    </a:prstGeom>
                  </pic:spPr>
                </pic:pic>
              </a:graphicData>
            </a:graphic>
          </wp:inline>
        </w:drawing>
      </w:r>
    </w:p>
    <w:p w14:paraId="161B1E19" w14:textId="19A2EC45" w:rsidR="00712DD2" w:rsidRDefault="00712DD2" w:rsidP="00D27F83">
      <w:pPr>
        <w:pStyle w:val="afd"/>
      </w:pPr>
      <w:r>
        <w:t xml:space="preserve">Рисунок 3.8 – </w:t>
      </w:r>
      <w:r w:rsidR="00BC409F">
        <w:t>Р</w:t>
      </w:r>
      <w:r>
        <w:t>егистрация обработчиков</w:t>
      </w:r>
    </w:p>
    <w:p w14:paraId="66949323" w14:textId="1D4A14FA" w:rsidR="00712DD2" w:rsidRDefault="00712DD2" w:rsidP="00D27F83">
      <w:pPr>
        <w:pStyle w:val="afc"/>
      </w:pPr>
      <w:r>
        <w:t xml:space="preserve">После этого с помощью метода </w:t>
      </w:r>
      <w:r>
        <w:rPr>
          <w:lang w:val="en-US"/>
        </w:rPr>
        <w:t>Send</w:t>
      </w:r>
      <w:r w:rsidRPr="00712DD2">
        <w:t>()</w:t>
      </w:r>
      <w:r>
        <w:t xml:space="preserve"> медиатор отправляет соответствующий запрос в обработчике</w:t>
      </w:r>
      <w:r w:rsidRPr="00712DD2">
        <w:t xml:space="preserve"> </w:t>
      </w:r>
      <w:r>
        <w:t>в контроллере. Пример обработчика запроса по добавлению нового пользователя в базу да</w:t>
      </w:r>
      <w:r w:rsidR="00A94700">
        <w:t>нных представлен на рисунке 3.9.</w:t>
      </w:r>
    </w:p>
    <w:p w14:paraId="35CFD4BA" w14:textId="7830B883" w:rsidR="00712DD2" w:rsidRDefault="00712DD2" w:rsidP="00DF48A3">
      <w:pPr>
        <w:pStyle w:val="440"/>
      </w:pPr>
      <w:r w:rsidRPr="00712DD2">
        <w:rPr>
          <w:lang w:eastAsia="en-US"/>
        </w:rPr>
        <w:drawing>
          <wp:inline distT="0" distB="0" distL="0" distR="0" wp14:anchorId="00237740" wp14:editId="247BD888">
            <wp:extent cx="5678652" cy="1122026"/>
            <wp:effectExtent l="0" t="0" r="0" b="254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697100" cy="1125671"/>
                    </a:xfrm>
                    <a:prstGeom prst="rect">
                      <a:avLst/>
                    </a:prstGeom>
                  </pic:spPr>
                </pic:pic>
              </a:graphicData>
            </a:graphic>
          </wp:inline>
        </w:drawing>
      </w:r>
    </w:p>
    <w:p w14:paraId="0120B2EC" w14:textId="4FA40880" w:rsidR="00712DD2" w:rsidRDefault="00712DD2" w:rsidP="00D27F83">
      <w:pPr>
        <w:pStyle w:val="afd"/>
      </w:pPr>
      <w:r>
        <w:t xml:space="preserve">Рисунок 3.9 – </w:t>
      </w:r>
      <w:r w:rsidR="00A94700">
        <w:t>Д</w:t>
      </w:r>
      <w:r>
        <w:t>обавление нового пользователя в контроллере</w:t>
      </w:r>
    </w:p>
    <w:p w14:paraId="599794AA" w14:textId="6C2E0E96" w:rsidR="005E7D5B" w:rsidRPr="005E7D5B" w:rsidRDefault="005E7D5B" w:rsidP="005E7D5B">
      <w:pPr>
        <w:rPr>
          <w:lang w:eastAsia="en-US"/>
        </w:rPr>
      </w:pPr>
      <w:r>
        <w:rPr>
          <w:lang w:eastAsia="en-US"/>
        </w:rPr>
        <w:t>В результате будет добавлен новый пользователь в базу данных.</w:t>
      </w:r>
    </w:p>
    <w:p w14:paraId="5167B9F0" w14:textId="1CF74FB9" w:rsidR="00712DD2" w:rsidRDefault="00A30226" w:rsidP="005E7D5B">
      <w:pPr>
        <w:pStyle w:val="af4"/>
        <w:spacing w:before="240" w:after="240"/>
        <w:outlineLvl w:val="2"/>
      </w:pPr>
      <w:bookmarkStart w:id="76" w:name="_Toc72351901"/>
      <w:bookmarkStart w:id="77" w:name="_Toc73047769"/>
      <w:r>
        <w:t>3.2.5</w:t>
      </w:r>
      <w:r w:rsidR="00806E2C" w:rsidRPr="00806E2C">
        <w:t xml:space="preserve"> Реализация аутентификации</w:t>
      </w:r>
      <w:bookmarkEnd w:id="76"/>
      <w:bookmarkEnd w:id="77"/>
    </w:p>
    <w:p w14:paraId="2C604708" w14:textId="1188F9D6" w:rsidR="00806E2C" w:rsidRDefault="00806E2C" w:rsidP="00806E2C">
      <w:pPr>
        <w:pStyle w:val="a8"/>
      </w:pPr>
      <w:r w:rsidRPr="00806E2C">
        <w:t xml:space="preserve">Для реализации </w:t>
      </w:r>
      <w:r>
        <w:t xml:space="preserve">аутентификации используется </w:t>
      </w:r>
      <w:r>
        <w:rPr>
          <w:lang w:val="en-US"/>
        </w:rPr>
        <w:t>JWT</w:t>
      </w:r>
      <w:r w:rsidRPr="00806E2C">
        <w:t>-</w:t>
      </w:r>
      <w:r>
        <w:t>токен.</w:t>
      </w:r>
      <w:r w:rsidRPr="00806E2C">
        <w:t xml:space="preserve"> </w:t>
      </w:r>
      <w:r w:rsidRPr="00806E2C">
        <w:rPr>
          <w:spacing w:val="-1"/>
        </w:rPr>
        <w:t>JSON Web Tokens</w:t>
      </w:r>
      <w:r>
        <w:rPr>
          <w:spacing w:val="-1"/>
        </w:rPr>
        <w:t xml:space="preserve"> – это стандарт аутентификации, который работает путем назначения и передачи зашифрованного токена в запросах, который помогает идентифицировать пользователя, вошедшего в систему, вместо сохранения пользователя в сеансе на сервере и создания файла </w:t>
      </w:r>
      <w:r w:rsidRPr="00806E2C">
        <w:rPr>
          <w:spacing w:val="-1"/>
        </w:rPr>
        <w:t>cookie</w:t>
      </w:r>
      <w:r>
        <w:rPr>
          <w:spacing w:val="-1"/>
        </w:rPr>
        <w:t>.</w:t>
      </w:r>
      <w:r w:rsidRPr="00806E2C">
        <w:rPr>
          <w:spacing w:val="-1"/>
        </w:rPr>
        <w:t xml:space="preserve"> </w:t>
      </w:r>
      <w:r w:rsidRPr="00806E2C">
        <w:rPr>
          <w:lang w:val="en-US"/>
        </w:rPr>
        <w:t>JWT</w:t>
      </w:r>
      <w:r>
        <w:t xml:space="preserve">– это </w:t>
      </w:r>
      <w:r w:rsidRPr="00806E2C">
        <w:rPr>
          <w:lang w:val="en-US"/>
        </w:rPr>
        <w:t>JSON</w:t>
      </w:r>
      <w:r>
        <w:t xml:space="preserve"> в котором может храниться, например адрес почты пользователя. Но этот </w:t>
      </w:r>
      <w:r w:rsidRPr="00806E2C">
        <w:rPr>
          <w:lang w:val="en-US"/>
        </w:rPr>
        <w:t>JSON</w:t>
      </w:r>
      <w:r>
        <w:t xml:space="preserve"> подписывается секретным ключом, что не позволяет адрес почты изменить, но позволяет его прочитать.</w:t>
      </w:r>
    </w:p>
    <w:p w14:paraId="58FDD07D" w14:textId="6528C792" w:rsidR="00806E2C" w:rsidRDefault="00806E2C" w:rsidP="00806E2C">
      <w:pPr>
        <w:pStyle w:val="a8"/>
      </w:pPr>
      <w:r>
        <w:t>JWT-токен состоит из трех частей:</w:t>
      </w:r>
    </w:p>
    <w:p w14:paraId="17D6564E" w14:textId="153BEAE3" w:rsidR="00806E2C" w:rsidRDefault="00806E2C" w:rsidP="00806E2C">
      <w:pPr>
        <w:pStyle w:val="a0"/>
      </w:pPr>
      <w:r>
        <w:t>Header - объект JSON, который содержит информацию о типе токена и алгоритме его шифрования;</w:t>
      </w:r>
    </w:p>
    <w:p w14:paraId="3064BB87" w14:textId="0A921C19" w:rsidR="00806E2C" w:rsidRDefault="00806E2C" w:rsidP="00806E2C">
      <w:pPr>
        <w:pStyle w:val="a0"/>
      </w:pPr>
      <w:r>
        <w:t>Payload - объект JSON, который содержит данные, нужные для авторизации пользователя;</w:t>
      </w:r>
    </w:p>
    <w:p w14:paraId="4EE53C2A" w14:textId="2E67C3AD" w:rsidR="00806E2C" w:rsidRDefault="00806E2C" w:rsidP="00806E2C">
      <w:pPr>
        <w:pStyle w:val="a0"/>
      </w:pPr>
      <w:r>
        <w:t>Signature - строка, которая создается с помощью секретного кода, Headera и Payload. Эта строка служит для верификации токена.</w:t>
      </w:r>
    </w:p>
    <w:p w14:paraId="5DCA98E4" w14:textId="23302B73" w:rsidR="00806E2C" w:rsidRDefault="00806E2C" w:rsidP="00D27F83">
      <w:pPr>
        <w:pStyle w:val="afc"/>
      </w:pPr>
      <w:r>
        <w:t xml:space="preserve">В проекте </w:t>
      </w:r>
      <w:r>
        <w:rPr>
          <w:lang w:val="en-US"/>
        </w:rPr>
        <w:t>JWT</w:t>
      </w:r>
      <w:r>
        <w:t>-аутентификация реализовывалась с использованием классов, указанных на</w:t>
      </w:r>
      <w:r w:rsidR="00A94700">
        <w:t xml:space="preserve"> рисунке 3.10.</w:t>
      </w:r>
    </w:p>
    <w:p w14:paraId="5D3EA5F5" w14:textId="0E2F347E" w:rsidR="00806E2C" w:rsidRDefault="00806E2C" w:rsidP="00DF48A3">
      <w:pPr>
        <w:pStyle w:val="440"/>
      </w:pPr>
      <w:r w:rsidRPr="00806E2C">
        <w:rPr>
          <w:lang w:eastAsia="en-US"/>
        </w:rPr>
        <w:lastRenderedPageBreak/>
        <w:drawing>
          <wp:inline distT="0" distB="0" distL="0" distR="0" wp14:anchorId="3B963257" wp14:editId="0C161A56">
            <wp:extent cx="2276793" cy="1571844"/>
            <wp:effectExtent l="0" t="0" r="952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276793" cy="1571844"/>
                    </a:xfrm>
                    <a:prstGeom prst="rect">
                      <a:avLst/>
                    </a:prstGeom>
                  </pic:spPr>
                </pic:pic>
              </a:graphicData>
            </a:graphic>
          </wp:inline>
        </w:drawing>
      </w:r>
    </w:p>
    <w:p w14:paraId="43FD7EF2" w14:textId="73809558" w:rsidR="00806E2C" w:rsidRDefault="00806E2C" w:rsidP="00D27F83">
      <w:pPr>
        <w:pStyle w:val="afd"/>
      </w:pPr>
      <w:r>
        <w:t xml:space="preserve">Рисунок 3.10 – </w:t>
      </w:r>
      <w:r w:rsidR="00A94700">
        <w:t>К</w:t>
      </w:r>
      <w:r>
        <w:t>лассы аутентификации</w:t>
      </w:r>
    </w:p>
    <w:p w14:paraId="671FD75A" w14:textId="72AE110E" w:rsidR="00806E2C" w:rsidRDefault="00806E2C" w:rsidP="00D27F83">
      <w:pPr>
        <w:pStyle w:val="afc"/>
      </w:pPr>
      <w:r>
        <w:t xml:space="preserve">Для того, чтобы запросы всего контроллера или определенные запросы требовали авторизации, необходимо использовать атрибут </w:t>
      </w:r>
      <w:r w:rsidRPr="00806E2C">
        <w:t>[</w:t>
      </w:r>
      <w:r>
        <w:rPr>
          <w:lang w:val="en-US"/>
        </w:rPr>
        <w:t>Authorize</w:t>
      </w:r>
      <w:r w:rsidRPr="00806E2C">
        <w:t>]</w:t>
      </w:r>
      <w:r w:rsidR="00E54FB7" w:rsidRPr="00E54FB7">
        <w:t xml:space="preserve"> </w:t>
      </w:r>
      <w:r w:rsidR="00E54FB7">
        <w:t>или создать собственный атрибут с аналогичной целью</w:t>
      </w:r>
      <w:r w:rsidRPr="00806E2C">
        <w:t>.</w:t>
      </w:r>
      <w:r w:rsidR="00E54FB7">
        <w:t xml:space="preserve"> В своем проекте я создал собственный атрибут. Для этого создаётся класс, наследуемый от класса </w:t>
      </w:r>
      <w:r w:rsidR="00E54FB7" w:rsidRPr="00E54FB7">
        <w:t>“</w:t>
      </w:r>
      <w:r w:rsidR="00E54FB7">
        <w:rPr>
          <w:lang w:val="en-US"/>
        </w:rPr>
        <w:t>Attribute</w:t>
      </w:r>
      <w:r w:rsidR="00E54FB7" w:rsidRPr="00E54FB7">
        <w:t>”</w:t>
      </w:r>
      <w:r w:rsidR="00E54FB7">
        <w:t xml:space="preserve"> и реализующий интерфейс </w:t>
      </w:r>
      <w:r w:rsidR="00E54FB7">
        <w:rPr>
          <w:lang w:val="en-US"/>
        </w:rPr>
        <w:t>IAuthorizationFilter</w:t>
      </w:r>
      <w:r w:rsidR="00E54FB7">
        <w:t>. Скриншот кода кла</w:t>
      </w:r>
      <w:r w:rsidR="0013262C">
        <w:t>сса представлен на рисунке 3.11.</w:t>
      </w:r>
    </w:p>
    <w:p w14:paraId="346184C7" w14:textId="14BE534F" w:rsidR="00E54FB7" w:rsidRDefault="00E54FB7" w:rsidP="00DF48A3">
      <w:pPr>
        <w:pStyle w:val="440"/>
      </w:pPr>
      <w:r w:rsidRPr="00E54FB7">
        <w:rPr>
          <w:lang w:eastAsia="en-US"/>
        </w:rPr>
        <w:drawing>
          <wp:inline distT="0" distB="0" distL="0" distR="0" wp14:anchorId="3EA43F32" wp14:editId="20A4352F">
            <wp:extent cx="6372225" cy="1558290"/>
            <wp:effectExtent l="0" t="0" r="9525" b="381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6372225" cy="1558290"/>
                    </a:xfrm>
                    <a:prstGeom prst="rect">
                      <a:avLst/>
                    </a:prstGeom>
                  </pic:spPr>
                </pic:pic>
              </a:graphicData>
            </a:graphic>
          </wp:inline>
        </w:drawing>
      </w:r>
    </w:p>
    <w:p w14:paraId="648ECA93" w14:textId="53494D47" w:rsidR="00E54FB7" w:rsidRDefault="00E54FB7" w:rsidP="00D27F83">
      <w:pPr>
        <w:pStyle w:val="afd"/>
      </w:pPr>
      <w:r>
        <w:t xml:space="preserve">Рисунок 3.11 – </w:t>
      </w:r>
      <w:r w:rsidR="0013262C">
        <w:t>К</w:t>
      </w:r>
      <w:r>
        <w:t>ласс атрибута</w:t>
      </w:r>
    </w:p>
    <w:p w14:paraId="56271286" w14:textId="5EA5D314" w:rsidR="00E54FB7" w:rsidRDefault="00E54FB7" w:rsidP="00E54FB7">
      <w:pPr>
        <w:pStyle w:val="a8"/>
      </w:pPr>
      <w:r>
        <w:t xml:space="preserve">Далее необходимо создать собственное </w:t>
      </w:r>
      <w:r>
        <w:rPr>
          <w:lang w:val="en-US"/>
        </w:rPr>
        <w:t>Middleware</w:t>
      </w:r>
      <w:r w:rsidRPr="00E54FB7">
        <w:t xml:space="preserve">. </w:t>
      </w:r>
      <w:r>
        <w:t xml:space="preserve">Оно будет проверять, есть ли токен в заголовке авторизации входящего запроса, проверяет токен, извлекает данные из него. </w:t>
      </w:r>
      <w:r w:rsidRPr="00E54FB7">
        <w:t>Если в заголовке запроса нет токена или если какой-либо из вышеперечисленных шагов завершился неудачно, то к контексту http не привязан ни один пользователь, и запрос может получить доступ только к общедоступным маршрутам. Авторизация выполняется с помощью настраиваемого атрибута авторизации, который проверяет, подключен ли пользователь к контексту http, если авторизация не удалась</w:t>
      </w:r>
      <w:r>
        <w:t>, возвращается код</w:t>
      </w:r>
      <w:r w:rsidRPr="00E54FB7">
        <w:t xml:space="preserve"> 401 Unauthorized.</w:t>
      </w:r>
      <w:r>
        <w:t xml:space="preserve"> </w:t>
      </w:r>
    </w:p>
    <w:p w14:paraId="1A9F9610" w14:textId="758FAA02" w:rsidR="00E54FB7" w:rsidRPr="0093617A" w:rsidRDefault="00E54FB7" w:rsidP="00E54FB7">
      <w:pPr>
        <w:pStyle w:val="a8"/>
      </w:pPr>
      <w:r>
        <w:t xml:space="preserve">Класс в проекте, реализующий </w:t>
      </w:r>
      <w:r>
        <w:rPr>
          <w:lang w:val="en-US"/>
        </w:rPr>
        <w:t>middleware</w:t>
      </w:r>
      <w:r w:rsidRPr="00E54FB7">
        <w:t xml:space="preserve">, </w:t>
      </w:r>
      <w:r>
        <w:t xml:space="preserve">называется </w:t>
      </w:r>
      <w:r>
        <w:rPr>
          <w:lang w:val="en-US"/>
        </w:rPr>
        <w:t>JwtMiddleware</w:t>
      </w:r>
      <w:r w:rsidRPr="00E54FB7">
        <w:t xml:space="preserve">. </w:t>
      </w:r>
      <w:r w:rsidR="0093617A">
        <w:t xml:space="preserve">Он регистрируется как собственное </w:t>
      </w:r>
      <w:r w:rsidR="0093617A">
        <w:rPr>
          <w:lang w:val="en-US"/>
        </w:rPr>
        <w:t>middleware</w:t>
      </w:r>
      <w:r w:rsidR="0093617A" w:rsidRPr="0093617A">
        <w:t xml:space="preserve"> </w:t>
      </w:r>
      <w:r w:rsidR="0093617A">
        <w:t xml:space="preserve">в классе </w:t>
      </w:r>
      <w:r w:rsidR="0093617A">
        <w:rPr>
          <w:lang w:val="en-US"/>
        </w:rPr>
        <w:t>Startup</w:t>
      </w:r>
      <w:r w:rsidR="0093617A" w:rsidRPr="0093617A">
        <w:t>.</w:t>
      </w:r>
      <w:r w:rsidR="0093617A">
        <w:rPr>
          <w:lang w:val="en-US"/>
        </w:rPr>
        <w:t>cs</w:t>
      </w:r>
      <w:r w:rsidR="0093617A" w:rsidRPr="0093617A">
        <w:t xml:space="preserve"> </w:t>
      </w:r>
      <w:r w:rsidR="0093617A">
        <w:t xml:space="preserve">с помощью метода </w:t>
      </w:r>
      <w:r w:rsidR="0093617A">
        <w:rPr>
          <w:lang w:val="en-US"/>
        </w:rPr>
        <w:t>UseMiddleware</w:t>
      </w:r>
      <w:r w:rsidR="0093617A" w:rsidRPr="0093617A">
        <w:t>&lt;&gt;().</w:t>
      </w:r>
    </w:p>
    <w:p w14:paraId="2DBDB085" w14:textId="765F586A" w:rsidR="00E54FB7" w:rsidRDefault="00E54FB7" w:rsidP="00E54FB7">
      <w:pPr>
        <w:pStyle w:val="a8"/>
      </w:pPr>
      <w:r>
        <w:t xml:space="preserve">После этого необходимо написать пользовательский сервис, который будет доставать из </w:t>
      </w:r>
      <w:r w:rsidR="0093617A">
        <w:t>токена пользовательские данные,</w:t>
      </w:r>
      <w:r>
        <w:t xml:space="preserve"> возвращать соответс</w:t>
      </w:r>
      <w:r w:rsidR="0093617A">
        <w:t xml:space="preserve">твующего пользователя, генерировать токен. </w:t>
      </w:r>
      <w:r w:rsidR="0093617A" w:rsidRPr="0093617A">
        <w:t>При успешной аутентификации Authenticate()</w:t>
      </w:r>
      <w:r w:rsidR="0093617A">
        <w:t xml:space="preserve"> метод генерирует JWT </w:t>
      </w:r>
      <w:r w:rsidR="0093617A" w:rsidRPr="0093617A">
        <w:t>с использованием класса, который генерирует токен с цифровой подписью с использованием секретного ключа, хранящегося в appsettings.json . Токен JWT возвращается клиентскому приложению, которое должно включать его в заголовок HTTP-авторизации последующих запросов на безопасные маршруты.</w:t>
      </w:r>
    </w:p>
    <w:p w14:paraId="42CFC2F5" w14:textId="608614D6" w:rsidR="0093617A" w:rsidRDefault="0093617A" w:rsidP="00D27F83">
      <w:pPr>
        <w:pStyle w:val="afc"/>
      </w:pPr>
      <w:r>
        <w:lastRenderedPageBreak/>
        <w:t>Пример получения токена в случае успешной авториза</w:t>
      </w:r>
      <w:r w:rsidR="00565F83">
        <w:t>ции представлен на рисунке 3.12.</w:t>
      </w:r>
    </w:p>
    <w:p w14:paraId="14A5D316" w14:textId="5992E9B5" w:rsidR="0093617A" w:rsidRDefault="000D25BD" w:rsidP="00DF48A3">
      <w:pPr>
        <w:pStyle w:val="440"/>
      </w:pPr>
      <w:r w:rsidRPr="000D25BD">
        <w:rPr>
          <w:lang w:eastAsia="en-US"/>
        </w:rPr>
        <w:drawing>
          <wp:inline distT="0" distB="0" distL="0" distR="0" wp14:anchorId="741CAE06" wp14:editId="1E05C27C">
            <wp:extent cx="4198288" cy="2274230"/>
            <wp:effectExtent l="19050" t="19050" r="12065" b="12065"/>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219005" cy="2285452"/>
                    </a:xfrm>
                    <a:prstGeom prst="rect">
                      <a:avLst/>
                    </a:prstGeom>
                    <a:ln>
                      <a:solidFill>
                        <a:schemeClr val="tx1"/>
                      </a:solidFill>
                    </a:ln>
                  </pic:spPr>
                </pic:pic>
              </a:graphicData>
            </a:graphic>
          </wp:inline>
        </w:drawing>
      </w:r>
    </w:p>
    <w:p w14:paraId="3D843FED" w14:textId="6C70A799" w:rsidR="0093617A" w:rsidRPr="0093617A" w:rsidRDefault="0093617A" w:rsidP="00D27F83">
      <w:pPr>
        <w:pStyle w:val="afd"/>
      </w:pPr>
      <w:r>
        <w:t xml:space="preserve">Рисунок 3.12 – </w:t>
      </w:r>
      <w:r w:rsidR="00565F83">
        <w:t>У</w:t>
      </w:r>
      <w:r>
        <w:t>спешная аутентификация и получение токена</w:t>
      </w:r>
    </w:p>
    <w:p w14:paraId="0420DDF9" w14:textId="3D483E7E" w:rsidR="00D55A1B" w:rsidRDefault="00D55A1B" w:rsidP="007D6953">
      <w:pPr>
        <w:pStyle w:val="a8"/>
      </w:pPr>
      <w:r w:rsidRPr="007D6953">
        <w:t>Диаграмма</w:t>
      </w:r>
      <w:r>
        <w:t xml:space="preserve"> работы с </w:t>
      </w:r>
      <w:r>
        <w:rPr>
          <w:lang w:val="en-US"/>
        </w:rPr>
        <w:t>JWT</w:t>
      </w:r>
      <w:r w:rsidRPr="00D55A1B">
        <w:t>-</w:t>
      </w:r>
      <w:r>
        <w:t xml:space="preserve">токеном представлена в приложении </w:t>
      </w:r>
      <w:r w:rsidR="00A6103A">
        <w:t>З</w:t>
      </w:r>
      <w:r>
        <w:t>.</w:t>
      </w:r>
    </w:p>
    <w:p w14:paraId="23289B89" w14:textId="5BA2804D" w:rsidR="0093617A" w:rsidRDefault="0093617A" w:rsidP="0093617A">
      <w:pPr>
        <w:pStyle w:val="a8"/>
        <w:spacing w:after="240"/>
      </w:pPr>
      <w:r>
        <w:t xml:space="preserve">Таким образом, проблема аутентификации и авторизации пользовательских запросов решается в проекте с помощью технологии </w:t>
      </w:r>
      <w:r>
        <w:rPr>
          <w:lang w:val="en-US"/>
        </w:rPr>
        <w:t>JWT</w:t>
      </w:r>
      <w:r w:rsidRPr="0093617A">
        <w:t>-</w:t>
      </w:r>
      <w:r>
        <w:t>токенов.</w:t>
      </w:r>
    </w:p>
    <w:p w14:paraId="6FB03ED9" w14:textId="144AD3EA" w:rsidR="0093617A" w:rsidRPr="0093617A" w:rsidRDefault="00A30226" w:rsidP="00A30226">
      <w:pPr>
        <w:pStyle w:val="ac"/>
        <w:spacing w:before="240"/>
      </w:pPr>
      <w:bookmarkStart w:id="78" w:name="_Toc72351902"/>
      <w:bookmarkStart w:id="79" w:name="_Toc73047770"/>
      <w:r>
        <w:t>3.2.6</w:t>
      </w:r>
      <w:r w:rsidR="0093617A" w:rsidRPr="0093617A">
        <w:t xml:space="preserve"> Выгрузка фото пользователя в </w:t>
      </w:r>
      <w:r w:rsidR="0093617A" w:rsidRPr="0093617A">
        <w:rPr>
          <w:lang w:val="en-US"/>
        </w:rPr>
        <w:t>Azure</w:t>
      </w:r>
      <w:r w:rsidR="0093617A" w:rsidRPr="0093617A">
        <w:t xml:space="preserve"> </w:t>
      </w:r>
      <w:r w:rsidR="0093617A" w:rsidRPr="0093617A">
        <w:rPr>
          <w:lang w:val="en-US"/>
        </w:rPr>
        <w:t>Blob</w:t>
      </w:r>
      <w:r w:rsidR="0093617A" w:rsidRPr="0093617A">
        <w:t xml:space="preserve"> </w:t>
      </w:r>
      <w:r w:rsidR="0093617A" w:rsidRPr="0093617A">
        <w:rPr>
          <w:lang w:val="en-US"/>
        </w:rPr>
        <w:t>Storage</w:t>
      </w:r>
      <w:bookmarkEnd w:id="78"/>
      <w:bookmarkEnd w:id="79"/>
    </w:p>
    <w:p w14:paraId="5AF98100" w14:textId="3C735BCF" w:rsidR="00E54FB7" w:rsidRDefault="0093617A" w:rsidP="00E54FB7">
      <w:pPr>
        <w:pStyle w:val="a8"/>
      </w:pPr>
      <w:r>
        <w:t xml:space="preserve">Для хранения изображений профилей пользователей и изображений из пользовательских публикаций используется </w:t>
      </w:r>
      <w:r>
        <w:rPr>
          <w:lang w:val="en-US"/>
        </w:rPr>
        <w:t>Azure</w:t>
      </w:r>
      <w:r w:rsidRPr="0093617A">
        <w:t xml:space="preserve"> </w:t>
      </w:r>
      <w:r>
        <w:rPr>
          <w:lang w:val="en-US"/>
        </w:rPr>
        <w:t>Blob</w:t>
      </w:r>
      <w:r w:rsidRPr="0093617A">
        <w:t xml:space="preserve"> </w:t>
      </w:r>
      <w:r>
        <w:rPr>
          <w:lang w:val="en-US"/>
        </w:rPr>
        <w:t>Storage</w:t>
      </w:r>
      <w:r w:rsidRPr="0093617A">
        <w:t xml:space="preserve">. </w:t>
      </w:r>
    </w:p>
    <w:p w14:paraId="3095F396" w14:textId="0876A896" w:rsidR="0093617A" w:rsidRDefault="0093617A" w:rsidP="00D27F83">
      <w:pPr>
        <w:pStyle w:val="afc"/>
      </w:pPr>
      <w:r w:rsidRPr="0093617A">
        <w:t>Blob Stora</w:t>
      </w:r>
      <w:r w:rsidR="00A30226">
        <w:t>ge в Azure –</w:t>
      </w:r>
      <w:r w:rsidRPr="0093617A">
        <w:t xml:space="preserve"> это сервис, позволяющий хранить неструктурированные данные в облаке, обеспечивая простой доступ</w:t>
      </w:r>
      <w:r w:rsidR="00A30226">
        <w:t xml:space="preserve"> к ним из любого ресурса Azure – VM, Wep App и т.д. Кроме того –</w:t>
      </w:r>
      <w:r w:rsidRPr="0093617A">
        <w:t xml:space="preserve"> к любому ресурсу (блобу) в хранилище можно получить доступ по HTTP/HTTPS, используя Access keys.</w:t>
      </w:r>
      <w:r>
        <w:t xml:space="preserve"> Структура хранилища </w:t>
      </w:r>
      <w:r>
        <w:rPr>
          <w:lang w:val="en-US"/>
        </w:rPr>
        <w:t>Azure</w:t>
      </w:r>
      <w:r w:rsidRPr="00A30226">
        <w:t xml:space="preserve"> </w:t>
      </w:r>
      <w:r>
        <w:rPr>
          <w:lang w:val="en-US"/>
        </w:rPr>
        <w:t>Blob</w:t>
      </w:r>
      <w:r w:rsidRPr="00A30226">
        <w:t xml:space="preserve"> </w:t>
      </w:r>
      <w:r>
        <w:t>представлена на рисунке 3.13</w:t>
      </w:r>
      <w:r w:rsidR="00565F83">
        <w:t>.</w:t>
      </w:r>
    </w:p>
    <w:p w14:paraId="531E5004" w14:textId="6DF2F5FF" w:rsidR="0093617A" w:rsidRDefault="0093617A" w:rsidP="00DF48A3">
      <w:pPr>
        <w:pStyle w:val="440"/>
      </w:pPr>
      <w:r>
        <w:rPr>
          <w:lang w:eastAsia="en-US"/>
        </w:rPr>
        <w:drawing>
          <wp:inline distT="0" distB="0" distL="0" distR="0" wp14:anchorId="3719DA85" wp14:editId="09BE3ABF">
            <wp:extent cx="4228819" cy="2626157"/>
            <wp:effectExtent l="19050" t="19050" r="19685" b="22225"/>
            <wp:docPr id="29" name="Рисунок 29" descr="blob_stru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lob_struct"/>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245184" cy="2636320"/>
                    </a:xfrm>
                    <a:prstGeom prst="rect">
                      <a:avLst/>
                    </a:prstGeom>
                    <a:noFill/>
                    <a:ln>
                      <a:solidFill>
                        <a:schemeClr val="tx1"/>
                      </a:solidFill>
                    </a:ln>
                  </pic:spPr>
                </pic:pic>
              </a:graphicData>
            </a:graphic>
          </wp:inline>
        </w:drawing>
      </w:r>
    </w:p>
    <w:p w14:paraId="1CD4343F" w14:textId="252A0D94" w:rsidR="0093617A" w:rsidRPr="00CB3A31" w:rsidRDefault="0093617A" w:rsidP="00D27F83">
      <w:pPr>
        <w:pStyle w:val="afd"/>
      </w:pPr>
      <w:r>
        <w:t xml:space="preserve">Рисунок 3.13 – </w:t>
      </w:r>
      <w:r w:rsidR="00565F83">
        <w:t>С</w:t>
      </w:r>
      <w:r w:rsidR="00161C17">
        <w:t>т</w:t>
      </w:r>
      <w:r>
        <w:t>руктура хранилища Azure</w:t>
      </w:r>
      <w:r w:rsidRPr="00CB3A31">
        <w:t xml:space="preserve"> </w:t>
      </w:r>
      <w:r>
        <w:t>Blob</w:t>
      </w:r>
    </w:p>
    <w:p w14:paraId="4F6B4037" w14:textId="38BE1120" w:rsidR="0093617A" w:rsidRDefault="00CB3A31" w:rsidP="0093617A">
      <w:pPr>
        <w:pStyle w:val="a8"/>
      </w:pPr>
      <w:r>
        <w:lastRenderedPageBreak/>
        <w:t xml:space="preserve">Средства </w:t>
      </w:r>
      <w:r>
        <w:rPr>
          <w:lang w:val="en-US"/>
        </w:rPr>
        <w:t>Visual</w:t>
      </w:r>
      <w:r w:rsidRPr="00CB3A31">
        <w:t xml:space="preserve"> </w:t>
      </w:r>
      <w:r>
        <w:rPr>
          <w:lang w:val="en-US"/>
        </w:rPr>
        <w:t>Studio</w:t>
      </w:r>
      <w:r w:rsidRPr="00CB3A31">
        <w:t xml:space="preserve"> </w:t>
      </w:r>
      <w:r>
        <w:t xml:space="preserve">предоставляют широкий спектр возможностей при работе с сервисами </w:t>
      </w:r>
      <w:r>
        <w:rPr>
          <w:lang w:val="en-US"/>
        </w:rPr>
        <w:t>Azure</w:t>
      </w:r>
      <w:r w:rsidRPr="00CB3A31">
        <w:t xml:space="preserve">. </w:t>
      </w:r>
      <w:r>
        <w:t xml:space="preserve">Для работы непосредственно с блобом используется пакет </w:t>
      </w:r>
      <w:r>
        <w:rPr>
          <w:lang w:val="en-US"/>
        </w:rPr>
        <w:t>NuGet</w:t>
      </w:r>
      <w:r w:rsidRPr="00CB3A31">
        <w:t xml:space="preserve"> </w:t>
      </w:r>
      <w:r>
        <w:rPr>
          <w:lang w:val="en-US"/>
        </w:rPr>
        <w:t>Azure</w:t>
      </w:r>
      <w:r w:rsidRPr="00CB3A31">
        <w:t>.</w:t>
      </w:r>
      <w:r>
        <w:rPr>
          <w:lang w:val="en-US"/>
        </w:rPr>
        <w:t>Storage</w:t>
      </w:r>
      <w:r w:rsidRPr="00CB3A31">
        <w:t>.</w:t>
      </w:r>
      <w:r>
        <w:rPr>
          <w:lang w:val="en-US"/>
        </w:rPr>
        <w:t>Blobs</w:t>
      </w:r>
      <w:r w:rsidRPr="00CB3A31">
        <w:t>.</w:t>
      </w:r>
      <w:r>
        <w:t xml:space="preserve"> </w:t>
      </w:r>
    </w:p>
    <w:p w14:paraId="6EA3BE02" w14:textId="70F0AD6F" w:rsidR="00CB3A31" w:rsidRPr="00BD3023" w:rsidRDefault="00CB3A31" w:rsidP="0093617A">
      <w:pPr>
        <w:pStyle w:val="a8"/>
      </w:pPr>
      <w:r>
        <w:t xml:space="preserve">Для загрузки изображения в блоб нужно создать </w:t>
      </w:r>
      <w:r>
        <w:rPr>
          <w:lang w:val="en-US"/>
        </w:rPr>
        <w:t>Azure</w:t>
      </w:r>
      <w:r w:rsidRPr="00CB3A31">
        <w:t xml:space="preserve"> </w:t>
      </w:r>
      <w:r>
        <w:rPr>
          <w:lang w:val="en-US"/>
        </w:rPr>
        <w:t>Storage</w:t>
      </w:r>
      <w:r w:rsidRPr="00CB3A31">
        <w:t xml:space="preserve"> </w:t>
      </w:r>
      <w:r>
        <w:rPr>
          <w:lang w:val="en-US"/>
        </w:rPr>
        <w:t>Account</w:t>
      </w:r>
      <w:r>
        <w:t xml:space="preserve">. После этого создаётся контейнер, в котором хранятся блобы с изображениями. </w:t>
      </w:r>
    </w:p>
    <w:p w14:paraId="5C3A76CE" w14:textId="084E4F04" w:rsidR="00CB3A31" w:rsidRDefault="00CB3A31" w:rsidP="0093617A">
      <w:pPr>
        <w:pStyle w:val="a8"/>
      </w:pPr>
      <w:r w:rsidRPr="00CB3A31">
        <w:t>.</w:t>
      </w:r>
      <w:r>
        <w:rPr>
          <w:lang w:val="en-US"/>
        </w:rPr>
        <w:t>NET</w:t>
      </w:r>
      <w:r w:rsidRPr="00CB3A31">
        <w:t xml:space="preserve"> </w:t>
      </w:r>
      <w:r>
        <w:t xml:space="preserve">предоставляет функционал, позволяющий </w:t>
      </w:r>
      <w:r w:rsidR="00161C17">
        <w:t>программ</w:t>
      </w:r>
      <w:r>
        <w:t xml:space="preserve">но загружать изображения. При создании контейнера, </w:t>
      </w:r>
      <w:r>
        <w:rPr>
          <w:lang w:val="en-US"/>
        </w:rPr>
        <w:t>Azure</w:t>
      </w:r>
      <w:r w:rsidRPr="00CB3A31">
        <w:t xml:space="preserve"> </w:t>
      </w:r>
      <w:r>
        <w:t xml:space="preserve">предоставляет строку соединения, которая используется при обращении к блобам и без которой нет возможности работать с хранящимися там данными. </w:t>
      </w:r>
    </w:p>
    <w:p w14:paraId="4A173188" w14:textId="3C4FA126" w:rsidR="00CB3A31" w:rsidRDefault="00CB3A31" w:rsidP="00D27F83">
      <w:pPr>
        <w:pStyle w:val="afc"/>
      </w:pPr>
      <w:r>
        <w:t xml:space="preserve">Данные в блоб загружаются посредством отправки </w:t>
      </w:r>
      <w:r>
        <w:rPr>
          <w:lang w:val="en-US"/>
        </w:rPr>
        <w:t>HTTP</w:t>
      </w:r>
      <w:r w:rsidRPr="00CB3A31">
        <w:t xml:space="preserve"> </w:t>
      </w:r>
      <w:r>
        <w:rPr>
          <w:lang w:val="en-US"/>
        </w:rPr>
        <w:t>POST</w:t>
      </w:r>
      <w:r>
        <w:t xml:space="preserve"> запроса, в теле которого в формате </w:t>
      </w:r>
      <w:r>
        <w:rPr>
          <w:lang w:val="en-US"/>
        </w:rPr>
        <w:t>form</w:t>
      </w:r>
      <w:r w:rsidRPr="00CB3A31">
        <w:t>-</w:t>
      </w:r>
      <w:r>
        <w:rPr>
          <w:lang w:val="en-US"/>
        </w:rPr>
        <w:t>data</w:t>
      </w:r>
      <w:r w:rsidRPr="00CB3A31">
        <w:t xml:space="preserve"> </w:t>
      </w:r>
      <w:r>
        <w:t>лежит файл изображения. Код метода отправки изображения в б</w:t>
      </w:r>
      <w:r w:rsidR="00565F83">
        <w:t>лоб представлен на рисунке 3.14.</w:t>
      </w:r>
    </w:p>
    <w:p w14:paraId="0EB641B8" w14:textId="23542DC8" w:rsidR="00CB3A31" w:rsidRDefault="00CB3A31" w:rsidP="00DF48A3">
      <w:pPr>
        <w:pStyle w:val="440"/>
      </w:pPr>
      <w:r w:rsidRPr="00CB3A31">
        <w:rPr>
          <w:lang w:eastAsia="en-US"/>
        </w:rPr>
        <w:drawing>
          <wp:inline distT="0" distB="0" distL="0" distR="0" wp14:anchorId="4FEBEAD7" wp14:editId="2BF41471">
            <wp:extent cx="4609403" cy="3476625"/>
            <wp:effectExtent l="0" t="0" r="127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628181" cy="3490788"/>
                    </a:xfrm>
                    <a:prstGeom prst="rect">
                      <a:avLst/>
                    </a:prstGeom>
                  </pic:spPr>
                </pic:pic>
              </a:graphicData>
            </a:graphic>
          </wp:inline>
        </w:drawing>
      </w:r>
    </w:p>
    <w:p w14:paraId="6F6D0B6C" w14:textId="0F2B975E" w:rsidR="00CB3A31" w:rsidRPr="00CB3A31" w:rsidRDefault="00CB3A31" w:rsidP="00D27F83">
      <w:pPr>
        <w:pStyle w:val="afd"/>
      </w:pPr>
      <w:r>
        <w:t xml:space="preserve">Рисунок 3.14 – </w:t>
      </w:r>
      <w:r w:rsidR="00565F83">
        <w:t>К</w:t>
      </w:r>
      <w:r>
        <w:t>од отправки изображения в блоб</w:t>
      </w:r>
    </w:p>
    <w:p w14:paraId="74C0B407" w14:textId="7599CC58" w:rsidR="00E54FB7" w:rsidRDefault="00CB3A31" w:rsidP="00D27F83">
      <w:pPr>
        <w:pStyle w:val="afc"/>
      </w:pPr>
      <w:r>
        <w:t>На рисунке 3.15 представлен пример, как выглядит контейнер с изображениями, прив</w:t>
      </w:r>
      <w:r w:rsidR="00565F83">
        <w:t>язанный к программному средству.</w:t>
      </w:r>
    </w:p>
    <w:p w14:paraId="0CB8C39F" w14:textId="68D80B35" w:rsidR="00CB3A31" w:rsidRDefault="00CB3A31" w:rsidP="00DF48A3">
      <w:pPr>
        <w:pStyle w:val="440"/>
      </w:pPr>
      <w:r w:rsidRPr="00CB3A31">
        <w:rPr>
          <w:lang w:eastAsia="en-US"/>
        </w:rPr>
        <w:drawing>
          <wp:inline distT="0" distB="0" distL="0" distR="0" wp14:anchorId="0867AE3D" wp14:editId="0F871F7D">
            <wp:extent cx="6322695" cy="1581150"/>
            <wp:effectExtent l="0" t="0" r="190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6369961" cy="1592970"/>
                    </a:xfrm>
                    <a:prstGeom prst="rect">
                      <a:avLst/>
                    </a:prstGeom>
                  </pic:spPr>
                </pic:pic>
              </a:graphicData>
            </a:graphic>
          </wp:inline>
        </w:drawing>
      </w:r>
    </w:p>
    <w:p w14:paraId="4332D87B" w14:textId="6366A327" w:rsidR="00CB3A31" w:rsidRDefault="00CB3A31" w:rsidP="00D27F83">
      <w:pPr>
        <w:pStyle w:val="afd"/>
      </w:pPr>
      <w:r>
        <w:t xml:space="preserve">Рисунок 3.15 – </w:t>
      </w:r>
      <w:r w:rsidR="00565F83">
        <w:t>К</w:t>
      </w:r>
      <w:r>
        <w:t>онтейнер с изображениями</w:t>
      </w:r>
    </w:p>
    <w:p w14:paraId="34200418" w14:textId="10DF781B" w:rsidR="00CB3A31" w:rsidRPr="009920BC" w:rsidRDefault="00725F8B" w:rsidP="00BC35FD">
      <w:pPr>
        <w:pStyle w:val="ac"/>
      </w:pPr>
      <w:bookmarkStart w:id="80" w:name="_Toc72351903"/>
      <w:bookmarkStart w:id="81" w:name="_Toc73047771"/>
      <w:r w:rsidRPr="00725F8B">
        <w:lastRenderedPageBreak/>
        <w:t xml:space="preserve">3.3 </w:t>
      </w:r>
      <w:r w:rsidR="009920BC" w:rsidRPr="009920BC">
        <w:t>Технологии, используемые в клиентской части приложения</w:t>
      </w:r>
      <w:bookmarkEnd w:id="80"/>
      <w:bookmarkEnd w:id="81"/>
      <w:r w:rsidR="009920BC" w:rsidRPr="009920BC">
        <w:t xml:space="preserve"> </w:t>
      </w:r>
    </w:p>
    <w:p w14:paraId="1EF75694" w14:textId="48E3A956" w:rsidR="009920BC" w:rsidRPr="007A65C8" w:rsidRDefault="009920BC" w:rsidP="00AE166D">
      <w:pPr>
        <w:pStyle w:val="a8"/>
        <w:spacing w:after="240"/>
      </w:pPr>
      <w:r>
        <w:t>Технологии, с помощью которых происходила разработка клиентской части программного средства представлены в таблице 3.2:</w:t>
      </w:r>
    </w:p>
    <w:p w14:paraId="40D1F664" w14:textId="77777777" w:rsidR="009920BC" w:rsidRPr="001C2D08" w:rsidRDefault="009920BC" w:rsidP="00565F83">
      <w:pPr>
        <w:pStyle w:val="a8"/>
        <w:ind w:firstLine="0"/>
      </w:pPr>
      <w:r w:rsidRPr="001C2D08">
        <w:t>Таблица 3.2 – Технологии клиентской части приложения</w:t>
      </w:r>
    </w:p>
    <w:tbl>
      <w:tblPr>
        <w:tblW w:w="0" w:type="auto"/>
        <w:tblInd w:w="108" w:type="dxa"/>
        <w:tblLook w:val="04A0" w:firstRow="1" w:lastRow="0" w:firstColumn="1" w:lastColumn="0" w:noHBand="0" w:noVBand="1"/>
      </w:tblPr>
      <w:tblGrid>
        <w:gridCol w:w="3498"/>
        <w:gridCol w:w="6419"/>
      </w:tblGrid>
      <w:tr w:rsidR="009920BC" w14:paraId="2456D576" w14:textId="77777777" w:rsidTr="009920BC">
        <w:tc>
          <w:tcPr>
            <w:tcW w:w="3498" w:type="dxa"/>
            <w:tcBorders>
              <w:top w:val="single" w:sz="4" w:space="0" w:color="auto"/>
              <w:left w:val="single" w:sz="4" w:space="0" w:color="auto"/>
              <w:bottom w:val="single" w:sz="4" w:space="0" w:color="auto"/>
              <w:right w:val="single" w:sz="4" w:space="0" w:color="auto"/>
            </w:tcBorders>
            <w:hideMark/>
          </w:tcPr>
          <w:p w14:paraId="51E627F4" w14:textId="77777777" w:rsidR="009920BC" w:rsidRDefault="009920BC" w:rsidP="008A1FE7">
            <w:pPr>
              <w:widowControl w:val="0"/>
              <w:ind w:firstLine="0"/>
              <w:jc w:val="center"/>
            </w:pPr>
            <w:r>
              <w:t>Название</w:t>
            </w:r>
          </w:p>
        </w:tc>
        <w:tc>
          <w:tcPr>
            <w:tcW w:w="6419" w:type="dxa"/>
            <w:tcBorders>
              <w:top w:val="single" w:sz="4" w:space="0" w:color="auto"/>
              <w:left w:val="single" w:sz="4" w:space="0" w:color="auto"/>
              <w:bottom w:val="single" w:sz="4" w:space="0" w:color="auto"/>
              <w:right w:val="single" w:sz="4" w:space="0" w:color="auto"/>
            </w:tcBorders>
            <w:hideMark/>
          </w:tcPr>
          <w:p w14:paraId="05979C60" w14:textId="77777777" w:rsidR="009920BC" w:rsidRDefault="009920BC" w:rsidP="008A1FE7">
            <w:pPr>
              <w:widowControl w:val="0"/>
              <w:ind w:hanging="30"/>
              <w:jc w:val="center"/>
            </w:pPr>
            <w:r>
              <w:t>Назначение</w:t>
            </w:r>
          </w:p>
        </w:tc>
      </w:tr>
      <w:tr w:rsidR="009920BC" w:rsidRPr="009920BC" w14:paraId="04E73B11" w14:textId="77777777" w:rsidTr="009920BC">
        <w:trPr>
          <w:trHeight w:val="539"/>
        </w:trPr>
        <w:tc>
          <w:tcPr>
            <w:tcW w:w="3498" w:type="dxa"/>
            <w:tcBorders>
              <w:top w:val="single" w:sz="4" w:space="0" w:color="auto"/>
              <w:left w:val="single" w:sz="4" w:space="0" w:color="auto"/>
              <w:bottom w:val="single" w:sz="4" w:space="0" w:color="auto"/>
              <w:right w:val="single" w:sz="4" w:space="0" w:color="auto"/>
            </w:tcBorders>
            <w:hideMark/>
          </w:tcPr>
          <w:p w14:paraId="3247C764" w14:textId="2AE1309F" w:rsidR="009920BC" w:rsidRPr="009920BC" w:rsidRDefault="009920BC" w:rsidP="00565F83">
            <w:pPr>
              <w:widowControl w:val="0"/>
              <w:ind w:firstLine="0"/>
              <w:rPr>
                <w:lang w:val="en-US"/>
              </w:rPr>
            </w:pPr>
            <w:r>
              <w:rPr>
                <w:bCs/>
                <w:shd w:val="clear" w:color="auto" w:fill="FFFFFF"/>
              </w:rPr>
              <w:t>Flutter</w:t>
            </w:r>
          </w:p>
        </w:tc>
        <w:tc>
          <w:tcPr>
            <w:tcW w:w="6419" w:type="dxa"/>
            <w:tcBorders>
              <w:top w:val="single" w:sz="4" w:space="0" w:color="auto"/>
              <w:left w:val="single" w:sz="4" w:space="0" w:color="auto"/>
              <w:bottom w:val="single" w:sz="4" w:space="0" w:color="auto"/>
              <w:right w:val="single" w:sz="4" w:space="0" w:color="auto"/>
            </w:tcBorders>
            <w:hideMark/>
          </w:tcPr>
          <w:p w14:paraId="06B911A9" w14:textId="343A057A" w:rsidR="009920BC" w:rsidRDefault="00565F83" w:rsidP="00565F83">
            <w:pPr>
              <w:widowControl w:val="0"/>
              <w:ind w:hanging="33"/>
            </w:pPr>
            <w:r>
              <w:t>Б</w:t>
            </w:r>
            <w:r w:rsidR="007A65C8" w:rsidRPr="007A65C8">
              <w:t>есплатное кроссплатформенное средство от Google с открытым исходным кодом для быстрой разработки мобильных приложений для iOS и Android</w:t>
            </w:r>
          </w:p>
        </w:tc>
      </w:tr>
      <w:tr w:rsidR="009920BC" w:rsidRPr="009920BC" w14:paraId="00A28A6D" w14:textId="77777777" w:rsidTr="009920BC">
        <w:tc>
          <w:tcPr>
            <w:tcW w:w="3498" w:type="dxa"/>
            <w:tcBorders>
              <w:top w:val="single" w:sz="4" w:space="0" w:color="auto"/>
              <w:left w:val="single" w:sz="4" w:space="0" w:color="auto"/>
              <w:bottom w:val="single" w:sz="4" w:space="0" w:color="auto"/>
              <w:right w:val="single" w:sz="4" w:space="0" w:color="auto"/>
            </w:tcBorders>
            <w:hideMark/>
          </w:tcPr>
          <w:p w14:paraId="35D1B745" w14:textId="24E6C53E" w:rsidR="009920BC" w:rsidRDefault="009920BC" w:rsidP="00565F83">
            <w:pPr>
              <w:widowControl w:val="0"/>
              <w:ind w:firstLine="0"/>
            </w:pPr>
            <w:r>
              <w:rPr>
                <w:lang w:val="en-US"/>
              </w:rPr>
              <w:t>Dart</w:t>
            </w:r>
          </w:p>
        </w:tc>
        <w:tc>
          <w:tcPr>
            <w:tcW w:w="6419" w:type="dxa"/>
            <w:tcBorders>
              <w:top w:val="single" w:sz="4" w:space="0" w:color="auto"/>
              <w:left w:val="single" w:sz="4" w:space="0" w:color="auto"/>
              <w:bottom w:val="single" w:sz="4" w:space="0" w:color="auto"/>
              <w:right w:val="single" w:sz="4" w:space="0" w:color="auto"/>
            </w:tcBorders>
            <w:hideMark/>
          </w:tcPr>
          <w:p w14:paraId="49709F78" w14:textId="33BE4912" w:rsidR="009920BC" w:rsidRDefault="007A65C8" w:rsidP="00565F83">
            <w:pPr>
              <w:widowControl w:val="0"/>
              <w:ind w:firstLine="0"/>
            </w:pPr>
            <w:r w:rsidRPr="00BD3023">
              <w:t>Я</w:t>
            </w:r>
            <w:r w:rsidRPr="007A65C8">
              <w:t>зык программирования, созданный Google. Dart позиционируется в качестве замены/альтернативы JavaScript.</w:t>
            </w:r>
          </w:p>
        </w:tc>
      </w:tr>
    </w:tbl>
    <w:p w14:paraId="23E11455" w14:textId="3EB76A32" w:rsidR="009920BC" w:rsidRDefault="009920BC" w:rsidP="007A65C8">
      <w:pPr>
        <w:pStyle w:val="a8"/>
        <w:spacing w:before="240"/>
      </w:pPr>
      <w:r>
        <w:t xml:space="preserve">Для </w:t>
      </w:r>
      <w:r w:rsidR="007A65C8">
        <w:t xml:space="preserve">написания клиентской части кода </w:t>
      </w:r>
      <w:r>
        <w:t xml:space="preserve">использовалась среда разработки </w:t>
      </w:r>
      <w:r w:rsidRPr="007A65C8">
        <w:rPr>
          <w:lang w:val="en-US"/>
        </w:rPr>
        <w:t>Microsoft</w:t>
      </w:r>
      <w:r w:rsidRPr="007A65C8">
        <w:t xml:space="preserve"> </w:t>
      </w:r>
      <w:r w:rsidRPr="007A65C8">
        <w:rPr>
          <w:lang w:val="en-US"/>
        </w:rPr>
        <w:t>Visual</w:t>
      </w:r>
      <w:r w:rsidRPr="007A65C8">
        <w:t xml:space="preserve"> </w:t>
      </w:r>
      <w:r w:rsidRPr="007A65C8">
        <w:rPr>
          <w:lang w:val="en-US"/>
        </w:rPr>
        <w:t>Studio</w:t>
      </w:r>
      <w:r w:rsidRPr="007A65C8">
        <w:t xml:space="preserve"> Code </w:t>
      </w:r>
      <w:r w:rsidR="007A65C8">
        <w:t xml:space="preserve">с установленным пакетом поддержки </w:t>
      </w:r>
      <w:r w:rsidR="007A65C8">
        <w:rPr>
          <w:lang w:val="en-US"/>
        </w:rPr>
        <w:t>Flutter</w:t>
      </w:r>
      <w:r w:rsidR="007A65C8" w:rsidRPr="007A65C8">
        <w:t>.</w:t>
      </w:r>
    </w:p>
    <w:p w14:paraId="1D71D24A" w14:textId="6152521E" w:rsidR="007A65C8" w:rsidRDefault="002960BE" w:rsidP="00565F83">
      <w:pPr>
        <w:pStyle w:val="ac"/>
        <w:spacing w:before="240"/>
      </w:pPr>
      <w:bookmarkStart w:id="82" w:name="_Toc72351904"/>
      <w:bookmarkStart w:id="83" w:name="_Toc73047772"/>
      <w:r>
        <w:t xml:space="preserve">3.3.1 </w:t>
      </w:r>
      <w:r w:rsidR="007A65C8">
        <w:t>Реализация клиентской части приложения</w:t>
      </w:r>
      <w:bookmarkEnd w:id="82"/>
      <w:bookmarkEnd w:id="83"/>
    </w:p>
    <w:p w14:paraId="309D9D2D" w14:textId="58465CF3" w:rsidR="007A65C8" w:rsidRDefault="007A65C8" w:rsidP="007A65C8">
      <w:pPr>
        <w:pStyle w:val="a8"/>
        <w:spacing w:before="240"/>
      </w:pPr>
      <w:r>
        <w:t xml:space="preserve">Реализация клиентской части приложения подразумевает в себе создание </w:t>
      </w:r>
      <w:r>
        <w:rPr>
          <w:lang w:val="en-US"/>
        </w:rPr>
        <w:t>UI</w:t>
      </w:r>
      <w:r w:rsidRPr="007A65C8">
        <w:t xml:space="preserve"> </w:t>
      </w:r>
      <w:r>
        <w:t xml:space="preserve">и функционала приложения на языке </w:t>
      </w:r>
      <w:r>
        <w:rPr>
          <w:lang w:val="en-US"/>
        </w:rPr>
        <w:t>Dart</w:t>
      </w:r>
      <w:r w:rsidRPr="007A65C8">
        <w:t>.</w:t>
      </w:r>
    </w:p>
    <w:p w14:paraId="1E68AF5F" w14:textId="6EA62CD9" w:rsidR="007A65C8" w:rsidRDefault="007A65C8" w:rsidP="002960BE">
      <w:pPr>
        <w:pStyle w:val="afc"/>
      </w:pPr>
      <w:r>
        <w:t xml:space="preserve">Все экраны приложения являются виджетами, </w:t>
      </w:r>
      <w:r>
        <w:rPr>
          <w:lang w:val="en-US"/>
        </w:rPr>
        <w:t>UI</w:t>
      </w:r>
      <w:r w:rsidRPr="007A65C8">
        <w:t xml:space="preserve"> </w:t>
      </w:r>
      <w:r>
        <w:t xml:space="preserve">создаётся путём построения виджетов, состоящих из контейнеров, колонок, строк и пр. Главный метод в виджете – </w:t>
      </w:r>
      <w:r>
        <w:rPr>
          <w:lang w:val="en-US"/>
        </w:rPr>
        <w:t>build</w:t>
      </w:r>
      <w:r w:rsidRPr="007A65C8">
        <w:t xml:space="preserve">(). </w:t>
      </w:r>
      <w:r>
        <w:t xml:space="preserve">В нём прописываются все составляющие дизайна страницы. Пример простого метода </w:t>
      </w:r>
      <w:r>
        <w:rPr>
          <w:lang w:val="en-US"/>
        </w:rPr>
        <w:t>build</w:t>
      </w:r>
      <w:r w:rsidRPr="00BD3023">
        <w:t xml:space="preserve">() </w:t>
      </w:r>
      <w:r>
        <w:t>с размет</w:t>
      </w:r>
      <w:r w:rsidR="00565F83">
        <w:t>кой представлен на рисунке 3.16.</w:t>
      </w:r>
    </w:p>
    <w:p w14:paraId="6DE5F19D" w14:textId="416D213A" w:rsidR="007A65C8" w:rsidRDefault="007A65C8" w:rsidP="00DF48A3">
      <w:pPr>
        <w:pStyle w:val="440"/>
      </w:pPr>
      <w:r w:rsidRPr="007A65C8">
        <w:rPr>
          <w:lang w:eastAsia="en-US"/>
        </w:rPr>
        <w:drawing>
          <wp:inline distT="0" distB="0" distL="0" distR="0" wp14:anchorId="5F3EDA08" wp14:editId="3E4BA7BF">
            <wp:extent cx="3551275" cy="3610701"/>
            <wp:effectExtent l="0" t="0" r="0" b="889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586198" cy="3646209"/>
                    </a:xfrm>
                    <a:prstGeom prst="rect">
                      <a:avLst/>
                    </a:prstGeom>
                  </pic:spPr>
                </pic:pic>
              </a:graphicData>
            </a:graphic>
          </wp:inline>
        </w:drawing>
      </w:r>
    </w:p>
    <w:p w14:paraId="12A08F55" w14:textId="440C4286" w:rsidR="007A65C8" w:rsidRPr="007A65C8" w:rsidRDefault="007A65C8" w:rsidP="002960BE">
      <w:pPr>
        <w:pStyle w:val="afd"/>
      </w:pPr>
      <w:r>
        <w:t xml:space="preserve">Рисунок 3.16 – </w:t>
      </w:r>
      <w:r w:rsidR="00565F83">
        <w:t>П</w:t>
      </w:r>
      <w:r>
        <w:t>ример построения виджета</w:t>
      </w:r>
    </w:p>
    <w:p w14:paraId="5FC8C12A" w14:textId="60F6DE96" w:rsidR="007A65C8" w:rsidRDefault="007A65C8" w:rsidP="007A65C8">
      <w:pPr>
        <w:pStyle w:val="a8"/>
      </w:pPr>
      <w:r>
        <w:lastRenderedPageBreak/>
        <w:t xml:space="preserve">Метод возвращает объект </w:t>
      </w:r>
      <w:r>
        <w:rPr>
          <w:lang w:val="en-US"/>
        </w:rPr>
        <w:t>Scaffold</w:t>
      </w:r>
      <w:r w:rsidRPr="007A65C8">
        <w:t xml:space="preserve"> – это виджет, который способен расширить и заполнить доступное пространство или экран. Он предоставляет </w:t>
      </w:r>
      <w:r w:rsidRPr="007A65C8">
        <w:rPr>
          <w:lang w:val="en-US"/>
        </w:rPr>
        <w:t>API</w:t>
      </w:r>
      <w:r w:rsidRPr="007A65C8">
        <w:t xml:space="preserve"> для отображения основных виджетов приложения, таких как </w:t>
      </w:r>
      <w:r>
        <w:rPr>
          <w:lang w:val="en-US"/>
        </w:rPr>
        <w:t>Container</w:t>
      </w:r>
      <w:r w:rsidRPr="007A65C8">
        <w:t xml:space="preserve">, </w:t>
      </w:r>
      <w:r>
        <w:rPr>
          <w:lang w:val="en-US"/>
        </w:rPr>
        <w:t>Column</w:t>
      </w:r>
      <w:r w:rsidRPr="007A65C8">
        <w:t xml:space="preserve">, </w:t>
      </w:r>
      <w:r>
        <w:rPr>
          <w:lang w:val="en-US"/>
        </w:rPr>
        <w:t>Row</w:t>
      </w:r>
      <w:r w:rsidRPr="007A65C8">
        <w:t xml:space="preserve">, </w:t>
      </w:r>
      <w:r>
        <w:rPr>
          <w:lang w:val="en-US"/>
        </w:rPr>
        <w:t>Image</w:t>
      </w:r>
      <w:r w:rsidRPr="007A65C8">
        <w:t xml:space="preserve">, </w:t>
      </w:r>
      <w:r w:rsidRPr="007A65C8">
        <w:rPr>
          <w:lang w:val="en-US"/>
        </w:rPr>
        <w:t>FloatingActionButton</w:t>
      </w:r>
      <w:r w:rsidRPr="007A65C8">
        <w:t xml:space="preserve">, </w:t>
      </w:r>
      <w:r w:rsidRPr="007A65C8">
        <w:rPr>
          <w:lang w:val="en-US"/>
        </w:rPr>
        <w:t>AppBar</w:t>
      </w:r>
      <w:r w:rsidRPr="007A65C8">
        <w:t xml:space="preserve">, </w:t>
      </w:r>
      <w:r w:rsidRPr="007A65C8">
        <w:rPr>
          <w:lang w:val="en-US"/>
        </w:rPr>
        <w:t>BottomNavigationBar</w:t>
      </w:r>
      <w:r w:rsidRPr="007A65C8">
        <w:t xml:space="preserve"> </w:t>
      </w:r>
      <w:r>
        <w:t>и др.</w:t>
      </w:r>
    </w:p>
    <w:p w14:paraId="79C6129B" w14:textId="7A568459" w:rsidR="007A65C8" w:rsidRPr="00BD3023" w:rsidRDefault="007A65C8" w:rsidP="007A65C8">
      <w:pPr>
        <w:pStyle w:val="a8"/>
      </w:pPr>
      <w:r>
        <w:t xml:space="preserve">В теле </w:t>
      </w:r>
      <w:r>
        <w:rPr>
          <w:lang w:val="en-US"/>
        </w:rPr>
        <w:t>Scaffold</w:t>
      </w:r>
      <w:r w:rsidRPr="007A65C8">
        <w:t xml:space="preserve"> </w:t>
      </w:r>
      <w:r>
        <w:t xml:space="preserve">находится виджет </w:t>
      </w:r>
      <w:r>
        <w:rPr>
          <w:lang w:val="en-US"/>
        </w:rPr>
        <w:t>Container</w:t>
      </w:r>
      <w:r w:rsidRPr="007A65C8">
        <w:t xml:space="preserve"> – виджет, который также может содержать только один вложенный элемент, но при этом предоставляет дополнительные возможности по настройке фона, позиционирования и размера вложенных виджетов.</w:t>
      </w:r>
    </w:p>
    <w:p w14:paraId="642048E2" w14:textId="421C3C21" w:rsidR="00212EB9" w:rsidRDefault="00212EB9" w:rsidP="007A65C8">
      <w:pPr>
        <w:pStyle w:val="a8"/>
      </w:pPr>
      <w:r>
        <w:t xml:space="preserve">Виджет </w:t>
      </w:r>
      <w:r>
        <w:rPr>
          <w:lang w:val="en-US"/>
        </w:rPr>
        <w:t>Column</w:t>
      </w:r>
      <w:r w:rsidRPr="00212EB9">
        <w:t xml:space="preserve"> </w:t>
      </w:r>
      <w:r>
        <w:t>может содержать в себе несколько элементов, расположенных вертикально.</w:t>
      </w:r>
    </w:p>
    <w:p w14:paraId="503B9654" w14:textId="0606D6D5" w:rsidR="00212EB9" w:rsidRPr="00BD3023" w:rsidRDefault="00212EB9" w:rsidP="007A65C8">
      <w:pPr>
        <w:pStyle w:val="a8"/>
      </w:pPr>
      <w:r>
        <w:t xml:space="preserve">Виджет </w:t>
      </w:r>
      <w:r>
        <w:rPr>
          <w:lang w:val="en-US"/>
        </w:rPr>
        <w:t>TextFormField</w:t>
      </w:r>
      <w:r w:rsidRPr="00212EB9">
        <w:t xml:space="preserve"> </w:t>
      </w:r>
      <w:r>
        <w:t>представляет собой текстовой поле ввода.</w:t>
      </w:r>
    </w:p>
    <w:p w14:paraId="4F6C4EC4" w14:textId="7EEE5880" w:rsidR="00212EB9" w:rsidRDefault="00212EB9" w:rsidP="002960BE">
      <w:pPr>
        <w:pStyle w:val="afc"/>
      </w:pPr>
      <w:r>
        <w:t>На рисунке 3.17 отображен код для создания кнопки п</w:t>
      </w:r>
      <w:r w:rsidR="00565F83">
        <w:t>ерехода на страницу регистрации.</w:t>
      </w:r>
    </w:p>
    <w:p w14:paraId="1106E23D" w14:textId="2786FC5E" w:rsidR="00212EB9" w:rsidRDefault="00212EB9" w:rsidP="00DF48A3">
      <w:pPr>
        <w:pStyle w:val="440"/>
      </w:pPr>
      <w:r w:rsidRPr="00212EB9">
        <w:rPr>
          <w:lang w:eastAsia="en-US"/>
        </w:rPr>
        <w:drawing>
          <wp:inline distT="0" distB="0" distL="0" distR="0" wp14:anchorId="4A7B7004" wp14:editId="7D025832">
            <wp:extent cx="3262579" cy="1555480"/>
            <wp:effectExtent l="0" t="0" r="0" b="698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288088" cy="1567642"/>
                    </a:xfrm>
                    <a:prstGeom prst="rect">
                      <a:avLst/>
                    </a:prstGeom>
                  </pic:spPr>
                </pic:pic>
              </a:graphicData>
            </a:graphic>
          </wp:inline>
        </w:drawing>
      </w:r>
    </w:p>
    <w:p w14:paraId="008C661D" w14:textId="44101270" w:rsidR="00212EB9" w:rsidRDefault="00212EB9" w:rsidP="002960BE">
      <w:pPr>
        <w:pStyle w:val="afd"/>
      </w:pPr>
      <w:r>
        <w:t xml:space="preserve">Рисунок 3.17 – </w:t>
      </w:r>
      <w:r w:rsidR="00565F83">
        <w:t>К</w:t>
      </w:r>
      <w:r>
        <w:t>од создания кнопки</w:t>
      </w:r>
    </w:p>
    <w:p w14:paraId="0D4A7B5C" w14:textId="1D40A3BF" w:rsidR="00212EB9" w:rsidRDefault="00212EB9" w:rsidP="00212EB9">
      <w:pPr>
        <w:pStyle w:val="a8"/>
      </w:pPr>
      <w:r>
        <w:t xml:space="preserve">Метод обработки нажатий, </w:t>
      </w:r>
      <w:r>
        <w:rPr>
          <w:lang w:val="en-US"/>
        </w:rPr>
        <w:t>onPressed</w:t>
      </w:r>
      <w:r w:rsidRPr="00212EB9">
        <w:t xml:space="preserve">(), </w:t>
      </w:r>
      <w:r>
        <w:t xml:space="preserve">в данном коде перенаправляет на страницу регистрации с помощью метода </w:t>
      </w:r>
      <w:r>
        <w:rPr>
          <w:lang w:val="en-US"/>
        </w:rPr>
        <w:t>push</w:t>
      </w:r>
      <w:r w:rsidRPr="00212EB9">
        <w:t xml:space="preserve">() </w:t>
      </w:r>
      <w:r>
        <w:t xml:space="preserve">класса </w:t>
      </w:r>
      <w:r>
        <w:rPr>
          <w:lang w:val="en-US"/>
        </w:rPr>
        <w:t>Navigator</w:t>
      </w:r>
      <w:r w:rsidRPr="00212EB9">
        <w:t>.</w:t>
      </w:r>
    </w:p>
    <w:p w14:paraId="53D692B4" w14:textId="585A4B51" w:rsidR="00212EB9" w:rsidRDefault="00212EB9" w:rsidP="00212EB9">
      <w:pPr>
        <w:pStyle w:val="a8"/>
        <w:spacing w:after="240"/>
      </w:pPr>
      <w:r>
        <w:t>Аналогичным образом создаётся разметка на всех экранах клиентского приложения.</w:t>
      </w:r>
    </w:p>
    <w:p w14:paraId="1B084B07" w14:textId="021504BD" w:rsidR="00212EB9" w:rsidRPr="00212EB9" w:rsidRDefault="00212EB9" w:rsidP="00565F83">
      <w:pPr>
        <w:pStyle w:val="ac"/>
        <w:spacing w:before="240"/>
      </w:pPr>
      <w:bookmarkStart w:id="84" w:name="_Toc72351905"/>
      <w:bookmarkStart w:id="85" w:name="_Toc73047773"/>
      <w:r w:rsidRPr="00212EB9">
        <w:t>3.3.2 Взаимодействие с серверной частью приложения</w:t>
      </w:r>
      <w:bookmarkEnd w:id="84"/>
      <w:bookmarkEnd w:id="85"/>
    </w:p>
    <w:p w14:paraId="1B70C8A7" w14:textId="1F1A9FC2" w:rsidR="00212EB9" w:rsidRDefault="00212EB9" w:rsidP="00212EB9">
      <w:pPr>
        <w:pStyle w:val="a8"/>
      </w:pPr>
      <w:r>
        <w:t>Клиент-серверная архитектура подразумевает собой взаимодействие клиента и сервера.</w:t>
      </w:r>
    </w:p>
    <w:p w14:paraId="7A34EF4B" w14:textId="3B8EE675" w:rsidR="006D2387" w:rsidRDefault="006D2387" w:rsidP="002960BE">
      <w:pPr>
        <w:pStyle w:val="afc"/>
      </w:pPr>
      <w:r>
        <w:t xml:space="preserve">В моем дипломном проекте клиент и сервер взаимодействуют посредством </w:t>
      </w:r>
      <w:r>
        <w:rPr>
          <w:lang w:val="en-US"/>
        </w:rPr>
        <w:t>HTTP</w:t>
      </w:r>
      <w:r w:rsidRPr="006D2387">
        <w:t xml:space="preserve"> </w:t>
      </w:r>
      <w:r>
        <w:t>запросов (</w:t>
      </w:r>
      <w:r>
        <w:rPr>
          <w:lang w:val="en-US"/>
        </w:rPr>
        <w:t>GET</w:t>
      </w:r>
      <w:r w:rsidRPr="006D2387">
        <w:t xml:space="preserve">, </w:t>
      </w:r>
      <w:r>
        <w:rPr>
          <w:lang w:val="en-US"/>
        </w:rPr>
        <w:t>POST</w:t>
      </w:r>
      <w:r w:rsidRPr="006D2387">
        <w:t xml:space="preserve">, </w:t>
      </w:r>
      <w:r>
        <w:rPr>
          <w:lang w:val="en-US"/>
        </w:rPr>
        <w:t>PUT</w:t>
      </w:r>
      <w:r w:rsidRPr="006D2387">
        <w:t xml:space="preserve">, </w:t>
      </w:r>
      <w:r>
        <w:rPr>
          <w:lang w:val="en-US"/>
        </w:rPr>
        <w:t>DELETE</w:t>
      </w:r>
      <w:r w:rsidRPr="006D2387">
        <w:t>).</w:t>
      </w:r>
      <w:r>
        <w:t xml:space="preserve"> Для отправки </w:t>
      </w:r>
      <w:r>
        <w:rPr>
          <w:lang w:val="en-US"/>
        </w:rPr>
        <w:t>HTTP</w:t>
      </w:r>
      <w:r w:rsidRPr="006D2387">
        <w:t xml:space="preserve"> </w:t>
      </w:r>
      <w:r>
        <w:t xml:space="preserve">запросов с клиента использовался пакет </w:t>
      </w:r>
      <w:r>
        <w:rPr>
          <w:lang w:val="en-US"/>
        </w:rPr>
        <w:t>Dio</w:t>
      </w:r>
      <w:r w:rsidRPr="006D2387">
        <w:t>.</w:t>
      </w:r>
      <w:r>
        <w:t xml:space="preserve"> Пример отправки </w:t>
      </w:r>
      <w:r>
        <w:rPr>
          <w:lang w:val="en-US"/>
        </w:rPr>
        <w:t>HTTP</w:t>
      </w:r>
      <w:r w:rsidRPr="006D2387">
        <w:t xml:space="preserve"> </w:t>
      </w:r>
      <w:r>
        <w:rPr>
          <w:lang w:val="en-US"/>
        </w:rPr>
        <w:t>GET</w:t>
      </w:r>
      <w:r w:rsidRPr="006D2387">
        <w:t xml:space="preserve"> </w:t>
      </w:r>
      <w:r>
        <w:t>запроса получения данных пользоват</w:t>
      </w:r>
      <w:r w:rsidR="00565F83">
        <w:t>еля представлен на рисунке 3.18.</w:t>
      </w:r>
    </w:p>
    <w:p w14:paraId="48306C25" w14:textId="6EB57AF5" w:rsidR="006D2387" w:rsidRDefault="006D2387" w:rsidP="00DF48A3">
      <w:pPr>
        <w:pStyle w:val="440"/>
      </w:pPr>
      <w:r w:rsidRPr="006D2387">
        <w:rPr>
          <w:lang w:eastAsia="en-US"/>
        </w:rPr>
        <w:drawing>
          <wp:inline distT="0" distB="0" distL="0" distR="0" wp14:anchorId="2E76612C" wp14:editId="4A52B157">
            <wp:extent cx="4063275" cy="950976"/>
            <wp:effectExtent l="0" t="0" r="0" b="190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126614" cy="965800"/>
                    </a:xfrm>
                    <a:prstGeom prst="rect">
                      <a:avLst/>
                    </a:prstGeom>
                  </pic:spPr>
                </pic:pic>
              </a:graphicData>
            </a:graphic>
          </wp:inline>
        </w:drawing>
      </w:r>
    </w:p>
    <w:p w14:paraId="433AE949" w14:textId="6CD9EB53" w:rsidR="006D2387" w:rsidRPr="006D2387" w:rsidRDefault="006D2387" w:rsidP="002960BE">
      <w:pPr>
        <w:pStyle w:val="afd"/>
      </w:pPr>
      <w:r>
        <w:t>Ри</w:t>
      </w:r>
      <w:r w:rsidR="00696D44">
        <w:t>с</w:t>
      </w:r>
      <w:r>
        <w:t xml:space="preserve">унок 3.18 </w:t>
      </w:r>
      <w:r w:rsidRPr="006D2387">
        <w:t xml:space="preserve">– </w:t>
      </w:r>
      <w:r>
        <w:t>GET</w:t>
      </w:r>
      <w:r w:rsidRPr="006D2387">
        <w:t xml:space="preserve"> </w:t>
      </w:r>
      <w:r>
        <w:t>запрос на сервер</w:t>
      </w:r>
    </w:p>
    <w:p w14:paraId="3CDC95E3" w14:textId="6C651D90" w:rsidR="007A65C8" w:rsidRDefault="006D2387" w:rsidP="00047F36">
      <w:pPr>
        <w:pStyle w:val="afc"/>
      </w:pPr>
      <w:r>
        <w:lastRenderedPageBreak/>
        <w:t xml:space="preserve">Ответ приходит в </w:t>
      </w:r>
      <w:r>
        <w:rPr>
          <w:lang w:val="en-US"/>
        </w:rPr>
        <w:t>JSON</w:t>
      </w:r>
      <w:r w:rsidRPr="006D2387">
        <w:t xml:space="preserve"> </w:t>
      </w:r>
      <w:r>
        <w:t>формате. Его необходимо преобразовать в объект сущности на стороне клиента, идентичный сущности на стороне сервера. Скриншот класса сущности пользоват</w:t>
      </w:r>
      <w:r w:rsidR="00565F83">
        <w:t>еля представлен на рисунке 3.19.</w:t>
      </w:r>
    </w:p>
    <w:p w14:paraId="570A9D83" w14:textId="4C1B62FC" w:rsidR="006D2387" w:rsidRDefault="006D2387" w:rsidP="00DF48A3">
      <w:pPr>
        <w:pStyle w:val="440"/>
      </w:pPr>
      <w:r w:rsidRPr="006D2387">
        <w:rPr>
          <w:lang w:eastAsia="en-US"/>
        </w:rPr>
        <w:drawing>
          <wp:inline distT="0" distB="0" distL="0" distR="0" wp14:anchorId="51A8EF6E" wp14:editId="5A75F2F8">
            <wp:extent cx="3840480" cy="5705856"/>
            <wp:effectExtent l="0" t="0" r="7620"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842908" cy="5709464"/>
                    </a:xfrm>
                    <a:prstGeom prst="rect">
                      <a:avLst/>
                    </a:prstGeom>
                  </pic:spPr>
                </pic:pic>
              </a:graphicData>
            </a:graphic>
          </wp:inline>
        </w:drawing>
      </w:r>
    </w:p>
    <w:p w14:paraId="51B13FB4" w14:textId="793D486C" w:rsidR="006D2387" w:rsidRPr="006D2387" w:rsidRDefault="006D2387" w:rsidP="00047F36">
      <w:pPr>
        <w:pStyle w:val="afd"/>
      </w:pPr>
      <w:r>
        <w:t xml:space="preserve">Рисунок 3.19 – </w:t>
      </w:r>
      <w:r w:rsidR="00565F83">
        <w:t>К</w:t>
      </w:r>
      <w:r>
        <w:t>ласс User</w:t>
      </w:r>
    </w:p>
    <w:p w14:paraId="659FBDC8" w14:textId="4A80C231" w:rsidR="006D2387" w:rsidRDefault="006D2387" w:rsidP="006D2387">
      <w:pPr>
        <w:pStyle w:val="a8"/>
      </w:pPr>
      <w:r>
        <w:t xml:space="preserve">Здесь объявлены поля, соответствующие сущности пользователя и есть два метода: </w:t>
      </w:r>
      <w:r>
        <w:rPr>
          <w:lang w:val="en-US"/>
        </w:rPr>
        <w:t>toJson</w:t>
      </w:r>
      <w:r w:rsidRPr="006D2387">
        <w:t xml:space="preserve">() – </w:t>
      </w:r>
      <w:r>
        <w:t xml:space="preserve">конвертирует объект в </w:t>
      </w:r>
      <w:r>
        <w:rPr>
          <w:lang w:val="en-US"/>
        </w:rPr>
        <w:t>JSON</w:t>
      </w:r>
      <w:r w:rsidRPr="006D2387">
        <w:t xml:space="preserve"> </w:t>
      </w:r>
      <w:r>
        <w:t xml:space="preserve">формат для отправки на сервер и </w:t>
      </w:r>
      <w:r>
        <w:rPr>
          <w:lang w:val="en-US"/>
        </w:rPr>
        <w:t>fromJson</w:t>
      </w:r>
      <w:r w:rsidRPr="006D2387">
        <w:t>()</w:t>
      </w:r>
      <w:r>
        <w:t xml:space="preserve"> преобразует </w:t>
      </w:r>
      <w:r>
        <w:rPr>
          <w:lang w:val="en-US"/>
        </w:rPr>
        <w:t>JSON</w:t>
      </w:r>
      <w:r w:rsidRPr="006D2387">
        <w:t xml:space="preserve"> </w:t>
      </w:r>
      <w:r>
        <w:t>строку в объект.</w:t>
      </w:r>
    </w:p>
    <w:p w14:paraId="48A6B754" w14:textId="07D804F8" w:rsidR="006D2387" w:rsidRPr="006D2387" w:rsidRDefault="006D2387" w:rsidP="006D2387">
      <w:pPr>
        <w:pStyle w:val="a8"/>
      </w:pPr>
      <w:r>
        <w:t xml:space="preserve">Возвращаясь к рисунку 3.18, мы преобразуем данные ответа в объект </w:t>
      </w:r>
      <w:r>
        <w:rPr>
          <w:lang w:val="en-US"/>
        </w:rPr>
        <w:t>User</w:t>
      </w:r>
      <w:r w:rsidRPr="006D2387">
        <w:t xml:space="preserve"> </w:t>
      </w:r>
      <w:r>
        <w:t>и можем спокойно взаимодействовать с ним и обращаться к его полям. Это нужно для того, чтобы отображать информацию объектов в приложении.</w:t>
      </w:r>
    </w:p>
    <w:p w14:paraId="3D7D8E22" w14:textId="0D69A904" w:rsidR="00E54FB7" w:rsidRDefault="006D2387" w:rsidP="00047F36">
      <w:pPr>
        <w:pStyle w:val="afc"/>
      </w:pPr>
      <w:r>
        <w:t xml:space="preserve">На рисунке 3.20 показан пример отправки </w:t>
      </w:r>
      <w:r>
        <w:rPr>
          <w:lang w:val="en-US"/>
        </w:rPr>
        <w:t>HTTP</w:t>
      </w:r>
      <w:r w:rsidRPr="006D2387">
        <w:t xml:space="preserve"> </w:t>
      </w:r>
      <w:r>
        <w:rPr>
          <w:lang w:val="en-US"/>
        </w:rPr>
        <w:t>POST</w:t>
      </w:r>
      <w:r w:rsidRPr="006D2387">
        <w:t xml:space="preserve"> </w:t>
      </w:r>
      <w:r>
        <w:t>запроса на сервер, добавляющий объект подписки в Базу данных и позволяю</w:t>
      </w:r>
      <w:r w:rsidR="007E5E91">
        <w:t>щий подписаться на пользователя.</w:t>
      </w:r>
    </w:p>
    <w:p w14:paraId="2601094A" w14:textId="628CFCA5" w:rsidR="006D2387" w:rsidRDefault="006D2387" w:rsidP="00DF48A3">
      <w:pPr>
        <w:pStyle w:val="440"/>
      </w:pPr>
      <w:r w:rsidRPr="006D2387">
        <w:rPr>
          <w:lang w:eastAsia="en-US"/>
        </w:rPr>
        <w:lastRenderedPageBreak/>
        <w:drawing>
          <wp:inline distT="0" distB="0" distL="0" distR="0" wp14:anchorId="686380BC" wp14:editId="2D342D1F">
            <wp:extent cx="4637837" cy="1554213"/>
            <wp:effectExtent l="0" t="0" r="0" b="825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653677" cy="1559521"/>
                    </a:xfrm>
                    <a:prstGeom prst="rect">
                      <a:avLst/>
                    </a:prstGeom>
                  </pic:spPr>
                </pic:pic>
              </a:graphicData>
            </a:graphic>
          </wp:inline>
        </w:drawing>
      </w:r>
    </w:p>
    <w:p w14:paraId="55C52B05" w14:textId="2CFF1316" w:rsidR="006D2387" w:rsidRDefault="006D2387" w:rsidP="00047F36">
      <w:pPr>
        <w:pStyle w:val="afd"/>
      </w:pPr>
      <w:r>
        <w:t>Рисунок 3.20 – HTTP</w:t>
      </w:r>
      <w:r w:rsidRPr="00B367BC">
        <w:t xml:space="preserve"> </w:t>
      </w:r>
      <w:r>
        <w:t>POST</w:t>
      </w:r>
      <w:r w:rsidRPr="00B367BC">
        <w:t xml:space="preserve"> </w:t>
      </w:r>
      <w:r>
        <w:t>запрос</w:t>
      </w:r>
    </w:p>
    <w:p w14:paraId="508BED5C" w14:textId="16CFB6D5" w:rsidR="006D2387" w:rsidRDefault="00B367BC" w:rsidP="006D2387">
      <w:pPr>
        <w:pStyle w:val="a8"/>
      </w:pPr>
      <w:r>
        <w:t>После отправки данного запроса в Базе данных появляется новый объект.</w:t>
      </w:r>
    </w:p>
    <w:p w14:paraId="22673B46" w14:textId="77777777" w:rsidR="00A30EFF" w:rsidRDefault="00B367BC" w:rsidP="00565F83">
      <w:pPr>
        <w:pStyle w:val="a8"/>
      </w:pPr>
      <w:r>
        <w:t xml:space="preserve">Таким образом, взаимодействие между клиентом и сервером настроено путём </w:t>
      </w:r>
      <w:r>
        <w:rPr>
          <w:lang w:val="en-US"/>
        </w:rPr>
        <w:t>HTTP</w:t>
      </w:r>
      <w:r w:rsidRPr="00B367BC">
        <w:t xml:space="preserve"> </w:t>
      </w:r>
      <w:r>
        <w:t>запросов и работы с данными, приходящими в ответе.</w:t>
      </w:r>
      <w:bookmarkStart w:id="86" w:name="_Toc41593183"/>
    </w:p>
    <w:p w14:paraId="5F3195DE" w14:textId="65996B7B" w:rsidR="00A30EFF" w:rsidRPr="00A30EFF" w:rsidRDefault="00A30EFF" w:rsidP="00565F83">
      <w:pPr>
        <w:pStyle w:val="ac"/>
      </w:pPr>
      <w:bookmarkStart w:id="87" w:name="_Toc72351906"/>
      <w:bookmarkStart w:id="88" w:name="_Toc73047774"/>
      <w:r>
        <w:t>3.4 Вывод по разделу</w:t>
      </w:r>
      <w:bookmarkEnd w:id="86"/>
      <w:bookmarkEnd w:id="87"/>
      <w:bookmarkEnd w:id="88"/>
    </w:p>
    <w:p w14:paraId="0C4F530C" w14:textId="77777777" w:rsidR="00A30EFF" w:rsidRDefault="00A30EFF" w:rsidP="00A30EFF">
      <w:pPr>
        <w:rPr>
          <w:rFonts w:eastAsia="Calibri"/>
        </w:rPr>
      </w:pPr>
      <w:r>
        <w:rPr>
          <w:rFonts w:eastAsia="Calibri"/>
        </w:rPr>
        <w:t>В данной главе была подробно описана разработка серверной и клиентской части приложения.</w:t>
      </w:r>
    </w:p>
    <w:p w14:paraId="5A31AE54" w14:textId="642D9B8A" w:rsidR="00A30EFF" w:rsidRDefault="00A30EFF" w:rsidP="00A30EFF">
      <w:pPr>
        <w:rPr>
          <w:rFonts w:eastAsia="Calibri"/>
        </w:rPr>
      </w:pPr>
      <w:r>
        <w:rPr>
          <w:rFonts w:eastAsia="Calibri"/>
        </w:rPr>
        <w:t>Для серверной части были описаны технологии, примененные для ее разработки. Рассмотрены этапы разработки и настройки ключевых моментов</w:t>
      </w:r>
      <w:r w:rsidR="00120795">
        <w:rPr>
          <w:rFonts w:eastAsia="Calibri"/>
        </w:rPr>
        <w:t xml:space="preserve">, таких как взаимодействие с базой данных, маппинг, </w:t>
      </w:r>
      <w:r w:rsidR="00120795">
        <w:rPr>
          <w:rFonts w:eastAsia="Calibri"/>
          <w:lang w:val="en-US"/>
        </w:rPr>
        <w:t>dependency</w:t>
      </w:r>
      <w:r w:rsidR="00120795" w:rsidRPr="00120795">
        <w:rPr>
          <w:rFonts w:eastAsia="Calibri"/>
        </w:rPr>
        <w:t xml:space="preserve"> </w:t>
      </w:r>
      <w:r w:rsidR="00120795">
        <w:rPr>
          <w:rFonts w:eastAsia="Calibri"/>
          <w:lang w:val="en-US"/>
        </w:rPr>
        <w:t>injection</w:t>
      </w:r>
      <w:r w:rsidR="00120795" w:rsidRPr="00120795">
        <w:rPr>
          <w:rFonts w:eastAsia="Calibri"/>
        </w:rPr>
        <w:t xml:space="preserve">, </w:t>
      </w:r>
      <w:r w:rsidR="00120795">
        <w:rPr>
          <w:rFonts w:eastAsia="Calibri"/>
        </w:rPr>
        <w:t>создание обработчиков запросов, и др</w:t>
      </w:r>
      <w:r>
        <w:rPr>
          <w:rFonts w:eastAsia="Calibri"/>
        </w:rPr>
        <w:t>.</w:t>
      </w:r>
    </w:p>
    <w:p w14:paraId="3EF9A47B" w14:textId="61600374" w:rsidR="00A30EFF" w:rsidRDefault="00A30EFF" w:rsidP="00A30EFF">
      <w:pPr>
        <w:rPr>
          <w:rFonts w:eastAsia="Calibri"/>
        </w:rPr>
      </w:pPr>
      <w:r>
        <w:rPr>
          <w:rFonts w:eastAsia="Calibri"/>
        </w:rPr>
        <w:t xml:space="preserve">Для клиентской части также приведен перечень использованных технологий. </w:t>
      </w:r>
      <w:r w:rsidR="00120795">
        <w:rPr>
          <w:rFonts w:eastAsia="Calibri"/>
        </w:rPr>
        <w:t xml:space="preserve">Описан процесс создания </w:t>
      </w:r>
      <w:r w:rsidR="00120795">
        <w:rPr>
          <w:rFonts w:eastAsia="Calibri"/>
          <w:lang w:val="en-US"/>
        </w:rPr>
        <w:t>UI</w:t>
      </w:r>
      <w:r w:rsidR="00120795" w:rsidRPr="00120795">
        <w:rPr>
          <w:rFonts w:eastAsia="Calibri"/>
        </w:rPr>
        <w:t xml:space="preserve"> </w:t>
      </w:r>
      <w:r w:rsidR="00120795">
        <w:rPr>
          <w:rFonts w:eastAsia="Calibri"/>
        </w:rPr>
        <w:t>клиентского мобильного приложения и процесс взаимодействия и обмена данными между клиентом и сервером</w:t>
      </w:r>
      <w:r>
        <w:rPr>
          <w:rFonts w:eastAsia="Calibri"/>
        </w:rPr>
        <w:t>.</w:t>
      </w:r>
    </w:p>
    <w:p w14:paraId="36739657" w14:textId="6F844B45" w:rsidR="00A30EFF" w:rsidRDefault="00A30EFF" w:rsidP="00BD3023">
      <w:pPr>
        <w:pStyle w:val="a8"/>
        <w:spacing w:after="240"/>
        <w:rPr>
          <w:rFonts w:eastAsia="Calibri"/>
          <w:lang w:eastAsia="ru-RU"/>
        </w:rPr>
      </w:pPr>
      <w:r>
        <w:rPr>
          <w:rFonts w:eastAsia="Calibri"/>
          <w:lang w:eastAsia="ru-RU"/>
        </w:rPr>
        <w:t>Благодаря рассмотренным компонентам реализованного приложения можно представить общий процесс работы.</w:t>
      </w:r>
    </w:p>
    <w:p w14:paraId="4148869C" w14:textId="5B55949D" w:rsidR="00AE166D" w:rsidRDefault="00AE166D" w:rsidP="00BD3023">
      <w:pPr>
        <w:pStyle w:val="a8"/>
        <w:spacing w:after="240"/>
        <w:rPr>
          <w:rFonts w:eastAsia="Calibri"/>
          <w:lang w:eastAsia="ru-RU"/>
        </w:rPr>
      </w:pPr>
    </w:p>
    <w:p w14:paraId="7D33252C" w14:textId="77777777" w:rsidR="00AE166D" w:rsidRDefault="00AE166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Calibri"/>
        </w:rPr>
      </w:pPr>
      <w:r>
        <w:rPr>
          <w:rFonts w:eastAsia="Calibri"/>
        </w:rPr>
        <w:br w:type="page"/>
      </w:r>
    </w:p>
    <w:p w14:paraId="2C1D0B97" w14:textId="77777777" w:rsidR="007E5E91" w:rsidRDefault="007E5E91" w:rsidP="00E004D3">
      <w:pPr>
        <w:pStyle w:val="af4"/>
        <w:outlineLvl w:val="0"/>
        <w:sectPr w:rsidR="007E5E91" w:rsidSect="00A36F28">
          <w:pgSz w:w="11906" w:h="16838"/>
          <w:pgMar w:top="1134" w:right="567" w:bottom="851" w:left="1304" w:header="567" w:footer="567" w:gutter="0"/>
          <w:cols w:space="708"/>
          <w:titlePg/>
          <w:docGrid w:linePitch="381"/>
        </w:sectPr>
      </w:pPr>
      <w:bookmarkStart w:id="89" w:name="_Toc72351907"/>
      <w:bookmarkStart w:id="90" w:name="_Toc73047775"/>
    </w:p>
    <w:p w14:paraId="2D74C557" w14:textId="220EC80B" w:rsidR="00047F36" w:rsidRDefault="00AE166D" w:rsidP="00E004D3">
      <w:pPr>
        <w:pStyle w:val="af4"/>
        <w:outlineLvl w:val="0"/>
      </w:pPr>
      <w:r>
        <w:rPr>
          <w:noProof/>
          <w:lang w:val="en-US"/>
        </w:rPr>
        <w:lastRenderedPageBreak/>
        <mc:AlternateContent>
          <mc:Choice Requires="wpg">
            <w:drawing>
              <wp:anchor distT="0" distB="0" distL="114300" distR="114300" simplePos="0" relativeHeight="251671552" behindDoc="0" locked="0" layoutInCell="1" allowOverlap="1" wp14:anchorId="3EA80F5E" wp14:editId="5062605D">
                <wp:simplePos x="0" y="0"/>
                <wp:positionH relativeFrom="margin">
                  <wp:posOffset>-142240</wp:posOffset>
                </wp:positionH>
                <wp:positionV relativeFrom="margin">
                  <wp:posOffset>-520065</wp:posOffset>
                </wp:positionV>
                <wp:extent cx="6657975" cy="10277475"/>
                <wp:effectExtent l="0" t="0" r="28575" b="28575"/>
                <wp:wrapNone/>
                <wp:docPr id="3770" name="Группа 3770"/>
                <wp:cNvGraphicFramePr/>
                <a:graphic xmlns:a="http://schemas.openxmlformats.org/drawingml/2006/main">
                  <a:graphicData uri="http://schemas.microsoft.com/office/word/2010/wordprocessingGroup">
                    <wpg:wgp>
                      <wpg:cNvGrpSpPr/>
                      <wpg:grpSpPr bwMode="auto">
                        <a:xfrm>
                          <a:off x="0" y="0"/>
                          <a:ext cx="6657975" cy="10277475"/>
                          <a:chOff x="0" y="0"/>
                          <a:chExt cx="10441" cy="15504"/>
                        </a:xfrm>
                      </wpg:grpSpPr>
                      <wps:wsp>
                        <wps:cNvPr id="3771"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72"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73"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74"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75"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76"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77"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78"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79"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80"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D81AD04" w14:textId="77777777" w:rsidR="004F64AB" w:rsidRDefault="004F64AB" w:rsidP="00AE166D">
                              <w:pPr>
                                <w:pStyle w:val="af7"/>
                                <w:jc w:val="center"/>
                              </w:pPr>
                            </w:p>
                          </w:txbxContent>
                        </wps:txbx>
                        <wps:bodyPr rot="0" vert="horz" wrap="square" lIns="12700" tIns="12700" rIns="12700" bIns="12700" anchor="t" anchorCtr="0" upright="1">
                          <a:noAutofit/>
                        </wps:bodyPr>
                      </wps:wsp>
                      <wps:wsp>
                        <wps:cNvPr id="3781"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D7421A" w14:textId="77777777" w:rsidR="004F64AB" w:rsidRDefault="004F64AB" w:rsidP="00AE166D">
                              <w:pPr>
                                <w:pStyle w:val="af7"/>
                              </w:pPr>
                            </w:p>
                          </w:txbxContent>
                        </wps:txbx>
                        <wps:bodyPr rot="0" vert="horz" wrap="square" lIns="12700" tIns="12700" rIns="12700" bIns="12700" anchor="t" anchorCtr="0" upright="1">
                          <a:noAutofit/>
                        </wps:bodyPr>
                      </wps:wsp>
                      <wps:wsp>
                        <wps:cNvPr id="3782"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0FBC83" w14:textId="77777777" w:rsidR="004F64AB" w:rsidRDefault="004F64AB" w:rsidP="00AE166D">
                              <w:pPr>
                                <w:pStyle w:val="af7"/>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783"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1BF91A2" w14:textId="77777777" w:rsidR="004F64AB" w:rsidRDefault="004F64AB" w:rsidP="00AE166D">
                              <w:pPr>
                                <w:pStyle w:val="af7"/>
                                <w:jc w:val="center"/>
                                <w:rPr>
                                  <w:rFonts w:ascii="Times New Roman" w:hAnsi="Times New Roman"/>
                                  <w:i w:val="0"/>
                                </w:rPr>
                              </w:pPr>
                              <w:r>
                                <w:rPr>
                                  <w:rFonts w:ascii="Times New Roman" w:hAnsi="Times New Roman"/>
                                  <w:i w:val="0"/>
                                </w:rPr>
                                <w:t>Подпись</w:t>
                              </w:r>
                            </w:p>
                          </w:txbxContent>
                        </wps:txbx>
                        <wps:bodyPr rot="0" vert="horz" wrap="square" lIns="12700" tIns="12700" rIns="12700" bIns="12700" anchor="t" anchorCtr="0" upright="1">
                          <a:noAutofit/>
                        </wps:bodyPr>
                      </wps:wsp>
                      <wps:wsp>
                        <wps:cNvPr id="3784"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D42B57D" w14:textId="77777777" w:rsidR="004F64AB" w:rsidRDefault="004F64AB" w:rsidP="00AE166D">
                              <w:pPr>
                                <w:pStyle w:val="af7"/>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785"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3395ABF" w14:textId="77777777" w:rsidR="004F64AB" w:rsidRDefault="004F64AB" w:rsidP="00AE166D">
                              <w:pPr>
                                <w:pStyle w:val="af7"/>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786"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A5B3629" w14:textId="77777777" w:rsidR="004F64AB" w:rsidRDefault="004F64AB" w:rsidP="00AE166D">
                              <w:pPr>
                                <w:pStyle w:val="af7"/>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787"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839CEF0" w14:textId="2B0218D9" w:rsidR="004F64AB" w:rsidRDefault="004F64AB" w:rsidP="00AE166D">
                              <w:pPr>
                                <w:pStyle w:val="afb"/>
                                <w:rPr>
                                  <w:rFonts w:ascii="Times New Roman" w:hAnsi="Times New Roman"/>
                                  <w:sz w:val="24"/>
                                  <w:szCs w:val="16"/>
                                  <w:lang w:val="ru-RU"/>
                                </w:rPr>
                              </w:pPr>
                              <w:r>
                                <w:rPr>
                                  <w:rFonts w:ascii="Times New Roman" w:hAnsi="Times New Roman"/>
                                  <w:sz w:val="24"/>
                                  <w:szCs w:val="28"/>
                                  <w:lang w:val="ru-RU"/>
                                </w:rPr>
                                <w:t>ДП 02.00.ПЗ</w:t>
                              </w:r>
                            </w:p>
                            <w:p w14:paraId="7CC49364" w14:textId="77777777" w:rsidR="004F64AB" w:rsidRDefault="004F64AB" w:rsidP="00AE166D">
                              <w:pPr>
                                <w:rPr>
                                  <w:rFonts w:asciiTheme="minorHAnsi" w:hAnsiTheme="minorHAnsi"/>
                                  <w:sz w:val="22"/>
                                  <w:szCs w:val="22"/>
                                </w:rPr>
                              </w:pPr>
                            </w:p>
                          </w:txbxContent>
                        </wps:txbx>
                        <wps:bodyPr rot="0" vert="horz" wrap="square" lIns="12700" tIns="12700" rIns="12700" bIns="12700" anchor="t" anchorCtr="0" upright="1">
                          <a:noAutofit/>
                        </wps:bodyPr>
                      </wps:wsp>
                      <wps:wsp>
                        <wps:cNvPr id="3788"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89"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90"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91"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92"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793" name="Group 77"/>
                        <wpg:cNvGrpSpPr>
                          <a:grpSpLocks/>
                        </wpg:cNvGrpSpPr>
                        <wpg:grpSpPr bwMode="auto">
                          <a:xfrm>
                            <a:off x="20" y="14161"/>
                            <a:ext cx="2507" cy="240"/>
                            <a:chOff x="20" y="14161"/>
                            <a:chExt cx="19999" cy="20000"/>
                          </a:xfrm>
                        </wpg:grpSpPr>
                        <wps:wsp>
                          <wps:cNvPr id="379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C576B1A" w14:textId="77777777" w:rsidR="004F64AB" w:rsidRDefault="004F64AB" w:rsidP="00AE166D">
                                <w:pPr>
                                  <w:pStyle w:val="af9"/>
                                </w:pPr>
                                <w:r>
                                  <w:t xml:space="preserve"> </w:t>
                                </w:r>
                                <w:r>
                                  <w:rPr>
                                    <w:i w:val="0"/>
                                  </w:rPr>
                                  <w:t>Разраб</w:t>
                                </w:r>
                                <w:r>
                                  <w:t>.</w:t>
                                </w:r>
                              </w:p>
                            </w:txbxContent>
                          </wps:txbx>
                          <wps:bodyPr rot="0" vert="horz" wrap="square" lIns="12700" tIns="12700" rIns="12700" bIns="12700" anchor="t" anchorCtr="0" upright="1">
                            <a:noAutofit/>
                          </wps:bodyPr>
                        </wps:wsp>
                        <wps:wsp>
                          <wps:cNvPr id="379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0B47D04" w14:textId="77777777" w:rsidR="004F64AB" w:rsidRDefault="004F64AB" w:rsidP="00AE166D">
                                <w:pPr>
                                  <w:pStyle w:val="af9"/>
                                  <w:rPr>
                                    <w:lang w:val="ru-RU"/>
                                  </w:rPr>
                                </w:pPr>
                                <w:r>
                                  <w:rPr>
                                    <w:lang w:val="ru-RU"/>
                                  </w:rPr>
                                  <w:t>Першай Я.Б.</w:t>
                                </w:r>
                              </w:p>
                              <w:p w14:paraId="072CE19E" w14:textId="77777777" w:rsidR="004F64AB" w:rsidRDefault="004F64AB" w:rsidP="00AE166D">
                                <w:pPr>
                                  <w:pStyle w:val="af9"/>
                                  <w:rPr>
                                    <w:lang w:val="ru-RU"/>
                                  </w:rPr>
                                </w:pPr>
                                <w:r>
                                  <w:rPr>
                                    <w:lang w:val="ru-RU"/>
                                  </w:rPr>
                                  <w:t>.</w:t>
                                </w:r>
                              </w:p>
                              <w:p w14:paraId="5FD811BC" w14:textId="77777777" w:rsidR="004F64AB" w:rsidRDefault="004F64AB" w:rsidP="00AE166D"/>
                            </w:txbxContent>
                          </wps:txbx>
                          <wps:bodyPr rot="0" vert="horz" wrap="square" lIns="12700" tIns="12700" rIns="12700" bIns="12700" anchor="t" anchorCtr="0" upright="1">
                            <a:noAutofit/>
                          </wps:bodyPr>
                        </wps:wsp>
                      </wpg:grpSp>
                      <wpg:grpSp>
                        <wpg:cNvPr id="3796" name="Group 80"/>
                        <wpg:cNvGrpSpPr>
                          <a:grpSpLocks/>
                        </wpg:cNvGrpSpPr>
                        <wpg:grpSpPr bwMode="auto">
                          <a:xfrm>
                            <a:off x="20" y="14430"/>
                            <a:ext cx="2507" cy="239"/>
                            <a:chOff x="20" y="14430"/>
                            <a:chExt cx="19999" cy="20000"/>
                          </a:xfrm>
                        </wpg:grpSpPr>
                        <wps:wsp>
                          <wps:cNvPr id="3797"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2D40FE" w14:textId="77777777" w:rsidR="004F64AB" w:rsidRDefault="004F64AB" w:rsidP="00AE166D">
                                <w:pPr>
                                  <w:pStyle w:val="af9"/>
                                </w:pPr>
                                <w:r>
                                  <w:t xml:space="preserve"> </w:t>
                                </w:r>
                                <w:r>
                                  <w:rPr>
                                    <w:i w:val="0"/>
                                  </w:rPr>
                                  <w:t>Провер</w:t>
                                </w:r>
                                <w:r>
                                  <w:t>.</w:t>
                                </w:r>
                              </w:p>
                            </w:txbxContent>
                          </wps:txbx>
                          <wps:bodyPr rot="0" vert="horz" wrap="square" lIns="12700" tIns="12700" rIns="12700" bIns="12700" anchor="t" anchorCtr="0" upright="1">
                            <a:noAutofit/>
                          </wps:bodyPr>
                        </wps:wsp>
                        <wps:wsp>
                          <wps:cNvPr id="3798"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235F77" w14:textId="77777777" w:rsidR="004F64AB" w:rsidRDefault="004F64AB" w:rsidP="00AE166D">
                                <w:pPr>
                                  <w:pStyle w:val="af9"/>
                                  <w:rPr>
                                    <w:lang w:val="ru-RU"/>
                                  </w:rPr>
                                </w:pPr>
                                <w:r>
                                  <w:rPr>
                                    <w:lang w:val="ru-RU"/>
                                  </w:rPr>
                                  <w:t>Блинова Е.А.</w:t>
                                </w:r>
                              </w:p>
                              <w:p w14:paraId="16121034" w14:textId="77777777" w:rsidR="004F64AB" w:rsidRDefault="004F64AB" w:rsidP="00AE166D"/>
                            </w:txbxContent>
                          </wps:txbx>
                          <wps:bodyPr rot="0" vert="horz" wrap="square" lIns="12700" tIns="12700" rIns="12700" bIns="12700" anchor="t" anchorCtr="0" upright="1">
                            <a:noAutofit/>
                          </wps:bodyPr>
                        </wps:wsp>
                      </wpg:grpSp>
                      <wpg:grpSp>
                        <wpg:cNvPr id="3799" name="Group 83"/>
                        <wpg:cNvGrpSpPr>
                          <a:grpSpLocks/>
                        </wpg:cNvGrpSpPr>
                        <wpg:grpSpPr bwMode="auto">
                          <a:xfrm>
                            <a:off x="20" y="14705"/>
                            <a:ext cx="2507" cy="239"/>
                            <a:chOff x="20" y="14705"/>
                            <a:chExt cx="19999" cy="20000"/>
                          </a:xfrm>
                        </wpg:grpSpPr>
                        <wps:wsp>
                          <wps:cNvPr id="3800"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E0468AA" w14:textId="77777777" w:rsidR="004F64AB" w:rsidRDefault="004F64AB" w:rsidP="00AE166D">
                                <w:pPr>
                                  <w:pStyle w:val="af9"/>
                                </w:pPr>
                                <w:r>
                                  <w:t xml:space="preserve"> </w:t>
                                </w:r>
                              </w:p>
                            </w:txbxContent>
                          </wps:txbx>
                          <wps:bodyPr rot="0" vert="horz" wrap="square" lIns="12700" tIns="12700" rIns="12700" bIns="12700" anchor="t" anchorCtr="0" upright="1">
                            <a:noAutofit/>
                          </wps:bodyPr>
                        </wps:wsp>
                        <wps:wsp>
                          <wps:cNvPr id="3801"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A30306E" w14:textId="77777777" w:rsidR="004F64AB" w:rsidRDefault="004F64AB" w:rsidP="00AE166D"/>
                            </w:txbxContent>
                          </wps:txbx>
                          <wps:bodyPr rot="0" vert="horz" wrap="square" lIns="12700" tIns="12700" rIns="12700" bIns="12700" anchor="t" anchorCtr="0" upright="1">
                            <a:noAutofit/>
                          </wps:bodyPr>
                        </wps:wsp>
                      </wpg:grpSp>
                      <wpg:grpSp>
                        <wpg:cNvPr id="3802" name="Group 86"/>
                        <wpg:cNvGrpSpPr>
                          <a:grpSpLocks/>
                        </wpg:cNvGrpSpPr>
                        <wpg:grpSpPr bwMode="auto">
                          <a:xfrm>
                            <a:off x="20" y="14972"/>
                            <a:ext cx="2507" cy="241"/>
                            <a:chOff x="20" y="14972"/>
                            <a:chExt cx="19999" cy="20000"/>
                          </a:xfrm>
                        </wpg:grpSpPr>
                        <wps:wsp>
                          <wps:cNvPr id="3803"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BEAA4D" w14:textId="77777777" w:rsidR="004F64AB" w:rsidRDefault="004F64AB" w:rsidP="00AE166D">
                                <w:pPr>
                                  <w:pStyle w:val="af9"/>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3804"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982A9C" w14:textId="77777777" w:rsidR="004F64AB" w:rsidRDefault="004F64AB" w:rsidP="00AE166D">
                                <w:pPr>
                                  <w:pStyle w:val="af9"/>
                                  <w:rPr>
                                    <w:lang w:val="ru-RU"/>
                                  </w:rPr>
                                </w:pPr>
                                <w:r>
                                  <w:rPr>
                                    <w:lang w:val="ru-RU"/>
                                  </w:rPr>
                                  <w:t>Нистюк О.А.</w:t>
                                </w:r>
                              </w:p>
                              <w:p w14:paraId="6EA765F4" w14:textId="77777777" w:rsidR="004F64AB" w:rsidRDefault="004F64AB" w:rsidP="00AE166D">
                                <w:pPr>
                                  <w:pStyle w:val="af9"/>
                                  <w:rPr>
                                    <w:lang w:val="ru-RU"/>
                                  </w:rPr>
                                </w:pPr>
                                <w:r>
                                  <w:rPr>
                                    <w:lang w:val="ru-RU"/>
                                  </w:rPr>
                                  <w:t>.</w:t>
                                </w:r>
                              </w:p>
                              <w:p w14:paraId="26FF4631" w14:textId="77777777" w:rsidR="004F64AB" w:rsidRDefault="004F64AB" w:rsidP="00AE166D">
                                <w:pPr>
                                  <w:pStyle w:val="afb"/>
                                </w:pPr>
                              </w:p>
                            </w:txbxContent>
                          </wps:txbx>
                          <wps:bodyPr rot="0" vert="horz" wrap="square" lIns="12700" tIns="12700" rIns="12700" bIns="12700" anchor="t" anchorCtr="0" upright="1">
                            <a:noAutofit/>
                          </wps:bodyPr>
                        </wps:wsp>
                      </wpg:grpSp>
                      <wpg:grpSp>
                        <wpg:cNvPr id="3805" name="Group 89"/>
                        <wpg:cNvGrpSpPr>
                          <a:grpSpLocks/>
                        </wpg:cNvGrpSpPr>
                        <wpg:grpSpPr bwMode="auto">
                          <a:xfrm>
                            <a:off x="20" y="15240"/>
                            <a:ext cx="2524" cy="240"/>
                            <a:chOff x="20" y="15240"/>
                            <a:chExt cx="20135" cy="20000"/>
                          </a:xfrm>
                        </wpg:grpSpPr>
                        <wps:wsp>
                          <wps:cNvPr id="380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A3485B7" w14:textId="77777777" w:rsidR="004F64AB" w:rsidRDefault="004F64AB" w:rsidP="00AE166D">
                                <w:pPr>
                                  <w:pStyle w:val="af9"/>
                                </w:pPr>
                                <w:r>
                                  <w:t xml:space="preserve"> </w:t>
                                </w:r>
                                <w:r>
                                  <w:rPr>
                                    <w:i w:val="0"/>
                                  </w:rPr>
                                  <w:t>Утверд</w:t>
                                </w:r>
                                <w:r>
                                  <w:t>.</w:t>
                                </w:r>
                              </w:p>
                            </w:txbxContent>
                          </wps:txbx>
                          <wps:bodyPr rot="0" vert="horz" wrap="square" lIns="12700" tIns="12700" rIns="12700" bIns="12700" anchor="t" anchorCtr="0" upright="1">
                            <a:noAutofit/>
                          </wps:bodyPr>
                        </wps:wsp>
                        <wps:wsp>
                          <wps:cNvPr id="380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BFA94FF" w14:textId="77777777" w:rsidR="004F64AB" w:rsidRDefault="004F64AB" w:rsidP="00AE166D">
                                <w:pPr>
                                  <w:pStyle w:val="af9"/>
                                  <w:rPr>
                                    <w:lang w:val="ru-RU"/>
                                  </w:rPr>
                                </w:pPr>
                                <w:r>
                                  <w:rPr>
                                    <w:lang w:val="ru-RU"/>
                                  </w:rPr>
                                  <w:t>Смелов В.В.</w:t>
                                </w:r>
                              </w:p>
                              <w:p w14:paraId="1732DA79" w14:textId="77777777" w:rsidR="004F64AB" w:rsidRDefault="004F64AB" w:rsidP="00AE166D">
                                <w:pPr>
                                  <w:pStyle w:val="afb"/>
                                </w:pPr>
                              </w:p>
                            </w:txbxContent>
                          </wps:txbx>
                          <wps:bodyPr rot="0" vert="horz" wrap="square" lIns="12700" tIns="12700" rIns="12700" bIns="12700" anchor="t" anchorCtr="0" upright="1">
                            <a:noAutofit/>
                          </wps:bodyPr>
                        </wps:wsp>
                      </wpg:grpSp>
                      <wps:wsp>
                        <wps:cNvPr id="3808"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09"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4F413A6" w14:textId="67EB8894" w:rsidR="004F64AB" w:rsidRPr="00AE166D" w:rsidRDefault="004F64AB" w:rsidP="00AE166D">
                              <w:pPr>
                                <w:pStyle w:val="afb"/>
                                <w:rPr>
                                  <w:rFonts w:ascii="Times New Roman" w:hAnsi="Times New Roman"/>
                                  <w:sz w:val="24"/>
                                  <w:lang w:val="ru-RU"/>
                                </w:rPr>
                              </w:pPr>
                              <w:r>
                                <w:rPr>
                                  <w:rFonts w:ascii="Times New Roman" w:hAnsi="Times New Roman"/>
                                  <w:sz w:val="24"/>
                                  <w:lang w:val="ru-RU"/>
                                </w:rPr>
                                <w:t>4 Анализ информационной безопасности приложения</w:t>
                              </w:r>
                            </w:p>
                          </w:txbxContent>
                        </wps:txbx>
                        <wps:bodyPr rot="0" vert="horz" wrap="square" lIns="12700" tIns="12700" rIns="12700" bIns="12700" anchor="ctr" anchorCtr="0" upright="1">
                          <a:noAutofit/>
                        </wps:bodyPr>
                      </wps:wsp>
                      <wps:wsp>
                        <wps:cNvPr id="3810"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11"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12"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1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2A289EA" w14:textId="77777777" w:rsidR="004F64AB" w:rsidRDefault="004F64AB" w:rsidP="00AE166D">
                              <w:pPr>
                                <w:pStyle w:val="af7"/>
                                <w:jc w:val="center"/>
                                <w:rPr>
                                  <w:rFonts w:ascii="Times New Roman" w:hAnsi="Times New Roman"/>
                                  <w:lang w:val="ru-RU"/>
                                </w:rPr>
                              </w:pPr>
                              <w:r>
                                <w:rPr>
                                  <w:rFonts w:ascii="Times New Roman" w:hAnsi="Times New Roman"/>
                                  <w:i w:val="0"/>
                                </w:rPr>
                                <w:t>Лит</w:t>
                              </w:r>
                              <w:r>
                                <w:rPr>
                                  <w:rFonts w:ascii="Times New Roman" w:hAnsi="Times New Roman"/>
                                </w:rPr>
                                <w:t>.</w:t>
                              </w:r>
                            </w:p>
                          </w:txbxContent>
                        </wps:txbx>
                        <wps:bodyPr rot="0" vert="horz" wrap="square" lIns="12700" tIns="12700" rIns="12700" bIns="12700" anchor="t" anchorCtr="0" upright="1">
                          <a:noAutofit/>
                        </wps:bodyPr>
                      </wps:wsp>
                      <wps:wsp>
                        <wps:cNvPr id="3814"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091C234" w14:textId="77777777" w:rsidR="004F64AB" w:rsidRDefault="004F64AB" w:rsidP="00AE166D">
                              <w:pPr>
                                <w:pStyle w:val="af7"/>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3815"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2D429D1" w14:textId="6714DB00" w:rsidR="004F64AB" w:rsidRDefault="004F64AB" w:rsidP="00AE166D">
                              <w:pPr>
                                <w:pStyle w:val="af7"/>
                                <w:jc w:val="center"/>
                                <w:rPr>
                                  <w:rFonts w:ascii="Times New Roman" w:hAnsi="Times New Roman"/>
                                  <w:i w:val="0"/>
                                  <w:lang w:val="ru-RU"/>
                                </w:rPr>
                              </w:pPr>
                              <w:r>
                                <w:rPr>
                                  <w:rFonts w:ascii="Times New Roman" w:hAnsi="Times New Roman"/>
                                  <w:i w:val="0"/>
                                  <w:lang w:val="ru-RU"/>
                                </w:rPr>
                                <w:t>5</w:t>
                              </w:r>
                            </w:p>
                          </w:txbxContent>
                        </wps:txbx>
                        <wps:bodyPr rot="0" vert="horz" wrap="square" lIns="12700" tIns="12700" rIns="12700" bIns="12700" anchor="t" anchorCtr="0" upright="1">
                          <a:noAutofit/>
                        </wps:bodyPr>
                      </wps:wsp>
                      <wps:wsp>
                        <wps:cNvPr id="3816"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17"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18"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552A77" w14:textId="687C6B69" w:rsidR="004F64AB" w:rsidRPr="00D61290" w:rsidRDefault="004F64AB" w:rsidP="00AE166D">
                              <w:pPr>
                                <w:rPr>
                                  <w:rFonts w:asciiTheme="minorHAnsi" w:hAnsiTheme="minorHAnsi"/>
                                  <w:i/>
                                  <w:sz w:val="22"/>
                                </w:rPr>
                              </w:pPr>
                              <w:r w:rsidRPr="00D61290">
                                <w:rPr>
                                  <w:i/>
                                  <w:sz w:val="24"/>
                                  <w:lang w:val="en-US"/>
                                </w:rPr>
                                <w:t>74217083</w:t>
                              </w:r>
                              <w:r w:rsidRPr="00D61290">
                                <w:rPr>
                                  <w:i/>
                                  <w:color w:val="000000"/>
                                  <w:sz w:val="24"/>
                                  <w:shd w:val="clear" w:color="auto" w:fill="FFFFFF"/>
                                </w:rPr>
                                <w:t>, 2021</w:t>
                              </w:r>
                            </w:p>
                          </w:txbxContent>
                        </wps:txbx>
                        <wps:bodyPr rot="0" vert="horz" wrap="square" lIns="12700" tIns="12700" rIns="12700" bIns="12700" anchor="t" anchorCtr="0" upright="1">
                          <a:noAutofit/>
                        </wps:bodyPr>
                      </wps:wsp>
                      <wps:wsp>
                        <wps:cNvPr id="3819"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E4AF484" w14:textId="77777777" w:rsidR="004F64AB" w:rsidRDefault="004F64AB" w:rsidP="00AE166D">
                              <w:pPr>
                                <w:pStyle w:val="af7"/>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EA80F5E" id="Группа 3770" o:spid="_x0000_s1376" style="position:absolute;left:0;text-align:left;margin-left:-11.2pt;margin-top:-40.95pt;width:524.25pt;height:809.25pt;z-index:251671552;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">
                <v:rect id="Rectangle 54" o:spid="_x0000_s137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" filled="f" strokeweight="2pt"/>
                <v:line id="Line 56" o:spid="_x0000_s137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" strokeweight="2pt"/>
                <v:line id="Line 57" o:spid="_x0000_s137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" strokeweight="2pt"/>
                <v:line id="Line 58" o:spid="_x0000_s138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" strokeweight="2pt"/>
                <v:line id="Line 59" o:spid="_x0000_s138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" strokeweight="2pt"/>
                <v:line id="Line 60" o:spid="_x0000_s138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" strokeweight="2pt"/>
                <v:line id="Line 61" o:spid="_x0000_s138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" strokeweight="2pt"/>
                <v:line id="Line 62" o:spid="_x0000_s138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" strokeweight="1pt"/>
                <v:line id="Line 63" o:spid="_x0000_s138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" strokeweight="1pt"/>
                <v:rect id="Rectangle 64" o:spid="_x0000_s138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" filled="f" stroked="f" strokeweight=".25pt">
                  <v:textbox inset="1pt,1pt,1pt,1pt">
                    <w:txbxContent>
                      <w:p w14:paraId="3D81AD04" w14:textId="77777777" w:rsidR="004F64AB" w:rsidRDefault="004F64AB" w:rsidP="00AE166D">
                        <w:pPr>
                          <w:pStyle w:val="af7"/>
                          <w:jc w:val="center"/>
                        </w:pPr>
                      </w:p>
                    </w:txbxContent>
                  </v:textbox>
                </v:rect>
                <v:rect id="Rectangle 65" o:spid="_x0000_s138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" filled="f" stroked="f" strokeweight=".25pt">
                  <v:textbox inset="1pt,1pt,1pt,1pt">
                    <w:txbxContent>
                      <w:p w14:paraId="32D7421A" w14:textId="77777777" w:rsidR="004F64AB" w:rsidRDefault="004F64AB" w:rsidP="00AE166D">
                        <w:pPr>
                          <w:pStyle w:val="af7"/>
                        </w:pPr>
                      </w:p>
                    </w:txbxContent>
                  </v:textbox>
                </v:rect>
                <v:rect id="Rectangle 66" o:spid="_x0000_s138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" filled="f" stroked="f" strokeweight=".25pt">
                  <v:textbox inset="1pt,1pt,1pt,1pt">
                    <w:txbxContent>
                      <w:p w14:paraId="070FBC83" w14:textId="77777777" w:rsidR="004F64AB" w:rsidRDefault="004F64AB" w:rsidP="00AE166D">
                        <w:pPr>
                          <w:pStyle w:val="af7"/>
                          <w:jc w:val="center"/>
                          <w:rPr>
                            <w:rFonts w:ascii="Times New Roman" w:hAnsi="Times New Roman"/>
                            <w:i w:val="0"/>
                            <w:lang w:val="ru-RU"/>
                          </w:rPr>
                        </w:pPr>
                        <w:r>
                          <w:rPr>
                            <w:rFonts w:ascii="Times New Roman" w:hAnsi="Times New Roman"/>
                            <w:i w:val="0"/>
                            <w:lang w:val="ru-RU"/>
                          </w:rPr>
                          <w:t>ФИО</w:t>
                        </w:r>
                      </w:p>
                    </w:txbxContent>
                  </v:textbox>
                </v:rect>
                <v:rect id="Rectangle 67" o:spid="_x0000_s138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" filled="f" stroked="f" strokeweight=".25pt">
                  <v:textbox inset="1pt,1pt,1pt,1pt">
                    <w:txbxContent>
                      <w:p w14:paraId="01BF91A2" w14:textId="77777777" w:rsidR="004F64AB" w:rsidRDefault="004F64AB" w:rsidP="00AE166D">
                        <w:pPr>
                          <w:pStyle w:val="af7"/>
                          <w:jc w:val="center"/>
                          <w:rPr>
                            <w:rFonts w:ascii="Times New Roman" w:hAnsi="Times New Roman"/>
                            <w:i w:val="0"/>
                          </w:rPr>
                        </w:pPr>
                        <w:r>
                          <w:rPr>
                            <w:rFonts w:ascii="Times New Roman" w:hAnsi="Times New Roman"/>
                            <w:i w:val="0"/>
                          </w:rPr>
                          <w:t>Подпись</w:t>
                        </w:r>
                      </w:p>
                    </w:txbxContent>
                  </v:textbox>
                </v:rect>
                <v:rect id="Rectangle 68" o:spid="_x0000_s139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" filled="f" stroked="f" strokeweight=".25pt">
                  <v:textbox inset="1pt,1pt,1pt,1pt">
                    <w:txbxContent>
                      <w:p w14:paraId="2D42B57D" w14:textId="77777777" w:rsidR="004F64AB" w:rsidRDefault="004F64AB" w:rsidP="00AE166D">
                        <w:pPr>
                          <w:pStyle w:val="af7"/>
                          <w:jc w:val="center"/>
                          <w:rPr>
                            <w:rFonts w:ascii="Times New Roman" w:hAnsi="Times New Roman"/>
                            <w:i w:val="0"/>
                          </w:rPr>
                        </w:pPr>
                        <w:r>
                          <w:rPr>
                            <w:rFonts w:ascii="Times New Roman" w:hAnsi="Times New Roman"/>
                            <w:i w:val="0"/>
                          </w:rPr>
                          <w:t>Дата</w:t>
                        </w:r>
                      </w:p>
                    </w:txbxContent>
                  </v:textbox>
                </v:rect>
                <v:rect id="Rectangle 69" o:spid="_x0000_s139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" filled="f" stroked="f" strokeweight=".25pt">
                  <v:textbox inset="1pt,1pt,1pt,1pt">
                    <w:txbxContent>
                      <w:p w14:paraId="73395ABF" w14:textId="77777777" w:rsidR="004F64AB" w:rsidRDefault="004F64AB" w:rsidP="00AE166D">
                        <w:pPr>
                          <w:pStyle w:val="af7"/>
                          <w:jc w:val="center"/>
                          <w:rPr>
                            <w:rFonts w:ascii="Times New Roman" w:hAnsi="Times New Roman"/>
                            <w:i w:val="0"/>
                          </w:rPr>
                        </w:pPr>
                        <w:r>
                          <w:rPr>
                            <w:rFonts w:ascii="Times New Roman" w:hAnsi="Times New Roman"/>
                            <w:i w:val="0"/>
                          </w:rPr>
                          <w:t>Лист</w:t>
                        </w:r>
                      </w:p>
                    </w:txbxContent>
                  </v:textbox>
                </v:rect>
                <v:rect id="Rectangle 70" o:spid="_x0000_s139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" filled="f" stroked="f" strokeweight=".25pt">
                  <v:textbox inset="1pt,1pt,1pt,1pt">
                    <w:txbxContent>
                      <w:p w14:paraId="7A5B3629" w14:textId="77777777" w:rsidR="004F64AB" w:rsidRDefault="004F64AB" w:rsidP="00AE166D">
                        <w:pPr>
                          <w:pStyle w:val="af7"/>
                          <w:jc w:val="center"/>
                          <w:rPr>
                            <w:rFonts w:ascii="Times New Roman" w:hAnsi="Times New Roman"/>
                            <w:i w:val="0"/>
                          </w:rPr>
                        </w:pPr>
                        <w:r>
                          <w:rPr>
                            <w:rFonts w:ascii="Times New Roman" w:hAnsi="Times New Roman"/>
                            <w:i w:val="0"/>
                          </w:rPr>
                          <w:t>1</w:t>
                        </w:r>
                      </w:p>
                    </w:txbxContent>
                  </v:textbox>
                </v:rect>
                <v:rect id="Rectangle 71" o:spid="_x0000_s139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" filled="f" stroked="f" strokeweight=".25pt">
                  <v:textbox inset="1pt,1pt,1pt,1pt">
                    <w:txbxContent>
                      <w:p w14:paraId="1839CEF0" w14:textId="2B0218D9" w:rsidR="004F64AB" w:rsidRDefault="004F64AB" w:rsidP="00AE166D">
                        <w:pPr>
                          <w:pStyle w:val="afb"/>
                          <w:rPr>
                            <w:rFonts w:ascii="Times New Roman" w:hAnsi="Times New Roman"/>
                            <w:sz w:val="24"/>
                            <w:szCs w:val="16"/>
                            <w:lang w:val="ru-RU"/>
                          </w:rPr>
                        </w:pPr>
                        <w:r>
                          <w:rPr>
                            <w:rFonts w:ascii="Times New Roman" w:hAnsi="Times New Roman"/>
                            <w:sz w:val="24"/>
                            <w:szCs w:val="28"/>
                            <w:lang w:val="ru-RU"/>
                          </w:rPr>
                          <w:t>ДП 02.00.ПЗ</w:t>
                        </w:r>
                      </w:p>
                      <w:p w14:paraId="7CC49364" w14:textId="77777777" w:rsidR="004F64AB" w:rsidRDefault="004F64AB" w:rsidP="00AE166D">
                        <w:pPr>
                          <w:rPr>
                            <w:rFonts w:asciiTheme="minorHAnsi" w:hAnsiTheme="minorHAnsi"/>
                            <w:sz w:val="22"/>
                            <w:szCs w:val="22"/>
                          </w:rPr>
                        </w:pPr>
                      </w:p>
                    </w:txbxContent>
                  </v:textbox>
                </v:rect>
                <v:line id="Line 72" o:spid="_x0000_s139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" strokeweight="2pt"/>
                <v:line id="Line 73" o:spid="_x0000_s139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" strokeweight="2pt"/>
                <v:line id="Line 74" o:spid="_x0000_s139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" strokeweight="1pt"/>
                <v:line id="Line 75" o:spid="_x0000_s139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" strokeweight="1pt"/>
                <v:line id="Line 76" o:spid="_x0000_s139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" strokeweight="1pt"/>
                <v:group id="Group 77" o:spid="_x0000_s139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">
                  <v:rect id="Rectangle 78" o:spid="_x0000_s140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" filled="f" stroked="f" strokeweight=".25pt">
                    <v:textbox inset="1pt,1pt,1pt,1pt">
                      <w:txbxContent>
                        <w:p w14:paraId="1C576B1A" w14:textId="77777777" w:rsidR="004F64AB" w:rsidRDefault="004F64AB" w:rsidP="00AE166D">
                          <w:pPr>
                            <w:pStyle w:val="af9"/>
                          </w:pPr>
                          <w:r>
                            <w:t xml:space="preserve"> </w:t>
                          </w:r>
                          <w:r>
                            <w:rPr>
                              <w:i w:val="0"/>
                            </w:rPr>
                            <w:t>Разраб</w:t>
                          </w:r>
                          <w:r>
                            <w:t>.</w:t>
                          </w:r>
                        </w:p>
                      </w:txbxContent>
                    </v:textbox>
                  </v:rect>
                  <v:rect id="Rectangle 79" o:spid="_x0000_s140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" filled="f" stroked="f" strokeweight=".25pt">
                    <v:textbox inset="1pt,1pt,1pt,1pt">
                      <w:txbxContent>
                        <w:p w14:paraId="60B47D04" w14:textId="77777777" w:rsidR="004F64AB" w:rsidRDefault="004F64AB" w:rsidP="00AE166D">
                          <w:pPr>
                            <w:pStyle w:val="af9"/>
                            <w:rPr>
                              <w:lang w:val="ru-RU"/>
                            </w:rPr>
                          </w:pPr>
                          <w:r>
                            <w:rPr>
                              <w:lang w:val="ru-RU"/>
                            </w:rPr>
                            <w:t>Першай Я.Б.</w:t>
                          </w:r>
                        </w:p>
                        <w:p w14:paraId="072CE19E" w14:textId="77777777" w:rsidR="004F64AB" w:rsidRDefault="004F64AB" w:rsidP="00AE166D">
                          <w:pPr>
                            <w:pStyle w:val="af9"/>
                            <w:rPr>
                              <w:lang w:val="ru-RU"/>
                            </w:rPr>
                          </w:pPr>
                          <w:r>
                            <w:rPr>
                              <w:lang w:val="ru-RU"/>
                            </w:rPr>
                            <w:t>.</w:t>
                          </w:r>
                        </w:p>
                        <w:p w14:paraId="5FD811BC" w14:textId="77777777" w:rsidR="004F64AB" w:rsidRDefault="004F64AB" w:rsidP="00AE166D"/>
                      </w:txbxContent>
                    </v:textbox>
                  </v:rect>
                </v:group>
                <v:group id="Group 80" o:spid="_x0000_s140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">
                  <v:rect id="Rectangle 81" o:spid="_x0000_s140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" filled="f" stroked="f" strokeweight=".25pt">
                    <v:textbox inset="1pt,1pt,1pt,1pt">
                      <w:txbxContent>
                        <w:p w14:paraId="7F2D40FE" w14:textId="77777777" w:rsidR="004F64AB" w:rsidRDefault="004F64AB" w:rsidP="00AE166D">
                          <w:pPr>
                            <w:pStyle w:val="af9"/>
                          </w:pPr>
                          <w:r>
                            <w:t xml:space="preserve"> </w:t>
                          </w:r>
                          <w:r>
                            <w:rPr>
                              <w:i w:val="0"/>
                            </w:rPr>
                            <w:t>Провер</w:t>
                          </w:r>
                          <w:r>
                            <w:t>.</w:t>
                          </w:r>
                        </w:p>
                      </w:txbxContent>
                    </v:textbox>
                  </v:rect>
                  <v:rect id="Rectangle 82" o:spid="_x0000_s140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" filled="f" stroked="f" strokeweight=".25pt">
                    <v:textbox inset="1pt,1pt,1pt,1pt">
                      <w:txbxContent>
                        <w:p w14:paraId="06235F77" w14:textId="77777777" w:rsidR="004F64AB" w:rsidRDefault="004F64AB" w:rsidP="00AE166D">
                          <w:pPr>
                            <w:pStyle w:val="af9"/>
                            <w:rPr>
                              <w:lang w:val="ru-RU"/>
                            </w:rPr>
                          </w:pPr>
                          <w:r>
                            <w:rPr>
                              <w:lang w:val="ru-RU"/>
                            </w:rPr>
                            <w:t>Блинова Е.А.</w:t>
                          </w:r>
                        </w:p>
                        <w:p w14:paraId="16121034" w14:textId="77777777" w:rsidR="004F64AB" w:rsidRDefault="004F64AB" w:rsidP="00AE166D"/>
                      </w:txbxContent>
                    </v:textbox>
                  </v:rect>
                </v:group>
                <v:group id="Group 83" o:spid="_x0000_s140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">
                  <v:rect id="Rectangle 84" o:spid="_x0000_s140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" filled="f" stroked="f" strokeweight=".25pt">
                    <v:textbox inset="1pt,1pt,1pt,1pt">
                      <w:txbxContent>
                        <w:p w14:paraId="4E0468AA" w14:textId="77777777" w:rsidR="004F64AB" w:rsidRDefault="004F64AB" w:rsidP="00AE166D">
                          <w:pPr>
                            <w:pStyle w:val="af9"/>
                          </w:pPr>
                          <w:r>
                            <w:t xml:space="preserve"> </w:t>
                          </w:r>
                        </w:p>
                      </w:txbxContent>
                    </v:textbox>
                  </v:rect>
                  <v:rect id="Rectangle 85" o:spid="_x0000_s140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" filled="f" stroked="f" strokeweight=".25pt">
                    <v:textbox inset="1pt,1pt,1pt,1pt">
                      <w:txbxContent>
                        <w:p w14:paraId="1A30306E" w14:textId="77777777" w:rsidR="004F64AB" w:rsidRDefault="004F64AB" w:rsidP="00AE166D"/>
                      </w:txbxContent>
                    </v:textbox>
                  </v:rect>
                </v:group>
                <v:group id="Group 86" o:spid="_x0000_s140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">
                  <v:rect id="Rectangle 87" o:spid="_x0000_s140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" filled="f" stroked="f" strokeweight=".25pt">
                    <v:textbox inset="1pt,1pt,1pt,1pt">
                      <w:txbxContent>
                        <w:p w14:paraId="45BEAA4D" w14:textId="77777777" w:rsidR="004F64AB" w:rsidRDefault="004F64AB" w:rsidP="00AE166D">
                          <w:pPr>
                            <w:pStyle w:val="af9"/>
                          </w:pPr>
                          <w:r>
                            <w:t xml:space="preserve"> </w:t>
                          </w:r>
                          <w:r>
                            <w:rPr>
                              <w:i w:val="0"/>
                            </w:rPr>
                            <w:t>Н</w:t>
                          </w:r>
                          <w:r>
                            <w:t xml:space="preserve">. </w:t>
                          </w:r>
                          <w:r>
                            <w:rPr>
                              <w:i w:val="0"/>
                            </w:rPr>
                            <w:t>контр</w:t>
                          </w:r>
                          <w:r>
                            <w:t>.</w:t>
                          </w:r>
                        </w:p>
                      </w:txbxContent>
                    </v:textbox>
                  </v:rect>
                  <v:rect id="Rectangle 88" o:spid="_x0000_s141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" filled="f" stroked="f" strokeweight=".25pt">
                    <v:textbox inset="1pt,1pt,1pt,1pt">
                      <w:txbxContent>
                        <w:p w14:paraId="3E982A9C" w14:textId="77777777" w:rsidR="004F64AB" w:rsidRDefault="004F64AB" w:rsidP="00AE166D">
                          <w:pPr>
                            <w:pStyle w:val="af9"/>
                            <w:rPr>
                              <w:lang w:val="ru-RU"/>
                            </w:rPr>
                          </w:pPr>
                          <w:r>
                            <w:rPr>
                              <w:lang w:val="ru-RU"/>
                            </w:rPr>
                            <w:t>Нистюк О.А.</w:t>
                          </w:r>
                        </w:p>
                        <w:p w14:paraId="6EA765F4" w14:textId="77777777" w:rsidR="004F64AB" w:rsidRDefault="004F64AB" w:rsidP="00AE166D">
                          <w:pPr>
                            <w:pStyle w:val="af9"/>
                            <w:rPr>
                              <w:lang w:val="ru-RU"/>
                            </w:rPr>
                          </w:pPr>
                          <w:r>
                            <w:rPr>
                              <w:lang w:val="ru-RU"/>
                            </w:rPr>
                            <w:t>.</w:t>
                          </w:r>
                        </w:p>
                        <w:p w14:paraId="26FF4631" w14:textId="77777777" w:rsidR="004F64AB" w:rsidRDefault="004F64AB" w:rsidP="00AE166D">
                          <w:pPr>
                            <w:pStyle w:val="afb"/>
                          </w:pPr>
                        </w:p>
                      </w:txbxContent>
                    </v:textbox>
                  </v:rect>
                </v:group>
                <v:group id="Group 89" o:spid="_x0000_s141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">
                  <v:rect id="Rectangle 90" o:spid="_x0000_s141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" filled="f" stroked="f" strokeweight=".25pt">
                    <v:textbox inset="1pt,1pt,1pt,1pt">
                      <w:txbxContent>
                        <w:p w14:paraId="2A3485B7" w14:textId="77777777" w:rsidR="004F64AB" w:rsidRDefault="004F64AB" w:rsidP="00AE166D">
                          <w:pPr>
                            <w:pStyle w:val="af9"/>
                          </w:pPr>
                          <w:r>
                            <w:t xml:space="preserve"> </w:t>
                          </w:r>
                          <w:r>
                            <w:rPr>
                              <w:i w:val="0"/>
                            </w:rPr>
                            <w:t>Утверд</w:t>
                          </w:r>
                          <w:r>
                            <w:t>.</w:t>
                          </w:r>
                        </w:p>
                      </w:txbxContent>
                    </v:textbox>
                  </v:rect>
                  <v:rect id="Rectangle 91" o:spid="_x0000_s141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" filled="f" stroked="f" strokeweight=".25pt">
                    <v:textbox inset="1pt,1pt,1pt,1pt">
                      <w:txbxContent>
                        <w:p w14:paraId="3BFA94FF" w14:textId="77777777" w:rsidR="004F64AB" w:rsidRDefault="004F64AB" w:rsidP="00AE166D">
                          <w:pPr>
                            <w:pStyle w:val="af9"/>
                            <w:rPr>
                              <w:lang w:val="ru-RU"/>
                            </w:rPr>
                          </w:pPr>
                          <w:r>
                            <w:rPr>
                              <w:lang w:val="ru-RU"/>
                            </w:rPr>
                            <w:t>Смелов В.В.</w:t>
                          </w:r>
                        </w:p>
                        <w:p w14:paraId="1732DA79" w14:textId="77777777" w:rsidR="004F64AB" w:rsidRDefault="004F64AB" w:rsidP="00AE166D">
                          <w:pPr>
                            <w:pStyle w:val="afb"/>
                          </w:pPr>
                        </w:p>
                      </w:txbxContent>
                    </v:textbox>
                  </v:rect>
                </v:group>
                <v:line id="Line 92" o:spid="_x0000_s141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" strokeweight="2pt"/>
                <v:rect id="Rectangle 93" o:spid="_x0000_s141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" filled="f" stroked="f" strokeweight=".25pt">
                  <v:textbox inset="1pt,1pt,1pt,1pt">
                    <w:txbxContent>
                      <w:p w14:paraId="14F413A6" w14:textId="67EB8894" w:rsidR="004F64AB" w:rsidRPr="00AE166D" w:rsidRDefault="004F64AB" w:rsidP="00AE166D">
                        <w:pPr>
                          <w:pStyle w:val="afb"/>
                          <w:rPr>
                            <w:rFonts w:ascii="Times New Roman" w:hAnsi="Times New Roman"/>
                            <w:sz w:val="24"/>
                            <w:lang w:val="ru-RU"/>
                          </w:rPr>
                        </w:pPr>
                        <w:r>
                          <w:rPr>
                            <w:rFonts w:ascii="Times New Roman" w:hAnsi="Times New Roman"/>
                            <w:sz w:val="24"/>
                            <w:lang w:val="ru-RU"/>
                          </w:rPr>
                          <w:t>4 Анализ информационной безопасности приложения</w:t>
                        </w:r>
                      </w:p>
                    </w:txbxContent>
                  </v:textbox>
                </v:rect>
                <v:line id="Line 94" o:spid="_x0000_s141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" strokeweight="2pt"/>
                <v:line id="Line 95" o:spid="_x0000_s141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" strokeweight="2pt"/>
                <v:line id="Line 96" o:spid="_x0000_s141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" strokeweight="2pt"/>
                <v:rect id="Rectangle 97" o:spid="_x0000_s141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" filled="f" stroked="f" strokeweight=".25pt">
                  <v:textbox inset="1pt,1pt,1pt,1pt">
                    <w:txbxContent>
                      <w:p w14:paraId="72A289EA" w14:textId="77777777" w:rsidR="004F64AB" w:rsidRDefault="004F64AB" w:rsidP="00AE166D">
                        <w:pPr>
                          <w:pStyle w:val="af7"/>
                          <w:jc w:val="center"/>
                          <w:rPr>
                            <w:rFonts w:ascii="Times New Roman" w:hAnsi="Times New Roman"/>
                            <w:lang w:val="ru-RU"/>
                          </w:rPr>
                        </w:pPr>
                        <w:r>
                          <w:rPr>
                            <w:rFonts w:ascii="Times New Roman" w:hAnsi="Times New Roman"/>
                            <w:i w:val="0"/>
                          </w:rPr>
                          <w:t>Лит</w:t>
                        </w:r>
                        <w:r>
                          <w:rPr>
                            <w:rFonts w:ascii="Times New Roman" w:hAnsi="Times New Roman"/>
                          </w:rPr>
                          <w:t>.</w:t>
                        </w:r>
                      </w:p>
                    </w:txbxContent>
                  </v:textbox>
                </v:rect>
                <v:rect id="Rectangle 98" o:spid="_x0000_s142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" filled="f" stroked="f" strokeweight=".25pt">
                  <v:textbox inset="1pt,1pt,1pt,1pt">
                    <w:txbxContent>
                      <w:p w14:paraId="6091C234" w14:textId="77777777" w:rsidR="004F64AB" w:rsidRDefault="004F64AB" w:rsidP="00AE166D">
                        <w:pPr>
                          <w:pStyle w:val="af7"/>
                          <w:jc w:val="center"/>
                          <w:rPr>
                            <w:rFonts w:ascii="Times New Roman" w:hAnsi="Times New Roman"/>
                            <w:i w:val="0"/>
                          </w:rPr>
                        </w:pPr>
                        <w:r>
                          <w:rPr>
                            <w:rFonts w:ascii="Times New Roman" w:hAnsi="Times New Roman"/>
                            <w:i w:val="0"/>
                          </w:rPr>
                          <w:t>Листов</w:t>
                        </w:r>
                      </w:p>
                    </w:txbxContent>
                  </v:textbox>
                </v:rect>
                <v:rect id="Rectangle 99" o:spid="_x0000_s142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" filled="f" stroked="f" strokeweight=".25pt">
                  <v:textbox inset="1pt,1pt,1pt,1pt">
                    <w:txbxContent>
                      <w:p w14:paraId="52D429D1" w14:textId="6714DB00" w:rsidR="004F64AB" w:rsidRDefault="004F64AB" w:rsidP="00AE166D">
                        <w:pPr>
                          <w:pStyle w:val="af7"/>
                          <w:jc w:val="center"/>
                          <w:rPr>
                            <w:rFonts w:ascii="Times New Roman" w:hAnsi="Times New Roman"/>
                            <w:i w:val="0"/>
                            <w:lang w:val="ru-RU"/>
                          </w:rPr>
                        </w:pPr>
                        <w:r>
                          <w:rPr>
                            <w:rFonts w:ascii="Times New Roman" w:hAnsi="Times New Roman"/>
                            <w:i w:val="0"/>
                            <w:lang w:val="ru-RU"/>
                          </w:rPr>
                          <w:t>5</w:t>
                        </w:r>
                      </w:p>
                    </w:txbxContent>
                  </v:textbox>
                </v:rect>
                <v:line id="Line 100" o:spid="_x0000_s142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" strokeweight="1pt"/>
                <v:line id="Line 101" o:spid="_x0000_s142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" strokeweight="1pt"/>
                <v:rect id="Rectangle 102" o:spid="_x0000_s142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" filled="f" stroked="f" strokeweight=".25pt">
                  <v:textbox inset="1pt,1pt,1pt,1pt">
                    <w:txbxContent>
                      <w:p w14:paraId="30552A77" w14:textId="687C6B69" w:rsidR="004F64AB" w:rsidRPr="00D61290" w:rsidRDefault="004F64AB" w:rsidP="00AE166D">
                        <w:pPr>
                          <w:rPr>
                            <w:rFonts w:asciiTheme="minorHAnsi" w:hAnsiTheme="minorHAnsi"/>
                            <w:i/>
                            <w:sz w:val="22"/>
                          </w:rPr>
                        </w:pPr>
                        <w:r w:rsidRPr="00D61290">
                          <w:rPr>
                            <w:i/>
                            <w:sz w:val="24"/>
                            <w:lang w:val="en-US"/>
                          </w:rPr>
                          <w:t>74217083</w:t>
                        </w:r>
                        <w:r w:rsidRPr="00D61290">
                          <w:rPr>
                            <w:i/>
                            <w:color w:val="000000"/>
                            <w:sz w:val="24"/>
                            <w:shd w:val="clear" w:color="auto" w:fill="FFFFFF"/>
                          </w:rPr>
                          <w:t>, 2021</w:t>
                        </w:r>
                      </w:p>
                    </w:txbxContent>
                  </v:textbox>
                </v:rect>
                <v:rect id="Rectangle 103" o:spid="_x0000_s142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" filled="f" stroked="f" strokeweight=".25pt">
                  <v:textbox inset="1pt,1pt,1pt,1pt">
                    <w:txbxContent>
                      <w:p w14:paraId="4E4AF484" w14:textId="77777777" w:rsidR="004F64AB" w:rsidRDefault="004F64AB" w:rsidP="00AE166D">
                        <w:pPr>
                          <w:pStyle w:val="af7"/>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047F36">
        <w:t>4. Анализ информационной безопасности приложения</w:t>
      </w:r>
      <w:bookmarkEnd w:id="89"/>
      <w:bookmarkEnd w:id="90"/>
    </w:p>
    <w:p w14:paraId="73C37737" w14:textId="77777777" w:rsidR="00047F36" w:rsidRDefault="00047F36" w:rsidP="00047F36">
      <w:pPr>
        <w:pStyle w:val="a8"/>
      </w:pPr>
      <w:r w:rsidRPr="00BD3023">
        <w:t>Безопасность приложения включает в себя меры, принимаемые для повышения безопасности приложения, часто путем обнаружения, исправления и предотвращения уязвимостей в безопасности.</w:t>
      </w:r>
    </w:p>
    <w:p w14:paraId="2CC1664D" w14:textId="77777777" w:rsidR="00047F36" w:rsidRDefault="00047F36" w:rsidP="00047F36">
      <w:pPr>
        <w:pStyle w:val="a8"/>
      </w:pPr>
      <w:r>
        <w:t>Общая стратегия безопасности программного обеспечения основывается на трех основных принципах:</w:t>
      </w:r>
    </w:p>
    <w:p w14:paraId="127E726A" w14:textId="77777777" w:rsidR="00047F36" w:rsidRDefault="00047F36" w:rsidP="00047F36">
      <w:pPr>
        <w:pStyle w:val="a0"/>
      </w:pPr>
      <w:r>
        <w:t>конфиденциальность - сокрытие определенных ресурсов или информации;</w:t>
      </w:r>
    </w:p>
    <w:p w14:paraId="17F80934" w14:textId="77777777" w:rsidR="00047F36" w:rsidRDefault="00047F36" w:rsidP="00047F36">
      <w:pPr>
        <w:pStyle w:val="a0"/>
      </w:pPr>
      <w:r>
        <w:t>целостность - ожидание, что ресурс может быть изменен только соответствующим способом определенной группой пользователей; а в случае, если данные повреждаются или неправильно изменяются, должна быть предусмотрена процедура восстановления;</w:t>
      </w:r>
    </w:p>
    <w:p w14:paraId="2185C850" w14:textId="77777777" w:rsidR="00047F36" w:rsidRDefault="00047F36" w:rsidP="00047F36">
      <w:pPr>
        <w:pStyle w:val="a0"/>
      </w:pPr>
      <w:r>
        <w:t>доступность - требования о том, что ресурсы должны быть доступны авторизованному пользователю, внутреннему объекту или устройству.</w:t>
      </w:r>
    </w:p>
    <w:p w14:paraId="24627649" w14:textId="77777777" w:rsidR="00047F36" w:rsidRDefault="00047F36" w:rsidP="00047F36">
      <w:pPr>
        <w:pStyle w:val="a0"/>
        <w:numPr>
          <w:ilvl w:val="0"/>
          <w:numId w:val="0"/>
        </w:numPr>
        <w:ind w:firstLine="709"/>
      </w:pPr>
      <w:r>
        <w:t>Ниже будут рассмотрены основные способы обеспечения безопасности непосредственно в моем программном средстве.</w:t>
      </w:r>
    </w:p>
    <w:p w14:paraId="7060A476" w14:textId="4F252D74" w:rsidR="00047F36" w:rsidRPr="00BD3023" w:rsidRDefault="00047F36" w:rsidP="00BC35FD">
      <w:pPr>
        <w:pStyle w:val="ac"/>
      </w:pPr>
      <w:bookmarkStart w:id="91" w:name="_Toc72351908"/>
      <w:bookmarkStart w:id="92" w:name="_Toc73047776"/>
      <w:r w:rsidRPr="00BD3023">
        <w:t xml:space="preserve">4.1 Реализация аутентификации и авторизации с использованием </w:t>
      </w:r>
      <w:r w:rsidRPr="00BD3023">
        <w:rPr>
          <w:lang w:val="en-US"/>
        </w:rPr>
        <w:t>JWT</w:t>
      </w:r>
      <w:r w:rsidRPr="00BD3023">
        <w:t>-токена</w:t>
      </w:r>
      <w:bookmarkEnd w:id="91"/>
      <w:bookmarkEnd w:id="92"/>
    </w:p>
    <w:p w14:paraId="469229D2" w14:textId="77777777" w:rsidR="00047F36" w:rsidRDefault="00047F36" w:rsidP="00047F36">
      <w:pPr>
        <w:pStyle w:val="a8"/>
      </w:pPr>
      <w:r w:rsidRPr="00806E2C">
        <w:t xml:space="preserve">Для реализации </w:t>
      </w:r>
      <w:r>
        <w:t xml:space="preserve">аутентификации используется </w:t>
      </w:r>
      <w:r>
        <w:rPr>
          <w:lang w:val="en-US"/>
        </w:rPr>
        <w:t>JWT</w:t>
      </w:r>
      <w:r w:rsidRPr="00806E2C">
        <w:t>-</w:t>
      </w:r>
      <w:r>
        <w:t>токен.</w:t>
      </w:r>
      <w:r w:rsidRPr="00806E2C">
        <w:t xml:space="preserve"> </w:t>
      </w:r>
      <w:r w:rsidRPr="00806E2C">
        <w:rPr>
          <w:spacing w:val="-1"/>
        </w:rPr>
        <w:t>JSON Web Tokens</w:t>
      </w:r>
      <w:r>
        <w:rPr>
          <w:spacing w:val="-1"/>
        </w:rPr>
        <w:t xml:space="preserve"> – это стандарт аутентификации, который работает путем назначения и передачи зашифрованного токена в запросах, который помогает идентифицировать пользователя, вошедшего в систему, вместо сохранения пользователя в сеансе на сервере и создания файла </w:t>
      </w:r>
      <w:r w:rsidRPr="00806E2C">
        <w:rPr>
          <w:spacing w:val="-1"/>
        </w:rPr>
        <w:t>cookie</w:t>
      </w:r>
      <w:r>
        <w:rPr>
          <w:spacing w:val="-1"/>
        </w:rPr>
        <w:t>.</w:t>
      </w:r>
      <w:r w:rsidRPr="00806E2C">
        <w:rPr>
          <w:spacing w:val="-1"/>
        </w:rPr>
        <w:t xml:space="preserve"> </w:t>
      </w:r>
      <w:r w:rsidRPr="00806E2C">
        <w:rPr>
          <w:lang w:val="en-US"/>
        </w:rPr>
        <w:t>JWT</w:t>
      </w:r>
      <w:r>
        <w:t xml:space="preserve">– это </w:t>
      </w:r>
      <w:r w:rsidRPr="00806E2C">
        <w:rPr>
          <w:lang w:val="en-US"/>
        </w:rPr>
        <w:t>JSON</w:t>
      </w:r>
      <w:r>
        <w:t xml:space="preserve"> в котором может храниться, например адрес почты пользователя. Но этот </w:t>
      </w:r>
      <w:r w:rsidRPr="00806E2C">
        <w:rPr>
          <w:lang w:val="en-US"/>
        </w:rPr>
        <w:t>JSON</w:t>
      </w:r>
      <w:r>
        <w:t xml:space="preserve"> подписывается секретным ключом, что не позволяет адрес почты изменить, но позволяет его прочитать.</w:t>
      </w:r>
    </w:p>
    <w:p w14:paraId="693401FF" w14:textId="77777777" w:rsidR="00047F36" w:rsidRDefault="00047F36" w:rsidP="00047F36">
      <w:pPr>
        <w:pStyle w:val="a8"/>
      </w:pPr>
      <w:r>
        <w:t>JWT-токен состоит из трех частей:</w:t>
      </w:r>
    </w:p>
    <w:p w14:paraId="0B3D7FB0" w14:textId="77777777" w:rsidR="00047F36" w:rsidRDefault="00047F36" w:rsidP="00047F36">
      <w:pPr>
        <w:pStyle w:val="a0"/>
      </w:pPr>
      <w:r>
        <w:t>Header - объект JSON, который содержит информацию о типе токена и алгоритме его шифрования;</w:t>
      </w:r>
    </w:p>
    <w:p w14:paraId="51583391" w14:textId="77777777" w:rsidR="00047F36" w:rsidRDefault="00047F36" w:rsidP="00047F36">
      <w:pPr>
        <w:pStyle w:val="a0"/>
      </w:pPr>
      <w:r>
        <w:t>Payload - объект JSON, который содержит данные, нужные для авторизации пользователя;</w:t>
      </w:r>
    </w:p>
    <w:p w14:paraId="2C934B43" w14:textId="3FBF1718" w:rsidR="00AE166D" w:rsidRPr="00047F36" w:rsidRDefault="00047F36" w:rsidP="00047F36">
      <w:pPr>
        <w:pStyle w:val="a0"/>
        <w:rPr>
          <w:rFonts w:eastAsia="Calibri"/>
        </w:rPr>
      </w:pPr>
      <w:r>
        <w:t>Signature - строка, которая создается с помощью секретного кода, Headera и Payload. Эта строка служит для верификации токена.</w:t>
      </w:r>
    </w:p>
    <w:p w14:paraId="4A187ACB" w14:textId="3E0DD333" w:rsidR="007E5E91" w:rsidRDefault="007E5E91" w:rsidP="007E5E91">
      <w:pPr>
        <w:pStyle w:val="a8"/>
      </w:pPr>
      <w:r>
        <w:t xml:space="preserve">В проекте </w:t>
      </w:r>
      <w:r>
        <w:rPr>
          <w:lang w:val="en-US"/>
        </w:rPr>
        <w:t>JWT</w:t>
      </w:r>
      <w:r>
        <w:t>-аутентификация реализовывалась с использованием классов, указанных на рисунке 4.1.</w:t>
      </w:r>
    </w:p>
    <w:p w14:paraId="29BB24FB" w14:textId="77777777" w:rsidR="00AE166D" w:rsidRDefault="00AE166D" w:rsidP="00AE166D">
      <w:pPr>
        <w:tabs>
          <w:tab w:val="clear" w:pos="10076"/>
          <w:tab w:val="left" w:pos="9781"/>
        </w:tabs>
        <w:ind w:firstLine="0"/>
        <w:rPr>
          <w:b/>
        </w:rPr>
      </w:pPr>
    </w:p>
    <w:p w14:paraId="6CCD9E00" w14:textId="07944F8A" w:rsidR="00BD3023" w:rsidRPr="00047F36" w:rsidRDefault="00AE166D" w:rsidP="00047F3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b/>
        </w:rPr>
      </w:pPr>
      <w:r>
        <w:rPr>
          <w:b/>
        </w:rPr>
        <w:br w:type="page"/>
      </w:r>
    </w:p>
    <w:p w14:paraId="7635D50E" w14:textId="77777777" w:rsidR="00BD3023" w:rsidRDefault="00BD3023" w:rsidP="00DF48A3">
      <w:pPr>
        <w:pStyle w:val="440"/>
      </w:pPr>
      <w:r w:rsidRPr="00806E2C">
        <w:rPr>
          <w:lang w:eastAsia="en-US"/>
        </w:rPr>
        <w:lastRenderedPageBreak/>
        <w:drawing>
          <wp:inline distT="0" distB="0" distL="0" distR="0" wp14:anchorId="5DAF3E7E" wp14:editId="26FD553F">
            <wp:extent cx="2276793" cy="1571844"/>
            <wp:effectExtent l="0" t="0" r="9525"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276793" cy="1571844"/>
                    </a:xfrm>
                    <a:prstGeom prst="rect">
                      <a:avLst/>
                    </a:prstGeom>
                  </pic:spPr>
                </pic:pic>
              </a:graphicData>
            </a:graphic>
          </wp:inline>
        </w:drawing>
      </w:r>
    </w:p>
    <w:p w14:paraId="0A3B6370" w14:textId="7226D853" w:rsidR="00BD3023" w:rsidRDefault="00BD3023" w:rsidP="00047F36">
      <w:pPr>
        <w:pStyle w:val="afd"/>
      </w:pPr>
      <w:r>
        <w:t xml:space="preserve">Рисунок 4.1 – </w:t>
      </w:r>
      <w:r w:rsidR="00536D88">
        <w:t>К</w:t>
      </w:r>
      <w:r>
        <w:t>лассы аутентификации</w:t>
      </w:r>
    </w:p>
    <w:p w14:paraId="23628227" w14:textId="0EE09A24" w:rsidR="00BD3023" w:rsidRDefault="00BD3023" w:rsidP="00047F36">
      <w:pPr>
        <w:pStyle w:val="afc"/>
      </w:pPr>
      <w:r>
        <w:t xml:space="preserve">Для того, чтобы запросы всего контроллера или определенные запросы требовали авторизации, необходимо использовать атрибут </w:t>
      </w:r>
      <w:r w:rsidRPr="00806E2C">
        <w:t>[</w:t>
      </w:r>
      <w:r>
        <w:rPr>
          <w:lang w:val="en-US"/>
        </w:rPr>
        <w:t>Authorize</w:t>
      </w:r>
      <w:r w:rsidRPr="00806E2C">
        <w:t>]</w:t>
      </w:r>
      <w:r w:rsidRPr="00E54FB7">
        <w:t xml:space="preserve"> </w:t>
      </w:r>
      <w:r>
        <w:t>или создать собственный атрибут с аналогичной целью</w:t>
      </w:r>
      <w:r w:rsidRPr="00806E2C">
        <w:t>.</w:t>
      </w:r>
      <w:r>
        <w:t xml:space="preserve"> В своем проекте я создал собственный атрибут. Для этого создаётся класс, наследуемый от класса </w:t>
      </w:r>
      <w:r w:rsidRPr="00E54FB7">
        <w:t>“</w:t>
      </w:r>
      <w:r>
        <w:rPr>
          <w:lang w:val="en-US"/>
        </w:rPr>
        <w:t>Attribute</w:t>
      </w:r>
      <w:r w:rsidRPr="00E54FB7">
        <w:t>”</w:t>
      </w:r>
      <w:r>
        <w:t xml:space="preserve"> и реализующий интерфейс </w:t>
      </w:r>
      <w:r>
        <w:rPr>
          <w:lang w:val="en-US"/>
        </w:rPr>
        <w:t>IAuthorizationFilter</w:t>
      </w:r>
      <w:r>
        <w:t>. Скриншот кода кл</w:t>
      </w:r>
      <w:r w:rsidR="00536D88">
        <w:t>асса представлен на рисунке 4.2.</w:t>
      </w:r>
    </w:p>
    <w:p w14:paraId="1527CA11" w14:textId="77777777" w:rsidR="00BD3023" w:rsidRDefault="00BD3023" w:rsidP="00DF48A3">
      <w:pPr>
        <w:pStyle w:val="440"/>
      </w:pPr>
      <w:r w:rsidRPr="00E54FB7">
        <w:rPr>
          <w:lang w:eastAsia="en-US"/>
        </w:rPr>
        <w:drawing>
          <wp:inline distT="0" distB="0" distL="0" distR="0" wp14:anchorId="5FBC13D2" wp14:editId="22CA9372">
            <wp:extent cx="5288889" cy="1293367"/>
            <wp:effectExtent l="0" t="0" r="7620" b="254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396773" cy="1319749"/>
                    </a:xfrm>
                    <a:prstGeom prst="rect">
                      <a:avLst/>
                    </a:prstGeom>
                  </pic:spPr>
                </pic:pic>
              </a:graphicData>
            </a:graphic>
          </wp:inline>
        </w:drawing>
      </w:r>
    </w:p>
    <w:p w14:paraId="327FB4FC" w14:textId="07A8CC84" w:rsidR="00BD3023" w:rsidRDefault="00BD3023" w:rsidP="00047F36">
      <w:pPr>
        <w:pStyle w:val="afd"/>
      </w:pPr>
      <w:r>
        <w:t xml:space="preserve">Рисунок 4.2 – </w:t>
      </w:r>
      <w:r w:rsidR="00536D88">
        <w:t>К</w:t>
      </w:r>
      <w:r>
        <w:t>ласс атрибута</w:t>
      </w:r>
    </w:p>
    <w:p w14:paraId="684EF3F9" w14:textId="77777777" w:rsidR="00BD3023" w:rsidRDefault="00BD3023" w:rsidP="00BD3023">
      <w:pPr>
        <w:pStyle w:val="a8"/>
      </w:pPr>
      <w:r>
        <w:t xml:space="preserve">Далее необходимо создать собственное </w:t>
      </w:r>
      <w:r>
        <w:rPr>
          <w:lang w:val="en-US"/>
        </w:rPr>
        <w:t>Middleware</w:t>
      </w:r>
      <w:r w:rsidRPr="00E54FB7">
        <w:t xml:space="preserve">. </w:t>
      </w:r>
      <w:r>
        <w:t xml:space="preserve">Оно будет проверять, есть ли токен в заголовке авторизации входящего запроса, проверяет токен, извлекает данные из него. </w:t>
      </w:r>
      <w:r w:rsidRPr="00E54FB7">
        <w:t>Если в заголовке запроса нет токена или если какой-либо из вышеперечисленных шагов завершился неудачно, то к контексту http не привязан ни один пользователь, и запрос может получить доступ только к общедоступным маршрутам. Авторизация выполняется с помощью настраиваемого атрибута авторизации, который проверяет, подключен ли пользователь к контексту http, если авторизация не удалась</w:t>
      </w:r>
      <w:r>
        <w:t>, возвращается код</w:t>
      </w:r>
      <w:r w:rsidRPr="00E54FB7">
        <w:t xml:space="preserve"> 401 Unauthorized.</w:t>
      </w:r>
      <w:r>
        <w:t xml:space="preserve"> </w:t>
      </w:r>
    </w:p>
    <w:p w14:paraId="37F27BC9" w14:textId="77777777" w:rsidR="00BD3023" w:rsidRPr="0093617A" w:rsidRDefault="00BD3023" w:rsidP="00BD3023">
      <w:pPr>
        <w:pStyle w:val="a8"/>
      </w:pPr>
      <w:r>
        <w:t xml:space="preserve">Класс в проекте, реализующий </w:t>
      </w:r>
      <w:r>
        <w:rPr>
          <w:lang w:val="en-US"/>
        </w:rPr>
        <w:t>middleware</w:t>
      </w:r>
      <w:r w:rsidRPr="00E54FB7">
        <w:t xml:space="preserve">, </w:t>
      </w:r>
      <w:r>
        <w:t xml:space="preserve">называется </w:t>
      </w:r>
      <w:r>
        <w:rPr>
          <w:lang w:val="en-US"/>
        </w:rPr>
        <w:t>JwtMiddleware</w:t>
      </w:r>
      <w:r w:rsidRPr="00E54FB7">
        <w:t xml:space="preserve">. </w:t>
      </w:r>
      <w:r>
        <w:t xml:space="preserve">Он регистрируется как собственное </w:t>
      </w:r>
      <w:r>
        <w:rPr>
          <w:lang w:val="en-US"/>
        </w:rPr>
        <w:t>middleware</w:t>
      </w:r>
      <w:r w:rsidRPr="0093617A">
        <w:t xml:space="preserve"> </w:t>
      </w:r>
      <w:r>
        <w:t xml:space="preserve">в классе </w:t>
      </w:r>
      <w:r>
        <w:rPr>
          <w:lang w:val="en-US"/>
        </w:rPr>
        <w:t>Startup</w:t>
      </w:r>
      <w:r w:rsidRPr="0093617A">
        <w:t>.</w:t>
      </w:r>
      <w:r>
        <w:rPr>
          <w:lang w:val="en-US"/>
        </w:rPr>
        <w:t>cs</w:t>
      </w:r>
      <w:r w:rsidRPr="0093617A">
        <w:t xml:space="preserve"> </w:t>
      </w:r>
      <w:r>
        <w:t xml:space="preserve">с помощью метода </w:t>
      </w:r>
      <w:r>
        <w:rPr>
          <w:lang w:val="en-US"/>
        </w:rPr>
        <w:t>UseMiddleware</w:t>
      </w:r>
      <w:r w:rsidRPr="0093617A">
        <w:t>&lt;&gt;().</w:t>
      </w:r>
    </w:p>
    <w:p w14:paraId="6C83B02C" w14:textId="77777777" w:rsidR="00BD3023" w:rsidRDefault="00BD3023" w:rsidP="00BD3023">
      <w:pPr>
        <w:pStyle w:val="a8"/>
      </w:pPr>
      <w:r>
        <w:t xml:space="preserve">После этого необходимо написать пользовательский сервис, который будет доставать из токена пользовательские данные, возвращать соответствующего пользователя, генерировать токен. </w:t>
      </w:r>
      <w:r w:rsidRPr="0093617A">
        <w:t>При успешной аутентификации Authenticate()</w:t>
      </w:r>
      <w:r>
        <w:t xml:space="preserve"> метод генерирует JWT </w:t>
      </w:r>
      <w:r w:rsidRPr="0093617A">
        <w:t>с использованием класса, который генерирует токен с цифровой подписью с использованием секретного ключа, хранящегося в appsettings.json . Токен JWT возвращается клиентскому приложению, которое должно включать его в заголовок HTTP-авторизации последующих запросов на безопасные маршруты.</w:t>
      </w:r>
    </w:p>
    <w:p w14:paraId="130A863E" w14:textId="15977DA5" w:rsidR="00BD3023" w:rsidRDefault="00BD3023" w:rsidP="00047F36">
      <w:pPr>
        <w:pStyle w:val="afc"/>
      </w:pPr>
      <w:r>
        <w:lastRenderedPageBreak/>
        <w:t>Пример получения токена в случае успешной авториз</w:t>
      </w:r>
      <w:r w:rsidR="00536D88">
        <w:t>ации представлен на рисунке 4.3.</w:t>
      </w:r>
    </w:p>
    <w:p w14:paraId="15CCAE8D" w14:textId="77777777" w:rsidR="00BD3023" w:rsidRDefault="00BD3023" w:rsidP="00DF48A3">
      <w:pPr>
        <w:pStyle w:val="440"/>
      </w:pPr>
      <w:r w:rsidRPr="0093617A">
        <w:rPr>
          <w:lang w:eastAsia="en-US"/>
        </w:rPr>
        <w:drawing>
          <wp:inline distT="0" distB="0" distL="0" distR="0" wp14:anchorId="44E340CB" wp14:editId="5D39758D">
            <wp:extent cx="4052621" cy="2286186"/>
            <wp:effectExtent l="19050" t="19050" r="24130" b="1905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071438" cy="2296801"/>
                    </a:xfrm>
                    <a:prstGeom prst="rect">
                      <a:avLst/>
                    </a:prstGeom>
                    <a:ln>
                      <a:solidFill>
                        <a:schemeClr val="tx1"/>
                      </a:solidFill>
                    </a:ln>
                  </pic:spPr>
                </pic:pic>
              </a:graphicData>
            </a:graphic>
          </wp:inline>
        </w:drawing>
      </w:r>
    </w:p>
    <w:p w14:paraId="68510946" w14:textId="64272D9C" w:rsidR="00BD3023" w:rsidRPr="0093617A" w:rsidRDefault="00BD3023" w:rsidP="00047F36">
      <w:pPr>
        <w:pStyle w:val="afd"/>
      </w:pPr>
      <w:r>
        <w:t xml:space="preserve">Рисунок 4.3 – </w:t>
      </w:r>
      <w:r w:rsidR="00536D88">
        <w:t>У</w:t>
      </w:r>
      <w:r>
        <w:t>спешная аутентификация и получение токена</w:t>
      </w:r>
    </w:p>
    <w:p w14:paraId="07DDA929" w14:textId="060C1A7F" w:rsidR="00BD3023" w:rsidRDefault="00BD3023" w:rsidP="00BD3023">
      <w:pPr>
        <w:pStyle w:val="a8"/>
        <w:spacing w:after="240"/>
      </w:pPr>
      <w:r>
        <w:t xml:space="preserve">Таким образом, проблема аутентификации и авторизации пользовательских запросов решается в проекте с помощью технологии </w:t>
      </w:r>
      <w:r>
        <w:rPr>
          <w:lang w:val="en-US"/>
        </w:rPr>
        <w:t>JWT</w:t>
      </w:r>
      <w:r w:rsidRPr="0093617A">
        <w:t>-</w:t>
      </w:r>
      <w:r>
        <w:t>токенов.</w:t>
      </w:r>
    </w:p>
    <w:p w14:paraId="19612539" w14:textId="51EC72A1" w:rsidR="00BD3023" w:rsidRPr="00BD3023" w:rsidRDefault="00BD3023" w:rsidP="00BC35FD">
      <w:pPr>
        <w:pStyle w:val="ac"/>
      </w:pPr>
      <w:bookmarkStart w:id="93" w:name="_Toc72351909"/>
      <w:bookmarkStart w:id="94" w:name="_Toc73047777"/>
      <w:r w:rsidRPr="00BD3023">
        <w:t>4.2 Хеширование паролей в базе данных</w:t>
      </w:r>
      <w:bookmarkEnd w:id="93"/>
      <w:bookmarkEnd w:id="94"/>
    </w:p>
    <w:p w14:paraId="450D645E" w14:textId="300A5649" w:rsidR="00BD3023" w:rsidRDefault="00BD3023" w:rsidP="00BD3023">
      <w:pPr>
        <w:pStyle w:val="a0"/>
        <w:numPr>
          <w:ilvl w:val="0"/>
          <w:numId w:val="0"/>
        </w:numPr>
        <w:ind w:firstLine="709"/>
      </w:pPr>
      <w:r>
        <w:t xml:space="preserve">Для обеспечения безопасности и сохранности пользовательских данных, в частности паролей, </w:t>
      </w:r>
      <w:r w:rsidR="005346A0">
        <w:t>необходимо избегать хранение их в базе данных в незащищенном виде, в виде обычного текста. В своем программном средстве я реализовываю функционал хеширования паролей при регистрации пользователя.</w:t>
      </w:r>
    </w:p>
    <w:p w14:paraId="59D837F2" w14:textId="5A957CD3" w:rsidR="005346A0" w:rsidRDefault="005346A0" w:rsidP="005346A0">
      <w:pPr>
        <w:pStyle w:val="a8"/>
      </w:pPr>
      <w:r>
        <w:t>Хеширование – это одностороннее шифрование. Пароль в первоначальном виде конвертируется в секретную фразу – хеш. Преобразовать хеш обратно в обычный текст невозможно. Это означает, что не будет возможности получить действительный пароль из хешированной версии.</w:t>
      </w:r>
    </w:p>
    <w:p w14:paraId="7C11E5BF" w14:textId="3F115338" w:rsidR="005346A0" w:rsidRDefault="005346A0" w:rsidP="005346A0">
      <w:pPr>
        <w:pStyle w:val="a8"/>
      </w:pPr>
      <w:r>
        <w:t>Стандартный процесс аутентификации с хеш</w:t>
      </w:r>
      <w:r w:rsidR="00536D88">
        <w:t>ированным паролем</w:t>
      </w:r>
      <w:r>
        <w:t xml:space="preserve"> выглядит следующим образом:</w:t>
      </w:r>
    </w:p>
    <w:p w14:paraId="55A7C3DA" w14:textId="472239A9" w:rsidR="005346A0" w:rsidRDefault="005346A0" w:rsidP="005346A0">
      <w:pPr>
        <w:pStyle w:val="a0"/>
      </w:pPr>
      <w:r>
        <w:t>пользователь создает аккаунт;</w:t>
      </w:r>
    </w:p>
    <w:p w14:paraId="20115897" w14:textId="157A0C6D" w:rsidR="005346A0" w:rsidRDefault="005346A0" w:rsidP="005346A0">
      <w:pPr>
        <w:pStyle w:val="a0"/>
      </w:pPr>
      <w:r>
        <w:t>пароль пользователя хешируе</w:t>
      </w:r>
      <w:r w:rsidR="00326E64">
        <w:t>тся и сохраняется в базу данных;</w:t>
      </w:r>
    </w:p>
    <w:p w14:paraId="54805CE4" w14:textId="21328AFD" w:rsidR="005346A0" w:rsidRDefault="005346A0" w:rsidP="005346A0">
      <w:pPr>
        <w:pStyle w:val="a0"/>
      </w:pPr>
      <w:r>
        <w:t>каждый раз, когда пользователь пытается авторизоваться и указывает данные для входа, пароль хешируется и сравнивается с тем хешем, который хранится в БД;</w:t>
      </w:r>
    </w:p>
    <w:p w14:paraId="179CE8F7" w14:textId="6FA9AB4C" w:rsidR="005346A0" w:rsidRDefault="005346A0" w:rsidP="005346A0">
      <w:pPr>
        <w:pStyle w:val="a0"/>
      </w:pPr>
      <w:r w:rsidRPr="005346A0">
        <w:t>если</w:t>
      </w:r>
      <w:r>
        <w:t xml:space="preserve"> хеши совпадают, то доступ в аккаунт открывается.</w:t>
      </w:r>
    </w:p>
    <w:p w14:paraId="5B1D77A5" w14:textId="64BC4956" w:rsidR="005346A0" w:rsidRPr="005346A0" w:rsidRDefault="005346A0" w:rsidP="005346A0">
      <w:pPr>
        <w:pStyle w:val="a0"/>
        <w:numPr>
          <w:ilvl w:val="0"/>
          <w:numId w:val="0"/>
        </w:numPr>
        <w:ind w:firstLine="709"/>
        <w:rPr>
          <w:lang w:val="en-US"/>
        </w:rPr>
      </w:pPr>
      <w:r>
        <w:t xml:space="preserve">Хеширование на сервере обеспечивается с помощью </w:t>
      </w:r>
      <w:r>
        <w:rPr>
          <w:lang w:val="en-US"/>
        </w:rPr>
        <w:t xml:space="preserve">NuGet </w:t>
      </w:r>
      <w:r>
        <w:t>пакета</w:t>
      </w:r>
      <w:r w:rsidRPr="005346A0">
        <w:rPr>
          <w:lang w:val="en-US"/>
        </w:rPr>
        <w:t xml:space="preserve"> </w:t>
      </w:r>
      <w:r w:rsidR="00725F8B" w:rsidRPr="00725F8B">
        <w:rPr>
          <w:lang w:val="en-US"/>
        </w:rPr>
        <w:t>BCrypt.Net-Next</w:t>
      </w:r>
      <w:r w:rsidRPr="005346A0">
        <w:rPr>
          <w:lang w:val="en-US"/>
        </w:rPr>
        <w:t>.</w:t>
      </w:r>
    </w:p>
    <w:p w14:paraId="073A1EC0" w14:textId="5F0510D2" w:rsidR="005346A0" w:rsidRDefault="00725F8B" w:rsidP="005346A0">
      <w:pPr>
        <w:pStyle w:val="a0"/>
        <w:numPr>
          <w:ilvl w:val="0"/>
          <w:numId w:val="0"/>
        </w:numPr>
        <w:ind w:firstLine="709"/>
      </w:pPr>
      <w:r>
        <w:t xml:space="preserve">Данный пакет предоставляет возможность хеширования данных на базе алгоритма шифрования </w:t>
      </w:r>
      <w:r>
        <w:rPr>
          <w:lang w:val="en-US"/>
        </w:rPr>
        <w:t>BlowFish</w:t>
      </w:r>
      <w:r w:rsidR="005346A0">
        <w:t>.</w:t>
      </w:r>
    </w:p>
    <w:p w14:paraId="3BB6529A" w14:textId="16BD0C8C" w:rsidR="005346A0" w:rsidRDefault="005346A0" w:rsidP="00047F36">
      <w:pPr>
        <w:pStyle w:val="afc"/>
      </w:pPr>
      <w:r>
        <w:t>На рисунке 4.4 отображен скриншот метода, в котором реализуется процесс хеширования паро</w:t>
      </w:r>
      <w:r w:rsidR="00326E64">
        <w:t>ля при регистрации пользователя.</w:t>
      </w:r>
    </w:p>
    <w:p w14:paraId="64D2E750" w14:textId="0BBCBE77" w:rsidR="005346A0" w:rsidRDefault="00725F8B" w:rsidP="00DF48A3">
      <w:pPr>
        <w:pStyle w:val="440"/>
      </w:pPr>
      <w:r w:rsidRPr="00725F8B">
        <w:rPr>
          <w:lang w:eastAsia="en-US"/>
        </w:rPr>
        <w:lastRenderedPageBreak/>
        <w:drawing>
          <wp:inline distT="0" distB="0" distL="0" distR="0" wp14:anchorId="62E39406" wp14:editId="7277E438">
            <wp:extent cx="6086475" cy="1983336"/>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6101578" cy="1988258"/>
                    </a:xfrm>
                    <a:prstGeom prst="rect">
                      <a:avLst/>
                    </a:prstGeom>
                  </pic:spPr>
                </pic:pic>
              </a:graphicData>
            </a:graphic>
          </wp:inline>
        </w:drawing>
      </w:r>
    </w:p>
    <w:p w14:paraId="108DF144" w14:textId="27BD32EA" w:rsidR="005346A0" w:rsidRDefault="005346A0" w:rsidP="00047F36">
      <w:pPr>
        <w:pStyle w:val="afd"/>
      </w:pPr>
      <w:r>
        <w:t xml:space="preserve">Рисунок 4.4 – </w:t>
      </w:r>
      <w:r w:rsidR="00326E64">
        <w:t>Х</w:t>
      </w:r>
      <w:r>
        <w:t>еширование паролей</w:t>
      </w:r>
    </w:p>
    <w:p w14:paraId="0263062D" w14:textId="35E20FC2" w:rsidR="005346A0" w:rsidRDefault="005346A0" w:rsidP="00047F36">
      <w:pPr>
        <w:pStyle w:val="afc"/>
      </w:pPr>
      <w:r>
        <w:t xml:space="preserve">На рисунке 4.5 отображены пароли, лежащие в </w:t>
      </w:r>
      <w:r w:rsidR="00326E64">
        <w:t>базе данных в хешированном виде.</w:t>
      </w:r>
    </w:p>
    <w:p w14:paraId="72D689C6" w14:textId="6EC98D2E" w:rsidR="005346A0" w:rsidRDefault="00725F8B" w:rsidP="00DF48A3">
      <w:pPr>
        <w:pStyle w:val="440"/>
      </w:pPr>
      <w:r w:rsidRPr="00725F8B">
        <w:rPr>
          <w:lang w:eastAsia="en-US"/>
        </w:rPr>
        <w:drawing>
          <wp:inline distT="0" distB="0" distL="0" distR="0" wp14:anchorId="453A0556" wp14:editId="274D3630">
            <wp:extent cx="6372225" cy="433070"/>
            <wp:effectExtent l="19050" t="19050" r="28575" b="2413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6372225" cy="433070"/>
                    </a:xfrm>
                    <a:prstGeom prst="rect">
                      <a:avLst/>
                    </a:prstGeom>
                    <a:ln>
                      <a:solidFill>
                        <a:schemeClr val="tx1"/>
                      </a:solidFill>
                    </a:ln>
                  </pic:spPr>
                </pic:pic>
              </a:graphicData>
            </a:graphic>
          </wp:inline>
        </w:drawing>
      </w:r>
    </w:p>
    <w:p w14:paraId="43BAE983" w14:textId="18E49388" w:rsidR="00BA2D4F" w:rsidRDefault="00D37894" w:rsidP="00047F36">
      <w:pPr>
        <w:pStyle w:val="afd"/>
      </w:pPr>
      <w:r>
        <w:t>Рисунок 4.5</w:t>
      </w:r>
      <w:r w:rsidR="005346A0">
        <w:t xml:space="preserve"> – </w:t>
      </w:r>
      <w:r w:rsidR="00326E64">
        <w:t>З</w:t>
      </w:r>
      <w:r>
        <w:t>ахешированные пароли</w:t>
      </w:r>
    </w:p>
    <w:p w14:paraId="13FC8E3E" w14:textId="7D2FFB96" w:rsidR="00326E64" w:rsidRPr="00326E64" w:rsidRDefault="00326E64" w:rsidP="00326E64">
      <w:pPr>
        <w:rPr>
          <w:lang w:eastAsia="en-US"/>
        </w:rPr>
      </w:pPr>
      <w:r>
        <w:rPr>
          <w:lang w:eastAsia="en-US"/>
        </w:rPr>
        <w:t>Таким образом, даже при получении записей базы данных, злоумышленник не сможет получить доступ к паролям пользователей.</w:t>
      </w:r>
    </w:p>
    <w:p w14:paraId="7E01480B" w14:textId="36FEEE6F" w:rsidR="00D37894" w:rsidRDefault="005C3EAD" w:rsidP="00BC35FD">
      <w:pPr>
        <w:pStyle w:val="ac"/>
      </w:pPr>
      <w:bookmarkStart w:id="95" w:name="_Toc72351910"/>
      <w:bookmarkStart w:id="96" w:name="_Toc73047778"/>
      <w:r>
        <w:t>4.3 Защита доступа к хранилищу изображений</w:t>
      </w:r>
      <w:bookmarkEnd w:id="95"/>
      <w:bookmarkEnd w:id="96"/>
    </w:p>
    <w:p w14:paraId="57B48977" w14:textId="64315C8B" w:rsidR="005C3EAD" w:rsidRDefault="005C3EAD" w:rsidP="00D37894">
      <w:pPr>
        <w:pStyle w:val="a8"/>
      </w:pPr>
      <w:r>
        <w:t xml:space="preserve">Хранение изображений в программном средстве осуществляется с использованием </w:t>
      </w:r>
      <w:r>
        <w:rPr>
          <w:lang w:val="en-US"/>
        </w:rPr>
        <w:t>Azure</w:t>
      </w:r>
      <w:r w:rsidRPr="005C3EAD">
        <w:t xml:space="preserve"> </w:t>
      </w:r>
      <w:r>
        <w:rPr>
          <w:lang w:val="en-US"/>
        </w:rPr>
        <w:t>Blob</w:t>
      </w:r>
      <w:r w:rsidRPr="005C3EAD">
        <w:t xml:space="preserve"> </w:t>
      </w:r>
      <w:r>
        <w:rPr>
          <w:lang w:val="en-US"/>
        </w:rPr>
        <w:t>Storage</w:t>
      </w:r>
      <w:r w:rsidRPr="005C3EAD">
        <w:t xml:space="preserve">. </w:t>
      </w:r>
      <w:r>
        <w:t>Изображения хранятся в приватном (закрытом) контейнере. Для получения доступа к контейнеру необходимо использовать строку подключения.</w:t>
      </w:r>
    </w:p>
    <w:p w14:paraId="5D1AC3FA" w14:textId="77777777" w:rsidR="005C3EAD" w:rsidRDefault="005C3EAD" w:rsidP="005C3EAD">
      <w:pPr>
        <w:pStyle w:val="a8"/>
      </w:pPr>
      <w:r>
        <w:t>Строка подключения содержит сведения об авторизации, необходимые приложению для доступа к данным в учетной записи хранения Azure во время выполнения с помощью авторизации общего ключа. Настройка строки подключения позволяет выполнить следующие действия:</w:t>
      </w:r>
    </w:p>
    <w:p w14:paraId="66DD3E6F" w14:textId="22003710" w:rsidR="005C3EAD" w:rsidRDefault="005C3EAD" w:rsidP="005C3EAD">
      <w:pPr>
        <w:pStyle w:val="a0"/>
      </w:pPr>
      <w:r>
        <w:t xml:space="preserve">подключиться к эмулятору хранения </w:t>
      </w:r>
      <w:r>
        <w:rPr>
          <w:lang w:val="en-US"/>
        </w:rPr>
        <w:t>Azure</w:t>
      </w:r>
      <w:r w:rsidR="008B44D5">
        <w:t>;</w:t>
      </w:r>
    </w:p>
    <w:p w14:paraId="50B128C0" w14:textId="77777777" w:rsidR="005C3EAD" w:rsidRDefault="005C3EAD" w:rsidP="005C3EAD">
      <w:pPr>
        <w:pStyle w:val="a0"/>
      </w:pPr>
      <w:r>
        <w:t>получить доступ к учетной записи хранения в Azure;</w:t>
      </w:r>
    </w:p>
    <w:p w14:paraId="54B81A56" w14:textId="71587E52" w:rsidR="005C3EAD" w:rsidRDefault="005C3EAD" w:rsidP="005C3EAD">
      <w:pPr>
        <w:pStyle w:val="a0"/>
      </w:pPr>
      <w:r>
        <w:t>получить доступ к указанным ресурсам Azure через подписанный URL-адрес (SAS).</w:t>
      </w:r>
    </w:p>
    <w:p w14:paraId="6AF30666" w14:textId="77D2B31F" w:rsidR="005C3EAD" w:rsidRDefault="005C3EAD" w:rsidP="00047F36">
      <w:pPr>
        <w:pStyle w:val="afc"/>
      </w:pPr>
      <w:r>
        <w:t xml:space="preserve">В моем приложении строка подключения к </w:t>
      </w:r>
      <w:r>
        <w:rPr>
          <w:lang w:val="en-US"/>
        </w:rPr>
        <w:t>Azure</w:t>
      </w:r>
      <w:r w:rsidRPr="005C3EAD">
        <w:t xml:space="preserve"> </w:t>
      </w:r>
      <w:r>
        <w:t xml:space="preserve">хранится в конфигурационном файле </w:t>
      </w:r>
      <w:r>
        <w:rPr>
          <w:lang w:val="en-US"/>
        </w:rPr>
        <w:t>appsettings</w:t>
      </w:r>
      <w:r w:rsidRPr="005C3EAD">
        <w:t>.</w:t>
      </w:r>
      <w:r>
        <w:rPr>
          <w:lang w:val="en-US"/>
        </w:rPr>
        <w:t>json</w:t>
      </w:r>
      <w:r w:rsidRPr="005C3EAD">
        <w:t>.</w:t>
      </w:r>
      <w:r>
        <w:t xml:space="preserve"> На рисунке 4.6 отображен пример строки подключ</w:t>
      </w:r>
      <w:r w:rsidR="00326E64">
        <w:t>ения из конфигурационного файла.</w:t>
      </w:r>
    </w:p>
    <w:p w14:paraId="2B73D3D4" w14:textId="11B86ABD" w:rsidR="005C3EAD" w:rsidRDefault="005C3EAD" w:rsidP="00DF48A3">
      <w:pPr>
        <w:pStyle w:val="440"/>
      </w:pPr>
      <w:r w:rsidRPr="005C3EAD">
        <w:rPr>
          <w:lang w:eastAsia="en-US"/>
        </w:rPr>
        <w:drawing>
          <wp:inline distT="0" distB="0" distL="0" distR="0" wp14:anchorId="736A66D0" wp14:editId="09B82A4E">
            <wp:extent cx="6372225" cy="415925"/>
            <wp:effectExtent l="0" t="0" r="9525" b="317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6372225" cy="415925"/>
                    </a:xfrm>
                    <a:prstGeom prst="rect">
                      <a:avLst/>
                    </a:prstGeom>
                  </pic:spPr>
                </pic:pic>
              </a:graphicData>
            </a:graphic>
          </wp:inline>
        </w:drawing>
      </w:r>
    </w:p>
    <w:p w14:paraId="6AE39DB7" w14:textId="444B6BCA" w:rsidR="00D84E96" w:rsidRPr="00D84E96" w:rsidRDefault="00D84E96" w:rsidP="00047F36">
      <w:pPr>
        <w:pStyle w:val="afd"/>
      </w:pPr>
      <w:r>
        <w:t xml:space="preserve">Рисунок 4.6 – </w:t>
      </w:r>
      <w:r w:rsidR="00565D32">
        <w:t>П</w:t>
      </w:r>
      <w:r>
        <w:t>ример строки подключения Azure</w:t>
      </w:r>
    </w:p>
    <w:p w14:paraId="2E0E6FDE" w14:textId="61FDBA86" w:rsidR="00565D32" w:rsidRPr="00565D32" w:rsidRDefault="00565D32" w:rsidP="00565D32">
      <w:pPr>
        <w:pStyle w:val="a8"/>
      </w:pPr>
      <w:bookmarkStart w:id="97" w:name="_Toc72351911"/>
      <w:bookmarkStart w:id="98" w:name="_Toc73047779"/>
      <w:r>
        <w:lastRenderedPageBreak/>
        <w:t xml:space="preserve">Строка подключения состоит из протокола, используемого для доступа, названия </w:t>
      </w:r>
      <w:r>
        <w:rPr>
          <w:lang w:val="en-US"/>
        </w:rPr>
        <w:t>Storage</w:t>
      </w:r>
      <w:r w:rsidRPr="00565D32">
        <w:t xml:space="preserve"> </w:t>
      </w:r>
      <w:r>
        <w:t>аккаунта и ключа аккаунта.</w:t>
      </w:r>
    </w:p>
    <w:p w14:paraId="69981066" w14:textId="7243CCA3" w:rsidR="005346A0" w:rsidRDefault="00D84E96" w:rsidP="00BC35FD">
      <w:pPr>
        <w:pStyle w:val="ac"/>
      </w:pPr>
      <w:r>
        <w:t>4.4 Распределение ролей</w:t>
      </w:r>
      <w:bookmarkEnd w:id="97"/>
      <w:bookmarkEnd w:id="98"/>
    </w:p>
    <w:p w14:paraId="140D830F" w14:textId="0F1448B0" w:rsidR="00D84E96" w:rsidRDefault="00D84E96" w:rsidP="00D84E96">
      <w:pPr>
        <w:pStyle w:val="a8"/>
      </w:pPr>
      <w:r w:rsidRPr="00D84E96">
        <w:t>Роли пользователей определяют общие права дост</w:t>
      </w:r>
      <w:r>
        <w:t xml:space="preserve">упа пользователей в приложении. </w:t>
      </w:r>
      <w:r w:rsidRPr="00D84E96">
        <w:t>От того какая роль назначена пользователям зависит могут ли пользователи получить доступ к тому или иному функционалу</w:t>
      </w:r>
      <w:r>
        <w:t xml:space="preserve"> приложения. </w:t>
      </w:r>
    </w:p>
    <w:p w14:paraId="18354DA0" w14:textId="403F0E0E" w:rsidR="00D84E96" w:rsidRDefault="00D84E96" w:rsidP="00D84E96">
      <w:pPr>
        <w:pStyle w:val="a8"/>
      </w:pPr>
      <w:r>
        <w:t>Одной из особенностей мобильного приложения является доступ к статьям тренера. Это статьи, доступные всем пользователям, по задумке содержащие тематические статьи с описанием тренировок, интересных наблюдений, правил питания и т.д. Доступ к созданию</w:t>
      </w:r>
      <w:r w:rsidR="008B44D5">
        <w:t xml:space="preserve"> и удалению</w:t>
      </w:r>
      <w:r>
        <w:t xml:space="preserve"> подобных статей может получить только ограниченный круг лиц, имеющих роль тренера.</w:t>
      </w:r>
    </w:p>
    <w:p w14:paraId="7652CED8" w14:textId="4E118020" w:rsidR="00D84E96" w:rsidRDefault="00D84E96" w:rsidP="00D84E96">
      <w:pPr>
        <w:pStyle w:val="a8"/>
      </w:pPr>
      <w:r>
        <w:t>Распределение пользователей по ролям в моем приложении позволяет обеспечить защиту от создание нежелательных публикаций со стороны недоброжелательных пользователей.</w:t>
      </w:r>
    </w:p>
    <w:p w14:paraId="106D1D3A" w14:textId="6AC4E714" w:rsidR="00D84E96" w:rsidRDefault="00D84E96" w:rsidP="00D84E96">
      <w:pPr>
        <w:pStyle w:val="a8"/>
        <w:spacing w:after="240"/>
      </w:pPr>
      <w:r>
        <w:t>Также пользователь, который не авторизован в приложении, имеющий роль Гость, не имеет доступа к функционалу приложения.</w:t>
      </w:r>
    </w:p>
    <w:p w14:paraId="1EE1CB13" w14:textId="6C14DB03" w:rsidR="00D84E96" w:rsidRDefault="00D84E96" w:rsidP="00BC35FD">
      <w:pPr>
        <w:pStyle w:val="ac"/>
      </w:pPr>
      <w:bookmarkStart w:id="99" w:name="_Toc72351912"/>
      <w:bookmarkStart w:id="100" w:name="_Toc73047780"/>
      <w:r>
        <w:t>4.5 Выводы по разделу</w:t>
      </w:r>
      <w:bookmarkEnd w:id="99"/>
      <w:bookmarkEnd w:id="100"/>
    </w:p>
    <w:p w14:paraId="100424C6" w14:textId="335DCB07" w:rsidR="00D84E96" w:rsidRDefault="00D84E96" w:rsidP="00D84E96">
      <w:pPr>
        <w:pStyle w:val="a8"/>
      </w:pPr>
      <w:r>
        <w:t>Таким образом, в данном разделе была рассмотрена важная часть создания клиент-серверного приложения – безопасность.</w:t>
      </w:r>
    </w:p>
    <w:p w14:paraId="30429473" w14:textId="4AB520C3" w:rsidR="00D84E96" w:rsidRDefault="00D84E96" w:rsidP="00D200F4">
      <w:pPr>
        <w:pStyle w:val="a8"/>
        <w:spacing w:after="240"/>
      </w:pPr>
      <w:r>
        <w:t>Ключевые моменты, обеспечивающие безопасность в мобильном приложении были реализованы, в частности это использование авторизованных запросов к серверу, хеширование паролей в базе данных, защищенный доступ к хранилищу изображений пользователей и распределение ролей между пользователями.</w:t>
      </w:r>
    </w:p>
    <w:p w14:paraId="21B6BBF9" w14:textId="41684CC8" w:rsidR="00250BEE" w:rsidRDefault="00250BEE" w:rsidP="00D200F4">
      <w:pPr>
        <w:pStyle w:val="a8"/>
        <w:spacing w:after="240"/>
      </w:pPr>
    </w:p>
    <w:p w14:paraId="59565FA9" w14:textId="77777777" w:rsidR="00250BEE" w:rsidRDefault="00250BEE">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lang w:eastAsia="en-US"/>
        </w:rPr>
      </w:pPr>
      <w:r>
        <w:br w:type="page"/>
      </w:r>
    </w:p>
    <w:p w14:paraId="1C90D52B" w14:textId="77777777" w:rsidR="00915769" w:rsidRDefault="00915769" w:rsidP="00E004D3">
      <w:pPr>
        <w:pStyle w:val="af4"/>
        <w:outlineLvl w:val="0"/>
        <w:sectPr w:rsidR="00915769" w:rsidSect="00A36F28">
          <w:pgSz w:w="11906" w:h="16838"/>
          <w:pgMar w:top="1134" w:right="567" w:bottom="851" w:left="1304" w:header="567" w:footer="567" w:gutter="0"/>
          <w:cols w:space="708"/>
          <w:titlePg/>
          <w:docGrid w:linePitch="381"/>
        </w:sectPr>
      </w:pPr>
      <w:bookmarkStart w:id="101" w:name="_Toc72351913"/>
      <w:bookmarkStart w:id="102" w:name="_Toc73047781"/>
    </w:p>
    <w:p w14:paraId="445405D4" w14:textId="1F0BA39F" w:rsidR="00047F36" w:rsidRDefault="00250BEE" w:rsidP="00E004D3">
      <w:pPr>
        <w:pStyle w:val="af4"/>
        <w:outlineLvl w:val="0"/>
      </w:pPr>
      <w:r>
        <w:rPr>
          <w:noProof/>
          <w:lang w:val="en-US"/>
        </w:rPr>
        <w:lastRenderedPageBreak/>
        <mc:AlternateContent>
          <mc:Choice Requires="wpg">
            <w:drawing>
              <wp:anchor distT="0" distB="0" distL="114300" distR="114300" simplePos="0" relativeHeight="251673600" behindDoc="0" locked="0" layoutInCell="1" allowOverlap="1" wp14:anchorId="51EA85B4" wp14:editId="2D183504">
                <wp:simplePos x="0" y="0"/>
                <wp:positionH relativeFrom="margin">
                  <wp:posOffset>-142240</wp:posOffset>
                </wp:positionH>
                <wp:positionV relativeFrom="margin">
                  <wp:posOffset>-520065</wp:posOffset>
                </wp:positionV>
                <wp:extent cx="6657975" cy="10277475"/>
                <wp:effectExtent l="0" t="0" r="28575" b="28575"/>
                <wp:wrapNone/>
                <wp:docPr id="3820" name="Группа 3820"/>
                <wp:cNvGraphicFramePr/>
                <a:graphic xmlns:a="http://schemas.openxmlformats.org/drawingml/2006/main">
                  <a:graphicData uri="http://schemas.microsoft.com/office/word/2010/wordprocessingGroup">
                    <wpg:wgp>
                      <wpg:cNvGrpSpPr/>
                      <wpg:grpSpPr bwMode="auto">
                        <a:xfrm>
                          <a:off x="0" y="0"/>
                          <a:ext cx="6657975" cy="10277475"/>
                          <a:chOff x="0" y="0"/>
                          <a:chExt cx="10441" cy="15504"/>
                        </a:xfrm>
                      </wpg:grpSpPr>
                      <wps:wsp>
                        <wps:cNvPr id="3821"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22"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23"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24"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25"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26"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27"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28"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29"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30"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C8EF195" w14:textId="77777777" w:rsidR="004F64AB" w:rsidRDefault="004F64AB" w:rsidP="00250BEE">
                              <w:pPr>
                                <w:pStyle w:val="af7"/>
                                <w:jc w:val="center"/>
                              </w:pPr>
                            </w:p>
                          </w:txbxContent>
                        </wps:txbx>
                        <wps:bodyPr rot="0" vert="horz" wrap="square" lIns="12700" tIns="12700" rIns="12700" bIns="12700" anchor="t" anchorCtr="0" upright="1">
                          <a:noAutofit/>
                        </wps:bodyPr>
                      </wps:wsp>
                      <wps:wsp>
                        <wps:cNvPr id="3831"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592ADF4" w14:textId="77777777" w:rsidR="004F64AB" w:rsidRDefault="004F64AB" w:rsidP="00250BEE">
                              <w:pPr>
                                <w:pStyle w:val="af7"/>
                              </w:pPr>
                            </w:p>
                          </w:txbxContent>
                        </wps:txbx>
                        <wps:bodyPr rot="0" vert="horz" wrap="square" lIns="12700" tIns="12700" rIns="12700" bIns="12700" anchor="t" anchorCtr="0" upright="1">
                          <a:noAutofit/>
                        </wps:bodyPr>
                      </wps:wsp>
                      <wps:wsp>
                        <wps:cNvPr id="3832"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C2DB453" w14:textId="77777777" w:rsidR="004F64AB" w:rsidRDefault="004F64AB" w:rsidP="00250BEE">
                              <w:pPr>
                                <w:pStyle w:val="af7"/>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833"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E497795" w14:textId="77777777" w:rsidR="004F64AB" w:rsidRDefault="004F64AB" w:rsidP="00250BEE">
                              <w:pPr>
                                <w:pStyle w:val="af7"/>
                                <w:jc w:val="center"/>
                                <w:rPr>
                                  <w:rFonts w:ascii="Times New Roman" w:hAnsi="Times New Roman"/>
                                  <w:i w:val="0"/>
                                </w:rPr>
                              </w:pPr>
                              <w:r>
                                <w:rPr>
                                  <w:rFonts w:ascii="Times New Roman" w:hAnsi="Times New Roman"/>
                                  <w:i w:val="0"/>
                                </w:rPr>
                                <w:t>Подпись</w:t>
                              </w:r>
                            </w:p>
                          </w:txbxContent>
                        </wps:txbx>
                        <wps:bodyPr rot="0" vert="horz" wrap="square" lIns="12700" tIns="12700" rIns="12700" bIns="12700" anchor="t" anchorCtr="0" upright="1">
                          <a:noAutofit/>
                        </wps:bodyPr>
                      </wps:wsp>
                      <wps:wsp>
                        <wps:cNvPr id="3834"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E5036E8" w14:textId="77777777" w:rsidR="004F64AB" w:rsidRDefault="004F64AB" w:rsidP="00250BEE">
                              <w:pPr>
                                <w:pStyle w:val="af7"/>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835"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E1FC69D" w14:textId="77777777" w:rsidR="004F64AB" w:rsidRDefault="004F64AB" w:rsidP="00250BEE">
                              <w:pPr>
                                <w:pStyle w:val="af7"/>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836"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0B21C7C" w14:textId="77777777" w:rsidR="004F64AB" w:rsidRDefault="004F64AB" w:rsidP="00250BEE">
                              <w:pPr>
                                <w:pStyle w:val="af7"/>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837"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B1EEE6B" w14:textId="6C8B71D4" w:rsidR="004F64AB" w:rsidRDefault="004F64AB" w:rsidP="00250BEE">
                              <w:pPr>
                                <w:pStyle w:val="afb"/>
                                <w:rPr>
                                  <w:rFonts w:ascii="Times New Roman" w:hAnsi="Times New Roman"/>
                                  <w:sz w:val="24"/>
                                  <w:szCs w:val="16"/>
                                  <w:lang w:val="ru-RU"/>
                                </w:rPr>
                              </w:pPr>
                              <w:r>
                                <w:rPr>
                                  <w:rFonts w:ascii="Times New Roman" w:hAnsi="Times New Roman"/>
                                  <w:sz w:val="24"/>
                                  <w:szCs w:val="28"/>
                                  <w:lang w:val="ru-RU"/>
                                </w:rPr>
                                <w:t>ДП 02.00.ПЗ</w:t>
                              </w:r>
                            </w:p>
                            <w:p w14:paraId="5CAD509E" w14:textId="77777777" w:rsidR="004F64AB" w:rsidRDefault="004F64AB" w:rsidP="00250BEE">
                              <w:pPr>
                                <w:rPr>
                                  <w:rFonts w:asciiTheme="minorHAnsi" w:hAnsiTheme="minorHAnsi"/>
                                  <w:sz w:val="22"/>
                                  <w:szCs w:val="22"/>
                                </w:rPr>
                              </w:pPr>
                            </w:p>
                          </w:txbxContent>
                        </wps:txbx>
                        <wps:bodyPr rot="0" vert="horz" wrap="square" lIns="12700" tIns="12700" rIns="12700" bIns="12700" anchor="t" anchorCtr="0" upright="1">
                          <a:noAutofit/>
                        </wps:bodyPr>
                      </wps:wsp>
                      <wps:wsp>
                        <wps:cNvPr id="3838"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39"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40"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41"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42"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843" name="Group 77"/>
                        <wpg:cNvGrpSpPr>
                          <a:grpSpLocks/>
                        </wpg:cNvGrpSpPr>
                        <wpg:grpSpPr bwMode="auto">
                          <a:xfrm>
                            <a:off x="20" y="14161"/>
                            <a:ext cx="2507" cy="240"/>
                            <a:chOff x="20" y="14161"/>
                            <a:chExt cx="19999" cy="20000"/>
                          </a:xfrm>
                        </wpg:grpSpPr>
                        <wps:wsp>
                          <wps:cNvPr id="384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C82E595" w14:textId="77777777" w:rsidR="004F64AB" w:rsidRDefault="004F64AB" w:rsidP="00250BEE">
                                <w:pPr>
                                  <w:pStyle w:val="af9"/>
                                </w:pPr>
                                <w:r>
                                  <w:t xml:space="preserve"> </w:t>
                                </w:r>
                                <w:r>
                                  <w:rPr>
                                    <w:i w:val="0"/>
                                  </w:rPr>
                                  <w:t>Разраб</w:t>
                                </w:r>
                                <w:r>
                                  <w:t>.</w:t>
                                </w:r>
                              </w:p>
                            </w:txbxContent>
                          </wps:txbx>
                          <wps:bodyPr rot="0" vert="horz" wrap="square" lIns="12700" tIns="12700" rIns="12700" bIns="12700" anchor="t" anchorCtr="0" upright="1">
                            <a:noAutofit/>
                          </wps:bodyPr>
                        </wps:wsp>
                        <wps:wsp>
                          <wps:cNvPr id="384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72F94E" w14:textId="77777777" w:rsidR="004F64AB" w:rsidRDefault="004F64AB" w:rsidP="00250BEE">
                                <w:pPr>
                                  <w:pStyle w:val="af9"/>
                                  <w:rPr>
                                    <w:lang w:val="ru-RU"/>
                                  </w:rPr>
                                </w:pPr>
                                <w:r>
                                  <w:rPr>
                                    <w:lang w:val="ru-RU"/>
                                  </w:rPr>
                                  <w:t>Першай Я.Б.</w:t>
                                </w:r>
                              </w:p>
                              <w:p w14:paraId="5BD2ED7E" w14:textId="77777777" w:rsidR="004F64AB" w:rsidRDefault="004F64AB" w:rsidP="00250BEE">
                                <w:pPr>
                                  <w:pStyle w:val="af9"/>
                                  <w:rPr>
                                    <w:lang w:val="ru-RU"/>
                                  </w:rPr>
                                </w:pPr>
                                <w:r>
                                  <w:rPr>
                                    <w:lang w:val="ru-RU"/>
                                  </w:rPr>
                                  <w:t>.</w:t>
                                </w:r>
                              </w:p>
                              <w:p w14:paraId="45EDD18A" w14:textId="77777777" w:rsidR="004F64AB" w:rsidRDefault="004F64AB" w:rsidP="00250BEE"/>
                            </w:txbxContent>
                          </wps:txbx>
                          <wps:bodyPr rot="0" vert="horz" wrap="square" lIns="12700" tIns="12700" rIns="12700" bIns="12700" anchor="t" anchorCtr="0" upright="1">
                            <a:noAutofit/>
                          </wps:bodyPr>
                        </wps:wsp>
                      </wpg:grpSp>
                      <wpg:grpSp>
                        <wpg:cNvPr id="3846" name="Group 80"/>
                        <wpg:cNvGrpSpPr>
                          <a:grpSpLocks/>
                        </wpg:cNvGrpSpPr>
                        <wpg:grpSpPr bwMode="auto">
                          <a:xfrm>
                            <a:off x="20" y="14430"/>
                            <a:ext cx="2507" cy="239"/>
                            <a:chOff x="20" y="14430"/>
                            <a:chExt cx="19999" cy="20000"/>
                          </a:xfrm>
                        </wpg:grpSpPr>
                        <wps:wsp>
                          <wps:cNvPr id="3847"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C646FA0" w14:textId="77777777" w:rsidR="004F64AB" w:rsidRDefault="004F64AB" w:rsidP="00250BEE">
                                <w:pPr>
                                  <w:pStyle w:val="af9"/>
                                </w:pPr>
                                <w:r>
                                  <w:t xml:space="preserve"> </w:t>
                                </w:r>
                                <w:r>
                                  <w:rPr>
                                    <w:i w:val="0"/>
                                  </w:rPr>
                                  <w:t>Провер</w:t>
                                </w:r>
                                <w:r>
                                  <w:t>.</w:t>
                                </w:r>
                              </w:p>
                            </w:txbxContent>
                          </wps:txbx>
                          <wps:bodyPr rot="0" vert="horz" wrap="square" lIns="12700" tIns="12700" rIns="12700" bIns="12700" anchor="t" anchorCtr="0" upright="1">
                            <a:noAutofit/>
                          </wps:bodyPr>
                        </wps:wsp>
                        <wps:wsp>
                          <wps:cNvPr id="3848"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2678FBE" w14:textId="77777777" w:rsidR="004F64AB" w:rsidRDefault="004F64AB" w:rsidP="00250BEE">
                                <w:pPr>
                                  <w:pStyle w:val="af9"/>
                                  <w:rPr>
                                    <w:lang w:val="ru-RU"/>
                                  </w:rPr>
                                </w:pPr>
                                <w:r>
                                  <w:rPr>
                                    <w:lang w:val="ru-RU"/>
                                  </w:rPr>
                                  <w:t>Блинова Е.А.</w:t>
                                </w:r>
                              </w:p>
                              <w:p w14:paraId="0A025F31" w14:textId="77777777" w:rsidR="004F64AB" w:rsidRDefault="004F64AB" w:rsidP="00250BEE"/>
                            </w:txbxContent>
                          </wps:txbx>
                          <wps:bodyPr rot="0" vert="horz" wrap="square" lIns="12700" tIns="12700" rIns="12700" bIns="12700" anchor="t" anchorCtr="0" upright="1">
                            <a:noAutofit/>
                          </wps:bodyPr>
                        </wps:wsp>
                      </wpg:grpSp>
                      <wpg:grpSp>
                        <wpg:cNvPr id="3849" name="Group 83"/>
                        <wpg:cNvGrpSpPr>
                          <a:grpSpLocks/>
                        </wpg:cNvGrpSpPr>
                        <wpg:grpSpPr bwMode="auto">
                          <a:xfrm>
                            <a:off x="20" y="14705"/>
                            <a:ext cx="2507" cy="239"/>
                            <a:chOff x="20" y="14705"/>
                            <a:chExt cx="19999" cy="20000"/>
                          </a:xfrm>
                        </wpg:grpSpPr>
                        <wps:wsp>
                          <wps:cNvPr id="3850"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90F3F4E" w14:textId="77777777" w:rsidR="004F64AB" w:rsidRDefault="004F64AB" w:rsidP="00250BEE">
                                <w:pPr>
                                  <w:pStyle w:val="af9"/>
                                </w:pPr>
                                <w:r>
                                  <w:t xml:space="preserve"> </w:t>
                                </w:r>
                              </w:p>
                            </w:txbxContent>
                          </wps:txbx>
                          <wps:bodyPr rot="0" vert="horz" wrap="square" lIns="12700" tIns="12700" rIns="12700" bIns="12700" anchor="t" anchorCtr="0" upright="1">
                            <a:noAutofit/>
                          </wps:bodyPr>
                        </wps:wsp>
                        <wps:wsp>
                          <wps:cNvPr id="3851"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C13EE0C" w14:textId="77777777" w:rsidR="004F64AB" w:rsidRDefault="004F64AB" w:rsidP="00250BEE"/>
                            </w:txbxContent>
                          </wps:txbx>
                          <wps:bodyPr rot="0" vert="horz" wrap="square" lIns="12700" tIns="12700" rIns="12700" bIns="12700" anchor="t" anchorCtr="0" upright="1">
                            <a:noAutofit/>
                          </wps:bodyPr>
                        </wps:wsp>
                      </wpg:grpSp>
                      <wpg:grpSp>
                        <wpg:cNvPr id="3852" name="Group 86"/>
                        <wpg:cNvGrpSpPr>
                          <a:grpSpLocks/>
                        </wpg:cNvGrpSpPr>
                        <wpg:grpSpPr bwMode="auto">
                          <a:xfrm>
                            <a:off x="20" y="14972"/>
                            <a:ext cx="2507" cy="241"/>
                            <a:chOff x="20" y="14972"/>
                            <a:chExt cx="19999" cy="20000"/>
                          </a:xfrm>
                        </wpg:grpSpPr>
                        <wps:wsp>
                          <wps:cNvPr id="3853"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6C61F1" w14:textId="77777777" w:rsidR="004F64AB" w:rsidRDefault="004F64AB" w:rsidP="00250BEE">
                                <w:pPr>
                                  <w:pStyle w:val="af9"/>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3854"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6F74101" w14:textId="77777777" w:rsidR="004F64AB" w:rsidRDefault="004F64AB" w:rsidP="00250BEE">
                                <w:pPr>
                                  <w:pStyle w:val="af9"/>
                                  <w:rPr>
                                    <w:lang w:val="ru-RU"/>
                                  </w:rPr>
                                </w:pPr>
                                <w:r>
                                  <w:rPr>
                                    <w:lang w:val="ru-RU"/>
                                  </w:rPr>
                                  <w:t>Нистюк О.А.</w:t>
                                </w:r>
                              </w:p>
                              <w:p w14:paraId="76858812" w14:textId="77777777" w:rsidR="004F64AB" w:rsidRDefault="004F64AB" w:rsidP="00250BEE">
                                <w:pPr>
                                  <w:pStyle w:val="af9"/>
                                  <w:rPr>
                                    <w:lang w:val="ru-RU"/>
                                  </w:rPr>
                                </w:pPr>
                                <w:r>
                                  <w:rPr>
                                    <w:lang w:val="ru-RU"/>
                                  </w:rPr>
                                  <w:t>.</w:t>
                                </w:r>
                              </w:p>
                              <w:p w14:paraId="7BC20A07" w14:textId="77777777" w:rsidR="004F64AB" w:rsidRDefault="004F64AB" w:rsidP="00250BEE">
                                <w:pPr>
                                  <w:pStyle w:val="afb"/>
                                </w:pPr>
                              </w:p>
                            </w:txbxContent>
                          </wps:txbx>
                          <wps:bodyPr rot="0" vert="horz" wrap="square" lIns="12700" tIns="12700" rIns="12700" bIns="12700" anchor="t" anchorCtr="0" upright="1">
                            <a:noAutofit/>
                          </wps:bodyPr>
                        </wps:wsp>
                      </wpg:grpSp>
                      <wpg:grpSp>
                        <wpg:cNvPr id="3855" name="Group 89"/>
                        <wpg:cNvGrpSpPr>
                          <a:grpSpLocks/>
                        </wpg:cNvGrpSpPr>
                        <wpg:grpSpPr bwMode="auto">
                          <a:xfrm>
                            <a:off x="20" y="15240"/>
                            <a:ext cx="2524" cy="240"/>
                            <a:chOff x="20" y="15240"/>
                            <a:chExt cx="20135" cy="20000"/>
                          </a:xfrm>
                        </wpg:grpSpPr>
                        <wps:wsp>
                          <wps:cNvPr id="385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9659482" w14:textId="77777777" w:rsidR="004F64AB" w:rsidRDefault="004F64AB" w:rsidP="00250BEE">
                                <w:pPr>
                                  <w:pStyle w:val="af9"/>
                                </w:pPr>
                                <w:r>
                                  <w:t xml:space="preserve"> </w:t>
                                </w:r>
                                <w:r>
                                  <w:rPr>
                                    <w:i w:val="0"/>
                                  </w:rPr>
                                  <w:t>Утверд</w:t>
                                </w:r>
                                <w:r>
                                  <w:t>.</w:t>
                                </w:r>
                              </w:p>
                            </w:txbxContent>
                          </wps:txbx>
                          <wps:bodyPr rot="0" vert="horz" wrap="square" lIns="12700" tIns="12700" rIns="12700" bIns="12700" anchor="t" anchorCtr="0" upright="1">
                            <a:noAutofit/>
                          </wps:bodyPr>
                        </wps:wsp>
                        <wps:wsp>
                          <wps:cNvPr id="385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179646B" w14:textId="77777777" w:rsidR="004F64AB" w:rsidRDefault="004F64AB" w:rsidP="00250BEE">
                                <w:pPr>
                                  <w:pStyle w:val="af9"/>
                                  <w:rPr>
                                    <w:lang w:val="ru-RU"/>
                                  </w:rPr>
                                </w:pPr>
                                <w:r>
                                  <w:rPr>
                                    <w:lang w:val="ru-RU"/>
                                  </w:rPr>
                                  <w:t>Смелов В.В.</w:t>
                                </w:r>
                              </w:p>
                              <w:p w14:paraId="590E470B" w14:textId="77777777" w:rsidR="004F64AB" w:rsidRDefault="004F64AB" w:rsidP="00250BEE">
                                <w:pPr>
                                  <w:pStyle w:val="afb"/>
                                </w:pPr>
                              </w:p>
                            </w:txbxContent>
                          </wps:txbx>
                          <wps:bodyPr rot="0" vert="horz" wrap="square" lIns="12700" tIns="12700" rIns="12700" bIns="12700" anchor="t" anchorCtr="0" upright="1">
                            <a:noAutofit/>
                          </wps:bodyPr>
                        </wps:wsp>
                      </wpg:grpSp>
                      <wps:wsp>
                        <wps:cNvPr id="3858"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59"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24EBD0" w14:textId="3AFFAD29" w:rsidR="004F64AB" w:rsidRPr="00047F36" w:rsidRDefault="004F64AB" w:rsidP="00250BEE">
                              <w:pPr>
                                <w:pStyle w:val="afb"/>
                                <w:rPr>
                                  <w:rFonts w:ascii="Times New Roman" w:hAnsi="Times New Roman"/>
                                  <w:sz w:val="24"/>
                                  <w:lang w:val="ru-RU"/>
                                </w:rPr>
                              </w:pPr>
                              <w:r>
                                <w:rPr>
                                  <w:rFonts w:ascii="Times New Roman" w:hAnsi="Times New Roman"/>
                                  <w:sz w:val="24"/>
                                  <w:lang w:val="ru-RU"/>
                                </w:rPr>
                                <w:t>5 Тестирование программного средства</w:t>
                              </w:r>
                            </w:p>
                          </w:txbxContent>
                        </wps:txbx>
                        <wps:bodyPr rot="0" vert="horz" wrap="square" lIns="12700" tIns="12700" rIns="12700" bIns="12700" anchor="ctr" anchorCtr="0" upright="1">
                          <a:noAutofit/>
                        </wps:bodyPr>
                      </wps:wsp>
                      <wps:wsp>
                        <wps:cNvPr id="3860"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61"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62"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6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6F5E9ED" w14:textId="77777777" w:rsidR="004F64AB" w:rsidRDefault="004F64AB" w:rsidP="00250BEE">
                              <w:pPr>
                                <w:pStyle w:val="af7"/>
                                <w:jc w:val="center"/>
                                <w:rPr>
                                  <w:rFonts w:ascii="Times New Roman" w:hAnsi="Times New Roman"/>
                                  <w:lang w:val="ru-RU"/>
                                </w:rPr>
                              </w:pPr>
                              <w:r>
                                <w:rPr>
                                  <w:rFonts w:ascii="Times New Roman" w:hAnsi="Times New Roman"/>
                                  <w:i w:val="0"/>
                                </w:rPr>
                                <w:t>Лит</w:t>
                              </w:r>
                              <w:r>
                                <w:rPr>
                                  <w:rFonts w:ascii="Times New Roman" w:hAnsi="Times New Roman"/>
                                </w:rPr>
                                <w:t>.</w:t>
                              </w:r>
                            </w:p>
                          </w:txbxContent>
                        </wps:txbx>
                        <wps:bodyPr rot="0" vert="horz" wrap="square" lIns="12700" tIns="12700" rIns="12700" bIns="12700" anchor="t" anchorCtr="0" upright="1">
                          <a:noAutofit/>
                        </wps:bodyPr>
                      </wps:wsp>
                      <wps:wsp>
                        <wps:cNvPr id="3864"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74A24AB" w14:textId="77777777" w:rsidR="004F64AB" w:rsidRDefault="004F64AB" w:rsidP="00250BEE">
                              <w:pPr>
                                <w:pStyle w:val="af7"/>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3865"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5DC839F" w14:textId="00B5380A" w:rsidR="004F64AB" w:rsidRDefault="004F64AB" w:rsidP="00250BEE">
                              <w:pPr>
                                <w:pStyle w:val="af7"/>
                                <w:jc w:val="center"/>
                                <w:rPr>
                                  <w:rFonts w:ascii="Times New Roman" w:hAnsi="Times New Roman"/>
                                  <w:i w:val="0"/>
                                  <w:lang w:val="ru-RU"/>
                                </w:rPr>
                              </w:pPr>
                              <w:r>
                                <w:rPr>
                                  <w:rFonts w:ascii="Times New Roman" w:hAnsi="Times New Roman"/>
                                  <w:i w:val="0"/>
                                  <w:lang w:val="ru-RU"/>
                                </w:rPr>
                                <w:t>4</w:t>
                              </w:r>
                            </w:p>
                          </w:txbxContent>
                        </wps:txbx>
                        <wps:bodyPr rot="0" vert="horz" wrap="square" lIns="12700" tIns="12700" rIns="12700" bIns="12700" anchor="t" anchorCtr="0" upright="1">
                          <a:noAutofit/>
                        </wps:bodyPr>
                      </wps:wsp>
                      <wps:wsp>
                        <wps:cNvPr id="3866"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67"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68"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3AFCC9E" w14:textId="72412C95" w:rsidR="004F64AB" w:rsidRPr="006C2958" w:rsidRDefault="004F64AB" w:rsidP="00250BEE">
                              <w:pPr>
                                <w:rPr>
                                  <w:rFonts w:asciiTheme="minorHAnsi" w:hAnsiTheme="minorHAnsi"/>
                                  <w:i/>
                                  <w:sz w:val="22"/>
                                </w:rPr>
                              </w:pPr>
                              <w:r w:rsidRPr="006C2958">
                                <w:rPr>
                                  <w:i/>
                                  <w:sz w:val="24"/>
                                  <w:lang w:val="en-US"/>
                                </w:rPr>
                                <w:t>74217083</w:t>
                              </w:r>
                              <w:r w:rsidRPr="006C2958">
                                <w:rPr>
                                  <w:i/>
                                  <w:color w:val="000000"/>
                                  <w:sz w:val="24"/>
                                  <w:shd w:val="clear" w:color="auto" w:fill="FFFFFF"/>
                                </w:rPr>
                                <w:t>, 2021</w:t>
                              </w:r>
                            </w:p>
                          </w:txbxContent>
                        </wps:txbx>
                        <wps:bodyPr rot="0" vert="horz" wrap="square" lIns="12700" tIns="12700" rIns="12700" bIns="12700" anchor="t" anchorCtr="0" upright="1">
                          <a:noAutofit/>
                        </wps:bodyPr>
                      </wps:wsp>
                      <wps:wsp>
                        <wps:cNvPr id="3869"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1200559" w14:textId="77777777" w:rsidR="004F64AB" w:rsidRDefault="004F64AB" w:rsidP="00250BEE">
                              <w:pPr>
                                <w:pStyle w:val="af7"/>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1EA85B4" id="Группа 3820" o:spid="_x0000_s1426" style="position:absolute;left:0;text-align:left;margin-left:-11.2pt;margin-top:-40.95pt;width:524.25pt;height:809.25pt;z-index:251673600;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">
                <v:rect id="Rectangle 54" o:spid="_x0000_s142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" filled="f" strokeweight="2pt"/>
                <v:line id="Line 56" o:spid="_x0000_s142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" strokeweight="2pt"/>
                <v:line id="Line 57" o:spid="_x0000_s142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" strokeweight="2pt"/>
                <v:line id="Line 58" o:spid="_x0000_s143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" strokeweight="2pt"/>
                <v:line id="Line 59" o:spid="_x0000_s143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" strokeweight="2pt"/>
                <v:line id="Line 60" o:spid="_x0000_s143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" strokeweight="2pt"/>
                <v:line id="Line 61" o:spid="_x0000_s143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" strokeweight="2pt"/>
                <v:line id="Line 62" o:spid="_x0000_s143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" strokeweight="1pt"/>
                <v:line id="Line 63" o:spid="_x0000_s143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" strokeweight="1pt"/>
                <v:rect id="Rectangle 64" o:spid="_x0000_s143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" filled="f" stroked="f" strokeweight=".25pt">
                  <v:textbox inset="1pt,1pt,1pt,1pt">
                    <w:txbxContent>
                      <w:p w14:paraId="4C8EF195" w14:textId="77777777" w:rsidR="004F64AB" w:rsidRDefault="004F64AB" w:rsidP="00250BEE">
                        <w:pPr>
                          <w:pStyle w:val="af7"/>
                          <w:jc w:val="center"/>
                        </w:pPr>
                      </w:p>
                    </w:txbxContent>
                  </v:textbox>
                </v:rect>
                <v:rect id="Rectangle 65" o:spid="_x0000_s143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" filled="f" stroked="f" strokeweight=".25pt">
                  <v:textbox inset="1pt,1pt,1pt,1pt">
                    <w:txbxContent>
                      <w:p w14:paraId="2592ADF4" w14:textId="77777777" w:rsidR="004F64AB" w:rsidRDefault="004F64AB" w:rsidP="00250BEE">
                        <w:pPr>
                          <w:pStyle w:val="af7"/>
                        </w:pPr>
                      </w:p>
                    </w:txbxContent>
                  </v:textbox>
                </v:rect>
                <v:rect id="Rectangle 66" o:spid="_x0000_s143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" filled="f" stroked="f" strokeweight=".25pt">
                  <v:textbox inset="1pt,1pt,1pt,1pt">
                    <w:txbxContent>
                      <w:p w14:paraId="2C2DB453" w14:textId="77777777" w:rsidR="004F64AB" w:rsidRDefault="004F64AB" w:rsidP="00250BEE">
                        <w:pPr>
                          <w:pStyle w:val="af7"/>
                          <w:jc w:val="center"/>
                          <w:rPr>
                            <w:rFonts w:ascii="Times New Roman" w:hAnsi="Times New Roman"/>
                            <w:i w:val="0"/>
                            <w:lang w:val="ru-RU"/>
                          </w:rPr>
                        </w:pPr>
                        <w:r>
                          <w:rPr>
                            <w:rFonts w:ascii="Times New Roman" w:hAnsi="Times New Roman"/>
                            <w:i w:val="0"/>
                            <w:lang w:val="ru-RU"/>
                          </w:rPr>
                          <w:t>ФИО</w:t>
                        </w:r>
                      </w:p>
                    </w:txbxContent>
                  </v:textbox>
                </v:rect>
                <v:rect id="Rectangle 67" o:spid="_x0000_s143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" filled="f" stroked="f" strokeweight=".25pt">
                  <v:textbox inset="1pt,1pt,1pt,1pt">
                    <w:txbxContent>
                      <w:p w14:paraId="6E497795" w14:textId="77777777" w:rsidR="004F64AB" w:rsidRDefault="004F64AB" w:rsidP="00250BEE">
                        <w:pPr>
                          <w:pStyle w:val="af7"/>
                          <w:jc w:val="center"/>
                          <w:rPr>
                            <w:rFonts w:ascii="Times New Roman" w:hAnsi="Times New Roman"/>
                            <w:i w:val="0"/>
                          </w:rPr>
                        </w:pPr>
                        <w:r>
                          <w:rPr>
                            <w:rFonts w:ascii="Times New Roman" w:hAnsi="Times New Roman"/>
                            <w:i w:val="0"/>
                          </w:rPr>
                          <w:t>Подпись</w:t>
                        </w:r>
                      </w:p>
                    </w:txbxContent>
                  </v:textbox>
                </v:rect>
                <v:rect id="Rectangle 68" o:spid="_x0000_s144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" filled="f" stroked="f" strokeweight=".25pt">
                  <v:textbox inset="1pt,1pt,1pt,1pt">
                    <w:txbxContent>
                      <w:p w14:paraId="4E5036E8" w14:textId="77777777" w:rsidR="004F64AB" w:rsidRDefault="004F64AB" w:rsidP="00250BEE">
                        <w:pPr>
                          <w:pStyle w:val="af7"/>
                          <w:jc w:val="center"/>
                          <w:rPr>
                            <w:rFonts w:ascii="Times New Roman" w:hAnsi="Times New Roman"/>
                            <w:i w:val="0"/>
                          </w:rPr>
                        </w:pPr>
                        <w:r>
                          <w:rPr>
                            <w:rFonts w:ascii="Times New Roman" w:hAnsi="Times New Roman"/>
                            <w:i w:val="0"/>
                          </w:rPr>
                          <w:t>Дата</w:t>
                        </w:r>
                      </w:p>
                    </w:txbxContent>
                  </v:textbox>
                </v:rect>
                <v:rect id="Rectangle 69" o:spid="_x0000_s144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" filled="f" stroked="f" strokeweight=".25pt">
                  <v:textbox inset="1pt,1pt,1pt,1pt">
                    <w:txbxContent>
                      <w:p w14:paraId="0E1FC69D" w14:textId="77777777" w:rsidR="004F64AB" w:rsidRDefault="004F64AB" w:rsidP="00250BEE">
                        <w:pPr>
                          <w:pStyle w:val="af7"/>
                          <w:jc w:val="center"/>
                          <w:rPr>
                            <w:rFonts w:ascii="Times New Roman" w:hAnsi="Times New Roman"/>
                            <w:i w:val="0"/>
                          </w:rPr>
                        </w:pPr>
                        <w:r>
                          <w:rPr>
                            <w:rFonts w:ascii="Times New Roman" w:hAnsi="Times New Roman"/>
                            <w:i w:val="0"/>
                          </w:rPr>
                          <w:t>Лист</w:t>
                        </w:r>
                      </w:p>
                    </w:txbxContent>
                  </v:textbox>
                </v:rect>
                <v:rect id="Rectangle 70" o:spid="_x0000_s144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" filled="f" stroked="f" strokeweight=".25pt">
                  <v:textbox inset="1pt,1pt,1pt,1pt">
                    <w:txbxContent>
                      <w:p w14:paraId="20B21C7C" w14:textId="77777777" w:rsidR="004F64AB" w:rsidRDefault="004F64AB" w:rsidP="00250BEE">
                        <w:pPr>
                          <w:pStyle w:val="af7"/>
                          <w:jc w:val="center"/>
                          <w:rPr>
                            <w:rFonts w:ascii="Times New Roman" w:hAnsi="Times New Roman"/>
                            <w:i w:val="0"/>
                          </w:rPr>
                        </w:pPr>
                        <w:r>
                          <w:rPr>
                            <w:rFonts w:ascii="Times New Roman" w:hAnsi="Times New Roman"/>
                            <w:i w:val="0"/>
                          </w:rPr>
                          <w:t>1</w:t>
                        </w:r>
                      </w:p>
                    </w:txbxContent>
                  </v:textbox>
                </v:rect>
                <v:rect id="Rectangle 71" o:spid="_x0000_s144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" filled="f" stroked="f" strokeweight=".25pt">
                  <v:textbox inset="1pt,1pt,1pt,1pt">
                    <w:txbxContent>
                      <w:p w14:paraId="2B1EEE6B" w14:textId="6C8B71D4" w:rsidR="004F64AB" w:rsidRDefault="004F64AB" w:rsidP="00250BEE">
                        <w:pPr>
                          <w:pStyle w:val="afb"/>
                          <w:rPr>
                            <w:rFonts w:ascii="Times New Roman" w:hAnsi="Times New Roman"/>
                            <w:sz w:val="24"/>
                            <w:szCs w:val="16"/>
                            <w:lang w:val="ru-RU"/>
                          </w:rPr>
                        </w:pPr>
                        <w:r>
                          <w:rPr>
                            <w:rFonts w:ascii="Times New Roman" w:hAnsi="Times New Roman"/>
                            <w:sz w:val="24"/>
                            <w:szCs w:val="28"/>
                            <w:lang w:val="ru-RU"/>
                          </w:rPr>
                          <w:t>ДП 02.00.ПЗ</w:t>
                        </w:r>
                      </w:p>
                      <w:p w14:paraId="5CAD509E" w14:textId="77777777" w:rsidR="004F64AB" w:rsidRDefault="004F64AB" w:rsidP="00250BEE">
                        <w:pPr>
                          <w:rPr>
                            <w:rFonts w:asciiTheme="minorHAnsi" w:hAnsiTheme="minorHAnsi"/>
                            <w:sz w:val="22"/>
                            <w:szCs w:val="22"/>
                          </w:rPr>
                        </w:pPr>
                      </w:p>
                    </w:txbxContent>
                  </v:textbox>
                </v:rect>
                <v:line id="Line 72" o:spid="_x0000_s144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" strokeweight="2pt"/>
                <v:line id="Line 73" o:spid="_x0000_s144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" strokeweight="2pt"/>
                <v:line id="Line 74" o:spid="_x0000_s144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" strokeweight="1pt"/>
                <v:line id="Line 75" o:spid="_x0000_s144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" strokeweight="1pt"/>
                <v:line id="Line 76" o:spid="_x0000_s144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" strokeweight="1pt"/>
                <v:group id="Group 77" o:spid="_x0000_s144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">
                  <v:rect id="Rectangle 78" o:spid="_x0000_s145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" filled="f" stroked="f" strokeweight=".25pt">
                    <v:textbox inset="1pt,1pt,1pt,1pt">
                      <w:txbxContent>
                        <w:p w14:paraId="4C82E595" w14:textId="77777777" w:rsidR="004F64AB" w:rsidRDefault="004F64AB" w:rsidP="00250BEE">
                          <w:pPr>
                            <w:pStyle w:val="af9"/>
                          </w:pPr>
                          <w:r>
                            <w:t xml:space="preserve"> </w:t>
                          </w:r>
                          <w:r>
                            <w:rPr>
                              <w:i w:val="0"/>
                            </w:rPr>
                            <w:t>Разраб</w:t>
                          </w:r>
                          <w:r>
                            <w:t>.</w:t>
                          </w:r>
                        </w:p>
                      </w:txbxContent>
                    </v:textbox>
                  </v:rect>
                  <v:rect id="Rectangle 79" o:spid="_x0000_s145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" filled="f" stroked="f" strokeweight=".25pt">
                    <v:textbox inset="1pt,1pt,1pt,1pt">
                      <w:txbxContent>
                        <w:p w14:paraId="3E72F94E" w14:textId="77777777" w:rsidR="004F64AB" w:rsidRDefault="004F64AB" w:rsidP="00250BEE">
                          <w:pPr>
                            <w:pStyle w:val="af9"/>
                            <w:rPr>
                              <w:lang w:val="ru-RU"/>
                            </w:rPr>
                          </w:pPr>
                          <w:r>
                            <w:rPr>
                              <w:lang w:val="ru-RU"/>
                            </w:rPr>
                            <w:t>Першай Я.Б.</w:t>
                          </w:r>
                        </w:p>
                        <w:p w14:paraId="5BD2ED7E" w14:textId="77777777" w:rsidR="004F64AB" w:rsidRDefault="004F64AB" w:rsidP="00250BEE">
                          <w:pPr>
                            <w:pStyle w:val="af9"/>
                            <w:rPr>
                              <w:lang w:val="ru-RU"/>
                            </w:rPr>
                          </w:pPr>
                          <w:r>
                            <w:rPr>
                              <w:lang w:val="ru-RU"/>
                            </w:rPr>
                            <w:t>.</w:t>
                          </w:r>
                        </w:p>
                        <w:p w14:paraId="45EDD18A" w14:textId="77777777" w:rsidR="004F64AB" w:rsidRDefault="004F64AB" w:rsidP="00250BEE"/>
                      </w:txbxContent>
                    </v:textbox>
                  </v:rect>
                </v:group>
                <v:group id="Group 80" o:spid="_x0000_s145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">
                  <v:rect id="Rectangle 81" o:spid="_x0000_s145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" filled="f" stroked="f" strokeweight=".25pt">
                    <v:textbox inset="1pt,1pt,1pt,1pt">
                      <w:txbxContent>
                        <w:p w14:paraId="5C646FA0" w14:textId="77777777" w:rsidR="004F64AB" w:rsidRDefault="004F64AB" w:rsidP="00250BEE">
                          <w:pPr>
                            <w:pStyle w:val="af9"/>
                          </w:pPr>
                          <w:r>
                            <w:t xml:space="preserve"> </w:t>
                          </w:r>
                          <w:r>
                            <w:rPr>
                              <w:i w:val="0"/>
                            </w:rPr>
                            <w:t>Провер</w:t>
                          </w:r>
                          <w:r>
                            <w:t>.</w:t>
                          </w:r>
                        </w:p>
                      </w:txbxContent>
                    </v:textbox>
                  </v:rect>
                  <v:rect id="Rectangle 82" o:spid="_x0000_s145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" filled="f" stroked="f" strokeweight=".25pt">
                    <v:textbox inset="1pt,1pt,1pt,1pt">
                      <w:txbxContent>
                        <w:p w14:paraId="72678FBE" w14:textId="77777777" w:rsidR="004F64AB" w:rsidRDefault="004F64AB" w:rsidP="00250BEE">
                          <w:pPr>
                            <w:pStyle w:val="af9"/>
                            <w:rPr>
                              <w:lang w:val="ru-RU"/>
                            </w:rPr>
                          </w:pPr>
                          <w:r>
                            <w:rPr>
                              <w:lang w:val="ru-RU"/>
                            </w:rPr>
                            <w:t>Блинова Е.А.</w:t>
                          </w:r>
                        </w:p>
                        <w:p w14:paraId="0A025F31" w14:textId="77777777" w:rsidR="004F64AB" w:rsidRDefault="004F64AB" w:rsidP="00250BEE"/>
                      </w:txbxContent>
                    </v:textbox>
                  </v:rect>
                </v:group>
                <v:group id="Group 83" o:spid="_x0000_s145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">
                  <v:rect id="Rectangle 84" o:spid="_x0000_s145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" filled="f" stroked="f" strokeweight=".25pt">
                    <v:textbox inset="1pt,1pt,1pt,1pt">
                      <w:txbxContent>
                        <w:p w14:paraId="690F3F4E" w14:textId="77777777" w:rsidR="004F64AB" w:rsidRDefault="004F64AB" w:rsidP="00250BEE">
                          <w:pPr>
                            <w:pStyle w:val="af9"/>
                          </w:pPr>
                          <w:r>
                            <w:t xml:space="preserve"> </w:t>
                          </w:r>
                        </w:p>
                      </w:txbxContent>
                    </v:textbox>
                  </v:rect>
                  <v:rect id="Rectangle 85" o:spid="_x0000_s145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" filled="f" stroked="f" strokeweight=".25pt">
                    <v:textbox inset="1pt,1pt,1pt,1pt">
                      <w:txbxContent>
                        <w:p w14:paraId="5C13EE0C" w14:textId="77777777" w:rsidR="004F64AB" w:rsidRDefault="004F64AB" w:rsidP="00250BEE"/>
                      </w:txbxContent>
                    </v:textbox>
                  </v:rect>
                </v:group>
                <v:group id="Group 86" o:spid="_x0000_s145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">
                  <v:rect id="Rectangle 87" o:spid="_x0000_s145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" filled="f" stroked="f" strokeweight=".25pt">
                    <v:textbox inset="1pt,1pt,1pt,1pt">
                      <w:txbxContent>
                        <w:p w14:paraId="306C61F1" w14:textId="77777777" w:rsidR="004F64AB" w:rsidRDefault="004F64AB" w:rsidP="00250BEE">
                          <w:pPr>
                            <w:pStyle w:val="af9"/>
                          </w:pPr>
                          <w:r>
                            <w:t xml:space="preserve"> </w:t>
                          </w:r>
                          <w:r>
                            <w:rPr>
                              <w:i w:val="0"/>
                            </w:rPr>
                            <w:t>Н</w:t>
                          </w:r>
                          <w:r>
                            <w:t xml:space="preserve">. </w:t>
                          </w:r>
                          <w:r>
                            <w:rPr>
                              <w:i w:val="0"/>
                            </w:rPr>
                            <w:t>контр</w:t>
                          </w:r>
                          <w:r>
                            <w:t>.</w:t>
                          </w:r>
                        </w:p>
                      </w:txbxContent>
                    </v:textbox>
                  </v:rect>
                  <v:rect id="Rectangle 88" o:spid="_x0000_s146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" filled="f" stroked="f" strokeweight=".25pt">
                    <v:textbox inset="1pt,1pt,1pt,1pt">
                      <w:txbxContent>
                        <w:p w14:paraId="26F74101" w14:textId="77777777" w:rsidR="004F64AB" w:rsidRDefault="004F64AB" w:rsidP="00250BEE">
                          <w:pPr>
                            <w:pStyle w:val="af9"/>
                            <w:rPr>
                              <w:lang w:val="ru-RU"/>
                            </w:rPr>
                          </w:pPr>
                          <w:r>
                            <w:rPr>
                              <w:lang w:val="ru-RU"/>
                            </w:rPr>
                            <w:t>Нистюк О.А.</w:t>
                          </w:r>
                        </w:p>
                        <w:p w14:paraId="76858812" w14:textId="77777777" w:rsidR="004F64AB" w:rsidRDefault="004F64AB" w:rsidP="00250BEE">
                          <w:pPr>
                            <w:pStyle w:val="af9"/>
                            <w:rPr>
                              <w:lang w:val="ru-RU"/>
                            </w:rPr>
                          </w:pPr>
                          <w:r>
                            <w:rPr>
                              <w:lang w:val="ru-RU"/>
                            </w:rPr>
                            <w:t>.</w:t>
                          </w:r>
                        </w:p>
                        <w:p w14:paraId="7BC20A07" w14:textId="77777777" w:rsidR="004F64AB" w:rsidRDefault="004F64AB" w:rsidP="00250BEE">
                          <w:pPr>
                            <w:pStyle w:val="afb"/>
                          </w:pPr>
                        </w:p>
                      </w:txbxContent>
                    </v:textbox>
                  </v:rect>
                </v:group>
                <v:group id="Group 89" o:spid="_x0000_s146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">
                  <v:rect id="Rectangle 90" o:spid="_x0000_s146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" filled="f" stroked="f" strokeweight=".25pt">
                    <v:textbox inset="1pt,1pt,1pt,1pt">
                      <w:txbxContent>
                        <w:p w14:paraId="69659482" w14:textId="77777777" w:rsidR="004F64AB" w:rsidRDefault="004F64AB" w:rsidP="00250BEE">
                          <w:pPr>
                            <w:pStyle w:val="af9"/>
                          </w:pPr>
                          <w:r>
                            <w:t xml:space="preserve"> </w:t>
                          </w:r>
                          <w:r>
                            <w:rPr>
                              <w:i w:val="0"/>
                            </w:rPr>
                            <w:t>Утверд</w:t>
                          </w:r>
                          <w:r>
                            <w:t>.</w:t>
                          </w:r>
                        </w:p>
                      </w:txbxContent>
                    </v:textbox>
                  </v:rect>
                  <v:rect id="Rectangle 91" o:spid="_x0000_s146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" filled="f" stroked="f" strokeweight=".25pt">
                    <v:textbox inset="1pt,1pt,1pt,1pt">
                      <w:txbxContent>
                        <w:p w14:paraId="7179646B" w14:textId="77777777" w:rsidR="004F64AB" w:rsidRDefault="004F64AB" w:rsidP="00250BEE">
                          <w:pPr>
                            <w:pStyle w:val="af9"/>
                            <w:rPr>
                              <w:lang w:val="ru-RU"/>
                            </w:rPr>
                          </w:pPr>
                          <w:r>
                            <w:rPr>
                              <w:lang w:val="ru-RU"/>
                            </w:rPr>
                            <w:t>Смелов В.В.</w:t>
                          </w:r>
                        </w:p>
                        <w:p w14:paraId="590E470B" w14:textId="77777777" w:rsidR="004F64AB" w:rsidRDefault="004F64AB" w:rsidP="00250BEE">
                          <w:pPr>
                            <w:pStyle w:val="afb"/>
                          </w:pPr>
                        </w:p>
                      </w:txbxContent>
                    </v:textbox>
                  </v:rect>
                </v:group>
                <v:line id="Line 92" o:spid="_x0000_s146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" strokeweight="2pt"/>
                <v:rect id="Rectangle 93" o:spid="_x0000_s146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" filled="f" stroked="f" strokeweight=".25pt">
                  <v:textbox inset="1pt,1pt,1pt,1pt">
                    <w:txbxContent>
                      <w:p w14:paraId="0824EBD0" w14:textId="3AFFAD29" w:rsidR="004F64AB" w:rsidRPr="00047F36" w:rsidRDefault="004F64AB" w:rsidP="00250BEE">
                        <w:pPr>
                          <w:pStyle w:val="afb"/>
                          <w:rPr>
                            <w:rFonts w:ascii="Times New Roman" w:hAnsi="Times New Roman"/>
                            <w:sz w:val="24"/>
                            <w:lang w:val="ru-RU"/>
                          </w:rPr>
                        </w:pPr>
                        <w:r>
                          <w:rPr>
                            <w:rFonts w:ascii="Times New Roman" w:hAnsi="Times New Roman"/>
                            <w:sz w:val="24"/>
                            <w:lang w:val="ru-RU"/>
                          </w:rPr>
                          <w:t>5 Тестирование программного средства</w:t>
                        </w:r>
                      </w:p>
                    </w:txbxContent>
                  </v:textbox>
                </v:rect>
                <v:line id="Line 94" o:spid="_x0000_s146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" strokeweight="2pt"/>
                <v:line id="Line 95" o:spid="_x0000_s146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" strokeweight="2pt"/>
                <v:line id="Line 96" o:spid="_x0000_s146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" strokeweight="2pt"/>
                <v:rect id="Rectangle 97" o:spid="_x0000_s146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" filled="f" stroked="f" strokeweight=".25pt">
                  <v:textbox inset="1pt,1pt,1pt,1pt">
                    <w:txbxContent>
                      <w:p w14:paraId="76F5E9ED" w14:textId="77777777" w:rsidR="004F64AB" w:rsidRDefault="004F64AB" w:rsidP="00250BEE">
                        <w:pPr>
                          <w:pStyle w:val="af7"/>
                          <w:jc w:val="center"/>
                          <w:rPr>
                            <w:rFonts w:ascii="Times New Roman" w:hAnsi="Times New Roman"/>
                            <w:lang w:val="ru-RU"/>
                          </w:rPr>
                        </w:pPr>
                        <w:r>
                          <w:rPr>
                            <w:rFonts w:ascii="Times New Roman" w:hAnsi="Times New Roman"/>
                            <w:i w:val="0"/>
                          </w:rPr>
                          <w:t>Лит</w:t>
                        </w:r>
                        <w:r>
                          <w:rPr>
                            <w:rFonts w:ascii="Times New Roman" w:hAnsi="Times New Roman"/>
                          </w:rPr>
                          <w:t>.</w:t>
                        </w:r>
                      </w:p>
                    </w:txbxContent>
                  </v:textbox>
                </v:rect>
                <v:rect id="Rectangle 98" o:spid="_x0000_s147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" filled="f" stroked="f" strokeweight=".25pt">
                  <v:textbox inset="1pt,1pt,1pt,1pt">
                    <w:txbxContent>
                      <w:p w14:paraId="774A24AB" w14:textId="77777777" w:rsidR="004F64AB" w:rsidRDefault="004F64AB" w:rsidP="00250BEE">
                        <w:pPr>
                          <w:pStyle w:val="af7"/>
                          <w:jc w:val="center"/>
                          <w:rPr>
                            <w:rFonts w:ascii="Times New Roman" w:hAnsi="Times New Roman"/>
                            <w:i w:val="0"/>
                          </w:rPr>
                        </w:pPr>
                        <w:r>
                          <w:rPr>
                            <w:rFonts w:ascii="Times New Roman" w:hAnsi="Times New Roman"/>
                            <w:i w:val="0"/>
                          </w:rPr>
                          <w:t>Листов</w:t>
                        </w:r>
                      </w:p>
                    </w:txbxContent>
                  </v:textbox>
                </v:rect>
                <v:rect id="Rectangle 99" o:spid="_x0000_s147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" filled="f" stroked="f" strokeweight=".25pt">
                  <v:textbox inset="1pt,1pt,1pt,1pt">
                    <w:txbxContent>
                      <w:p w14:paraId="75DC839F" w14:textId="00B5380A" w:rsidR="004F64AB" w:rsidRDefault="004F64AB" w:rsidP="00250BEE">
                        <w:pPr>
                          <w:pStyle w:val="af7"/>
                          <w:jc w:val="center"/>
                          <w:rPr>
                            <w:rFonts w:ascii="Times New Roman" w:hAnsi="Times New Roman"/>
                            <w:i w:val="0"/>
                            <w:lang w:val="ru-RU"/>
                          </w:rPr>
                        </w:pPr>
                        <w:r>
                          <w:rPr>
                            <w:rFonts w:ascii="Times New Roman" w:hAnsi="Times New Roman"/>
                            <w:i w:val="0"/>
                            <w:lang w:val="ru-RU"/>
                          </w:rPr>
                          <w:t>4</w:t>
                        </w:r>
                      </w:p>
                    </w:txbxContent>
                  </v:textbox>
                </v:rect>
                <v:line id="Line 100" o:spid="_x0000_s147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" strokeweight="1pt"/>
                <v:line id="Line 101" o:spid="_x0000_s147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" strokeweight="1pt"/>
                <v:rect id="Rectangle 102" o:spid="_x0000_s147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" filled="f" stroked="f" strokeweight=".25pt">
                  <v:textbox inset="1pt,1pt,1pt,1pt">
                    <w:txbxContent>
                      <w:p w14:paraId="03AFCC9E" w14:textId="72412C95" w:rsidR="004F64AB" w:rsidRPr="006C2958" w:rsidRDefault="004F64AB" w:rsidP="00250BEE">
                        <w:pPr>
                          <w:rPr>
                            <w:rFonts w:asciiTheme="minorHAnsi" w:hAnsiTheme="minorHAnsi"/>
                            <w:i/>
                            <w:sz w:val="22"/>
                          </w:rPr>
                        </w:pPr>
                        <w:r w:rsidRPr="006C2958">
                          <w:rPr>
                            <w:i/>
                            <w:sz w:val="24"/>
                            <w:lang w:val="en-US"/>
                          </w:rPr>
                          <w:t>74217083</w:t>
                        </w:r>
                        <w:r w:rsidRPr="006C2958">
                          <w:rPr>
                            <w:i/>
                            <w:color w:val="000000"/>
                            <w:sz w:val="24"/>
                            <w:shd w:val="clear" w:color="auto" w:fill="FFFFFF"/>
                          </w:rPr>
                          <w:t>, 2021</w:t>
                        </w:r>
                      </w:p>
                    </w:txbxContent>
                  </v:textbox>
                </v:rect>
                <v:rect id="Rectangle 103" o:spid="_x0000_s147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" filled="f" stroked="f" strokeweight=".25pt">
                  <v:textbox inset="1pt,1pt,1pt,1pt">
                    <w:txbxContent>
                      <w:p w14:paraId="41200559" w14:textId="77777777" w:rsidR="004F64AB" w:rsidRDefault="004F64AB" w:rsidP="00250BEE">
                        <w:pPr>
                          <w:pStyle w:val="af7"/>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915769">
        <w:t>5</w:t>
      </w:r>
      <w:r w:rsidR="00047F36">
        <w:t xml:space="preserve"> </w:t>
      </w:r>
      <w:r w:rsidR="00047F36" w:rsidRPr="001E1725">
        <w:t>Тестирование</w:t>
      </w:r>
      <w:r w:rsidR="00047F36">
        <w:t xml:space="preserve"> программного средства</w:t>
      </w:r>
      <w:bookmarkEnd w:id="101"/>
      <w:bookmarkEnd w:id="102"/>
    </w:p>
    <w:p w14:paraId="66705F85" w14:textId="77777777" w:rsidR="00047F36" w:rsidRDefault="00047F36" w:rsidP="00047F36">
      <w:pPr>
        <w:pStyle w:val="a8"/>
      </w:pPr>
      <w:r>
        <w:t>Тестирование – одна из самых важных частей разработки программного средства. Именно в процессе тестирования находят подавляющее большинство проблем в работе.</w:t>
      </w:r>
    </w:p>
    <w:p w14:paraId="000D526D" w14:textId="77777777" w:rsidR="00047F36" w:rsidRDefault="00047F36" w:rsidP="00047F36">
      <w:pPr>
        <w:pStyle w:val="a8"/>
        <w:spacing w:after="240"/>
        <w:rPr>
          <w:rFonts w:eastAsia="Calibri"/>
        </w:rPr>
      </w:pPr>
      <w:r>
        <w:t xml:space="preserve">Необходимо протестировать максимальное число вариантов использования программного средства пользователем, чтобы исключить возможные ошибки в процессе работы приложения. Также стоит удостовериться, что при заведомо неверных действиях система предотвратит их и оповестит об ошибке пользователя. </w:t>
      </w:r>
      <w:r>
        <w:rPr>
          <w:rFonts w:eastAsia="Calibri"/>
        </w:rPr>
        <w:t>Для исключения возможности возникновения ошибок необходимо протестировать каждый из компонентов системы в отдельности.</w:t>
      </w:r>
    </w:p>
    <w:p w14:paraId="1A1FE2A9" w14:textId="5474EEEB" w:rsidR="00047F36" w:rsidRPr="00D200F4" w:rsidRDefault="00047F36" w:rsidP="00BC35FD">
      <w:pPr>
        <w:pStyle w:val="ac"/>
      </w:pPr>
      <w:bookmarkStart w:id="103" w:name="_Toc72351914"/>
      <w:bookmarkStart w:id="104" w:name="_Toc73047782"/>
      <w:r>
        <w:t>5.1 Тестирование серверной части приложения</w:t>
      </w:r>
      <w:bookmarkEnd w:id="103"/>
      <w:bookmarkEnd w:id="104"/>
    </w:p>
    <w:p w14:paraId="544736AD" w14:textId="46E1B3BC" w:rsidR="00047F36" w:rsidRDefault="00047F36" w:rsidP="00047F36">
      <w:pPr>
        <w:pStyle w:val="a8"/>
        <w:rPr>
          <w:rFonts w:eastAsia="Times New Roman"/>
          <w:lang w:eastAsia="be-BY"/>
        </w:rPr>
      </w:pPr>
      <w:r>
        <w:rPr>
          <w:rFonts w:eastAsia="Times New Roman"/>
          <w:lang w:eastAsia="be-BY"/>
        </w:rPr>
        <w:t xml:space="preserve">Для тестирования сервера было использовано программное средство </w:t>
      </w:r>
      <w:r w:rsidRPr="00D200F4">
        <w:rPr>
          <w:rFonts w:eastAsia="Times New Roman"/>
          <w:lang w:eastAsia="be-BY"/>
        </w:rPr>
        <w:t>Postman</w:t>
      </w:r>
      <w:r>
        <w:rPr>
          <w:rFonts w:eastAsia="Times New Roman"/>
          <w:lang w:eastAsia="be-BY"/>
        </w:rPr>
        <w:t xml:space="preserve">. Данное программное средство позволяет управлять заголовками и телом запроса, эмулируя запросы клиента. В качестве формата передачи тела запроса в </w:t>
      </w:r>
      <w:r>
        <w:rPr>
          <w:rFonts w:eastAsia="Times New Roman"/>
          <w:lang w:val="en-US" w:eastAsia="be-BY"/>
        </w:rPr>
        <w:t>POST</w:t>
      </w:r>
      <w:r w:rsidRPr="00D200F4">
        <w:rPr>
          <w:rFonts w:eastAsia="Times New Roman"/>
          <w:lang w:eastAsia="be-BY"/>
        </w:rPr>
        <w:t xml:space="preserve"> </w:t>
      </w:r>
      <w:r>
        <w:rPr>
          <w:rFonts w:eastAsia="Times New Roman"/>
          <w:lang w:eastAsia="be-BY"/>
        </w:rPr>
        <w:t xml:space="preserve">запросах будет использоваться формат </w:t>
      </w:r>
      <w:r w:rsidRPr="00D200F4">
        <w:rPr>
          <w:rFonts w:eastAsia="Times New Roman"/>
          <w:lang w:eastAsia="be-BY"/>
        </w:rPr>
        <w:t>JSON</w:t>
      </w:r>
      <w:r>
        <w:rPr>
          <w:rFonts w:eastAsia="Times New Roman"/>
          <w:lang w:eastAsia="be-BY"/>
        </w:rPr>
        <w:t xml:space="preserve">. Для тестирования всего функционала сервера в </w:t>
      </w:r>
      <w:r>
        <w:rPr>
          <w:rFonts w:eastAsia="Times New Roman"/>
          <w:lang w:val="en-US" w:eastAsia="be-BY"/>
        </w:rPr>
        <w:t>Postman</w:t>
      </w:r>
      <w:r w:rsidRPr="00D200F4">
        <w:rPr>
          <w:rFonts w:eastAsia="Times New Roman"/>
          <w:lang w:eastAsia="be-BY"/>
        </w:rPr>
        <w:t xml:space="preserve"> </w:t>
      </w:r>
      <w:r>
        <w:rPr>
          <w:rFonts w:eastAsia="Times New Roman"/>
          <w:lang w:eastAsia="be-BY"/>
        </w:rPr>
        <w:t>была создана коллекция запросов. Для тестирования взаимодействия с каждой из сущностей создана отдельная папка. Скриншот коллекции запр</w:t>
      </w:r>
      <w:r w:rsidR="00915769">
        <w:rPr>
          <w:rFonts w:eastAsia="Times New Roman"/>
          <w:lang w:eastAsia="be-BY"/>
        </w:rPr>
        <w:t>осов представлен на рисунке 5.1.</w:t>
      </w:r>
    </w:p>
    <w:p w14:paraId="4B0964B4" w14:textId="77777777" w:rsidR="00047F36" w:rsidRDefault="00047F36" w:rsidP="00047F36">
      <w:pPr>
        <w:pStyle w:val="440"/>
      </w:pPr>
      <w:r w:rsidRPr="00D200F4">
        <w:rPr>
          <w:lang w:eastAsia="en-US"/>
        </w:rPr>
        <w:drawing>
          <wp:inline distT="0" distB="0" distL="0" distR="0" wp14:anchorId="66572C9D" wp14:editId="2F698824">
            <wp:extent cx="1849005" cy="2952750"/>
            <wp:effectExtent l="19050" t="19050" r="18415" b="1905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1859290" cy="2969174"/>
                    </a:xfrm>
                    <a:prstGeom prst="rect">
                      <a:avLst/>
                    </a:prstGeom>
                    <a:ln>
                      <a:solidFill>
                        <a:schemeClr val="tx1"/>
                      </a:solidFill>
                    </a:ln>
                  </pic:spPr>
                </pic:pic>
              </a:graphicData>
            </a:graphic>
          </wp:inline>
        </w:drawing>
      </w:r>
    </w:p>
    <w:p w14:paraId="42693D8F" w14:textId="0277B4D1" w:rsidR="00047F36" w:rsidRPr="00047F36" w:rsidRDefault="00047F36" w:rsidP="00915769">
      <w:pPr>
        <w:pStyle w:val="afd"/>
      </w:pPr>
      <w:r w:rsidRPr="00047F36">
        <w:t xml:space="preserve">Рисунок 5.1 – </w:t>
      </w:r>
      <w:r w:rsidR="00915769">
        <w:t>К</w:t>
      </w:r>
      <w:r w:rsidRPr="00047F36">
        <w:t xml:space="preserve">оллекция </w:t>
      </w:r>
      <w:r>
        <w:t>HTTP</w:t>
      </w:r>
      <w:r w:rsidRPr="00047F36">
        <w:t xml:space="preserve"> запросов для сервера</w:t>
      </w:r>
    </w:p>
    <w:p w14:paraId="14B07A40" w14:textId="77777777" w:rsidR="00250BEE" w:rsidRDefault="00250BEE" w:rsidP="00250BEE">
      <w:pPr>
        <w:tabs>
          <w:tab w:val="clear" w:pos="10076"/>
          <w:tab w:val="left" w:pos="9781"/>
        </w:tabs>
        <w:ind w:firstLine="0"/>
        <w:rPr>
          <w:b/>
        </w:rPr>
      </w:pPr>
    </w:p>
    <w:p w14:paraId="1D2886FA" w14:textId="59ACEDCC" w:rsidR="00250BEE" w:rsidRPr="00250BEE" w:rsidRDefault="00250BEE" w:rsidP="00250BEE">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b/>
        </w:rPr>
      </w:pPr>
      <w:r>
        <w:rPr>
          <w:b/>
        </w:rPr>
        <w:br w:type="page"/>
      </w:r>
    </w:p>
    <w:p w14:paraId="437C3130" w14:textId="1D2B8E92" w:rsidR="001E1725" w:rsidRPr="00047F36" w:rsidRDefault="00047F36" w:rsidP="00047F36">
      <w:pPr>
        <w:pStyle w:val="a8"/>
        <w:rPr>
          <w:rFonts w:eastAsia="Calibri"/>
        </w:rPr>
      </w:pPr>
      <w:r>
        <w:lastRenderedPageBreak/>
        <w:t xml:space="preserve">Листинг примера </w:t>
      </w:r>
      <w:r>
        <w:rPr>
          <w:lang w:val="en-US"/>
        </w:rPr>
        <w:t>JSON</w:t>
      </w:r>
      <w:r w:rsidRPr="001E1725">
        <w:t xml:space="preserve"> </w:t>
      </w:r>
      <w:r>
        <w:t xml:space="preserve">кода запроса создания нового пользователя в </w:t>
      </w:r>
      <w:r>
        <w:rPr>
          <w:lang w:val="en-US"/>
        </w:rPr>
        <w:t>Postman</w:t>
      </w:r>
      <w:r w:rsidRPr="001E1725">
        <w:t xml:space="preserve"> </w:t>
      </w:r>
      <w:r>
        <w:t>представлен в приложении Д.</w:t>
      </w:r>
    </w:p>
    <w:p w14:paraId="5C243722" w14:textId="11FD8AC2" w:rsidR="00D200F4" w:rsidRDefault="00D200F4" w:rsidP="005539F5">
      <w:pPr>
        <w:pStyle w:val="afc"/>
      </w:pPr>
      <w:r>
        <w:t xml:space="preserve">На рисунке 5.2 представлен пример </w:t>
      </w:r>
      <w:r>
        <w:rPr>
          <w:lang w:val="en-US"/>
        </w:rPr>
        <w:t>POST</w:t>
      </w:r>
      <w:r>
        <w:t xml:space="preserve"> запроса, позволяющий зарег</w:t>
      </w:r>
      <w:r w:rsidR="00915769">
        <w:t>истрировать нового пользователя.</w:t>
      </w:r>
    </w:p>
    <w:p w14:paraId="4192A648" w14:textId="018EAB66" w:rsidR="00D200F4" w:rsidRDefault="008B44D5" w:rsidP="00DF48A3">
      <w:pPr>
        <w:pStyle w:val="440"/>
      </w:pPr>
      <w:r w:rsidRPr="008B44D5">
        <w:rPr>
          <w:lang w:eastAsia="en-US"/>
        </w:rPr>
        <w:drawing>
          <wp:inline distT="0" distB="0" distL="0" distR="0" wp14:anchorId="59521A68" wp14:editId="370029C8">
            <wp:extent cx="6372225" cy="3492500"/>
            <wp:effectExtent l="19050" t="19050" r="28575" b="1270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6372225" cy="3492500"/>
                    </a:xfrm>
                    <a:prstGeom prst="rect">
                      <a:avLst/>
                    </a:prstGeom>
                    <a:ln>
                      <a:solidFill>
                        <a:schemeClr val="tx1"/>
                      </a:solidFill>
                    </a:ln>
                  </pic:spPr>
                </pic:pic>
              </a:graphicData>
            </a:graphic>
          </wp:inline>
        </w:drawing>
      </w:r>
    </w:p>
    <w:p w14:paraId="3201E8B5" w14:textId="7CA2CC1A" w:rsidR="00D200F4" w:rsidRPr="00D200F4" w:rsidRDefault="00D200F4" w:rsidP="005539F5">
      <w:pPr>
        <w:pStyle w:val="afd"/>
      </w:pPr>
      <w:r>
        <w:t>Рисунок 5.</w:t>
      </w:r>
      <w:r w:rsidRPr="00D200F4">
        <w:t>2</w:t>
      </w:r>
      <w:r>
        <w:t xml:space="preserve"> – </w:t>
      </w:r>
      <w:r w:rsidR="00915769">
        <w:t>П</w:t>
      </w:r>
      <w:r>
        <w:t>ример POST</w:t>
      </w:r>
      <w:r w:rsidRPr="000A5CFD">
        <w:t xml:space="preserve"> </w:t>
      </w:r>
      <w:r>
        <w:t>запроса</w:t>
      </w:r>
    </w:p>
    <w:p w14:paraId="3B6ED2BA" w14:textId="787D2DC6" w:rsidR="00D200F4" w:rsidRDefault="000A5CFD" w:rsidP="000A5CFD">
      <w:pPr>
        <w:pStyle w:val="a8"/>
      </w:pPr>
      <w:r>
        <w:t xml:space="preserve">Поле </w:t>
      </w:r>
      <w:r w:rsidRPr="000A5CFD">
        <w:t>“</w:t>
      </w:r>
      <w:r>
        <w:rPr>
          <w:lang w:val="en-US"/>
        </w:rPr>
        <w:t>userInfo</w:t>
      </w:r>
      <w:r w:rsidRPr="000A5CFD">
        <w:t>”</w:t>
      </w:r>
      <w:r>
        <w:t xml:space="preserve"> возвращает </w:t>
      </w:r>
      <w:r>
        <w:rPr>
          <w:lang w:val="en-US"/>
        </w:rPr>
        <w:t>null</w:t>
      </w:r>
      <w:r w:rsidRPr="000A5CFD">
        <w:t xml:space="preserve"> </w:t>
      </w:r>
      <w:r>
        <w:t>т.к. для данного пользователя пока не создана соответс</w:t>
      </w:r>
      <w:r w:rsidR="001B44AD">
        <w:t>т</w:t>
      </w:r>
      <w:r>
        <w:t xml:space="preserve">вующая запись сущности </w:t>
      </w:r>
      <w:r w:rsidRPr="000A5CFD">
        <w:t>“</w:t>
      </w:r>
      <w:r>
        <w:rPr>
          <w:lang w:val="en-US"/>
        </w:rPr>
        <w:t>userInfo</w:t>
      </w:r>
      <w:r w:rsidRPr="000A5CFD">
        <w:t>”.</w:t>
      </w:r>
    </w:p>
    <w:p w14:paraId="7A4E8FEA" w14:textId="77777777" w:rsidR="001B44AD" w:rsidRDefault="001B44AD" w:rsidP="005539F5">
      <w:pPr>
        <w:pStyle w:val="a8"/>
      </w:pPr>
      <w:r>
        <w:t xml:space="preserve">Тестирование </w:t>
      </w:r>
      <w:r w:rsidRPr="001B44AD">
        <w:t>API</w:t>
      </w:r>
      <w:r>
        <w:t xml:space="preserve"> относится к интеграционному тестированию, </w:t>
      </w:r>
      <w:r>
        <w:rPr>
          <w:lang w:eastAsia="be-BY"/>
        </w:rPr>
        <w:t>а значит в ходе него можно отловить ошибки взаимодействия между модулями системы или между системами.</w:t>
      </w:r>
      <w:r>
        <w:t xml:space="preserve"> Возможности специального инструмента </w:t>
      </w:r>
      <w:r w:rsidRPr="001B44AD">
        <w:rPr>
          <w:lang w:val="en-US"/>
        </w:rPr>
        <w:t>Postman</w:t>
      </w:r>
      <w:r>
        <w:t xml:space="preserve"> для интеграционного тестирования:</w:t>
      </w:r>
    </w:p>
    <w:p w14:paraId="32F40350" w14:textId="77777777" w:rsidR="001B44AD" w:rsidRDefault="001B44AD" w:rsidP="003A76F0">
      <w:pPr>
        <w:pStyle w:val="a0"/>
      </w:pPr>
      <w:r>
        <w:t>составлять и отправлять запросы;</w:t>
      </w:r>
    </w:p>
    <w:p w14:paraId="562FDEEA" w14:textId="77777777" w:rsidR="001B44AD" w:rsidRDefault="001B44AD" w:rsidP="003A76F0">
      <w:pPr>
        <w:pStyle w:val="a0"/>
      </w:pPr>
      <w:r>
        <w:t>сохранять запросы в папки и коллекции;</w:t>
      </w:r>
    </w:p>
    <w:p w14:paraId="0587A275" w14:textId="77777777" w:rsidR="001B44AD" w:rsidRDefault="001B44AD" w:rsidP="003A76F0">
      <w:pPr>
        <w:pStyle w:val="a0"/>
      </w:pPr>
      <w:r>
        <w:t>параметризовать запросы;</w:t>
      </w:r>
    </w:p>
    <w:p w14:paraId="3F70281D" w14:textId="77777777" w:rsidR="001B44AD" w:rsidRDefault="001B44AD" w:rsidP="003A76F0">
      <w:pPr>
        <w:pStyle w:val="a0"/>
      </w:pPr>
      <w:r>
        <w:t xml:space="preserve">добавлять к вызову </w:t>
      </w:r>
      <w:r w:rsidRPr="001B44AD">
        <w:t>API</w:t>
      </w:r>
      <w:r>
        <w:t xml:space="preserve"> контрольные точки;</w:t>
      </w:r>
    </w:p>
    <w:p w14:paraId="4CBFB08F" w14:textId="77777777" w:rsidR="001B44AD" w:rsidRDefault="001B44AD" w:rsidP="003A76F0">
      <w:pPr>
        <w:pStyle w:val="a0"/>
      </w:pPr>
      <w:r>
        <w:t>создавать разные окружения для одних и тех же запросов.</w:t>
      </w:r>
    </w:p>
    <w:p w14:paraId="70E5377C" w14:textId="77777777" w:rsidR="001B44AD" w:rsidRDefault="001B44AD" w:rsidP="001B44AD">
      <w:pPr>
        <w:pStyle w:val="ad"/>
        <w:ind w:firstLine="709"/>
        <w:rPr>
          <w:rFonts w:eastAsia="Times New Roman" w:cs="Times New Roman"/>
          <w:szCs w:val="28"/>
          <w:lang w:eastAsia="be-BY"/>
        </w:rPr>
      </w:pPr>
      <w:r>
        <w:rPr>
          <w:rFonts w:eastAsia="Times New Roman" w:cs="Times New Roman"/>
          <w:szCs w:val="28"/>
          <w:lang w:eastAsia="be-BY"/>
        </w:rPr>
        <w:t xml:space="preserve">Для </w:t>
      </w:r>
      <w:r w:rsidRPr="001B44AD">
        <w:rPr>
          <w:rFonts w:eastAsia="Times New Roman" w:cs="Times New Roman"/>
          <w:szCs w:val="28"/>
          <w:lang w:eastAsia="be-BY"/>
        </w:rPr>
        <w:t>Web</w:t>
      </w:r>
      <w:r>
        <w:rPr>
          <w:rFonts w:eastAsia="Times New Roman" w:cs="Times New Roman"/>
          <w:i/>
          <w:szCs w:val="28"/>
          <w:lang w:eastAsia="be-BY"/>
        </w:rPr>
        <w:t xml:space="preserve"> </w:t>
      </w:r>
      <w:r w:rsidRPr="001B44AD">
        <w:rPr>
          <w:rFonts w:eastAsia="Times New Roman" w:cs="Times New Roman"/>
          <w:szCs w:val="28"/>
          <w:lang w:eastAsia="be-BY"/>
        </w:rPr>
        <w:t>API</w:t>
      </w:r>
      <w:r>
        <w:rPr>
          <w:rFonts w:eastAsia="Times New Roman" w:cs="Times New Roman"/>
          <w:szCs w:val="28"/>
          <w:lang w:eastAsia="be-BY"/>
        </w:rPr>
        <w:t xml:space="preserve"> сервера важно предоставлять информацию о недостающих полях в теле запроса, чтобы разработчик мог быстро добавить их в запрос.</w:t>
      </w:r>
    </w:p>
    <w:p w14:paraId="061136A7" w14:textId="2F204C02" w:rsidR="001B44AD" w:rsidRDefault="001B44AD" w:rsidP="003A76F0">
      <w:pPr>
        <w:pStyle w:val="a8"/>
        <w:rPr>
          <w:rFonts w:eastAsia="Times New Roman"/>
          <w:lang w:eastAsia="be-BY"/>
        </w:rPr>
      </w:pPr>
      <w:r>
        <w:rPr>
          <w:rFonts w:eastAsia="Times New Roman"/>
          <w:lang w:eastAsia="be-BY"/>
        </w:rPr>
        <w:t>Важно обратить внимание и убедиться, что для всех ошибок валидации возвращается правильный статус. Например, код 400, что свидетельствует об ошибках на стороне клиента, статус код 403 означает в отказе доступа к запрашиваемой странице. Статус код 200 значит, что запрос выполнен успешно, а в случае, если сервер возвращает статус код 500, это значит, что это ошибка не обработана.</w:t>
      </w:r>
    </w:p>
    <w:p w14:paraId="0510C3EB" w14:textId="5D28D837" w:rsidR="003A76F0" w:rsidRPr="003A76F0" w:rsidRDefault="00FC24B9" w:rsidP="003A76F0">
      <w:pPr>
        <w:pStyle w:val="a8"/>
      </w:pPr>
      <w:r>
        <w:rPr>
          <w:lang w:val="en-US"/>
        </w:rPr>
        <w:lastRenderedPageBreak/>
        <w:t>Swagger</w:t>
      </w:r>
      <w:r w:rsidRPr="00FC24B9">
        <w:t xml:space="preserve"> </w:t>
      </w:r>
      <w:r>
        <w:t>схема со списком</w:t>
      </w:r>
      <w:r w:rsidR="003A76F0">
        <w:t xml:space="preserve"> конечных точек, отображающий все </w:t>
      </w:r>
      <w:r w:rsidR="003A76F0">
        <w:rPr>
          <w:lang w:val="en-US"/>
        </w:rPr>
        <w:t>HTTP</w:t>
      </w:r>
      <w:r w:rsidR="003A76F0" w:rsidRPr="003A76F0">
        <w:t xml:space="preserve"> </w:t>
      </w:r>
      <w:r w:rsidR="003A76F0">
        <w:t xml:space="preserve">запросы, которые можно отправлять на сервер, представлен в приложении </w:t>
      </w:r>
      <w:r w:rsidR="00D0141B">
        <w:t>Е</w:t>
      </w:r>
      <w:r w:rsidR="003A76F0">
        <w:t>.</w:t>
      </w:r>
    </w:p>
    <w:p w14:paraId="3CF9D752" w14:textId="3DDD62FC" w:rsidR="001B44AD" w:rsidRDefault="008B44D5" w:rsidP="00BC35FD">
      <w:pPr>
        <w:pStyle w:val="ac"/>
      </w:pPr>
      <w:bookmarkStart w:id="105" w:name="_Toc72351915"/>
      <w:bookmarkStart w:id="106" w:name="_Toc73047783"/>
      <w:r w:rsidRPr="003A76F0">
        <w:t xml:space="preserve">5.2 </w:t>
      </w:r>
      <w:r w:rsidR="001B44AD">
        <w:t>Тестирование клиентской части приложения</w:t>
      </w:r>
      <w:bookmarkEnd w:id="105"/>
      <w:bookmarkEnd w:id="106"/>
    </w:p>
    <w:p w14:paraId="52231F8A" w14:textId="6FE87C68" w:rsidR="001B44AD" w:rsidRDefault="001B44AD" w:rsidP="001B44AD">
      <w:pPr>
        <w:pStyle w:val="a8"/>
        <w:rPr>
          <w:rFonts w:eastAsia="Times New Roman"/>
          <w:lang w:eastAsia="be-BY"/>
        </w:rPr>
      </w:pPr>
      <w:r>
        <w:rPr>
          <w:rFonts w:eastAsia="Times New Roman"/>
          <w:lang w:eastAsia="be-BY"/>
        </w:rPr>
        <w:t>С клиентской частью было произведено мануальное тестирование.</w:t>
      </w:r>
    </w:p>
    <w:p w14:paraId="7823C344" w14:textId="77777777" w:rsidR="001B44AD" w:rsidRDefault="001B44AD" w:rsidP="00BB476B">
      <w:pPr>
        <w:pStyle w:val="ad"/>
        <w:ind w:firstLine="709"/>
        <w:rPr>
          <w:rFonts w:cs="Times New Roman"/>
          <w:b/>
          <w:noProof/>
          <w:lang w:eastAsia="ru-RU"/>
        </w:rPr>
      </w:pPr>
      <w:r>
        <w:rPr>
          <w:rFonts w:cs="Times New Roman"/>
          <w:shd w:val="clear" w:color="auto" w:fill="FFFFFF"/>
        </w:rPr>
        <w:t>Мануальное тестирование рассматривается как взаимодействие тестировщика и продукта с целью поиска багов. Во время ручного тестирования происходит прямое взаимодействие с тестируемым продуктом, что невозможно при автоматизированной проверке. Взаимодействуя с приложением напрямую, тестировщик может сравнивать ожидаемый результат с реальным и оставлять рекомендации.</w:t>
      </w:r>
    </w:p>
    <w:p w14:paraId="5A332336" w14:textId="77777777" w:rsidR="001B44AD" w:rsidRDefault="001B44AD" w:rsidP="001B44AD">
      <w:pPr>
        <w:pStyle w:val="ad"/>
        <w:shd w:val="clear" w:color="auto" w:fill="FFFFFF" w:themeFill="background1"/>
        <w:ind w:firstLine="709"/>
      </w:pPr>
      <w:r>
        <w:t>Тесты были проведены на контрольных примерах, в которых проверится поведение программного средства при вводе не валидных данных в заполняемые формы.</w:t>
      </w:r>
    </w:p>
    <w:p w14:paraId="44F9935F" w14:textId="76DAA2AF" w:rsidR="001B44AD" w:rsidRPr="001B44AD" w:rsidRDefault="001B44AD" w:rsidP="001B44AD">
      <w:pPr>
        <w:pStyle w:val="a8"/>
        <w:rPr>
          <w:rFonts w:eastAsia="Times New Roman"/>
          <w:lang w:eastAsia="be-BY"/>
        </w:rPr>
      </w:pPr>
      <w:r>
        <w:rPr>
          <w:rStyle w:val="apple-style-span"/>
        </w:rPr>
        <w:t xml:space="preserve">Для того чтобы выявить ту или иную ошибку, необходимо произвести определенные действия, сравнить полученные результаты с ожидаемыми и сделать вывод о том, имеется ошибка или нет. Для этого были созданы </w:t>
      </w:r>
      <w:r>
        <w:t>тестовые случаи</w:t>
      </w:r>
      <w:r>
        <w:rPr>
          <w:rStyle w:val="apple-style-span"/>
        </w:rPr>
        <w:t>.</w:t>
      </w:r>
    </w:p>
    <w:p w14:paraId="2495F4FC" w14:textId="73AE85B0" w:rsidR="001B44AD" w:rsidRDefault="001B44AD" w:rsidP="008B44D5">
      <w:pPr>
        <w:pStyle w:val="a8"/>
        <w:spacing w:after="240"/>
        <w:rPr>
          <w:rStyle w:val="apple-style-span"/>
        </w:rPr>
      </w:pPr>
      <w:r>
        <w:rPr>
          <w:rStyle w:val="apple-style-span"/>
        </w:rPr>
        <w:t xml:space="preserve">Варианты </w:t>
      </w:r>
      <w:r>
        <w:t>тестовых случаев</w:t>
      </w:r>
      <w:r>
        <w:rPr>
          <w:rStyle w:val="apple-style-span"/>
        </w:rPr>
        <w:t xml:space="preserve"> демонстрационного </w:t>
      </w:r>
      <w:r w:rsidR="001C2D08">
        <w:rPr>
          <w:rStyle w:val="apple-style-span"/>
        </w:rPr>
        <w:t xml:space="preserve">мобильного </w:t>
      </w:r>
      <w:r>
        <w:rPr>
          <w:rStyle w:val="apple-style-span"/>
        </w:rPr>
        <w:t xml:space="preserve">приложения для </w:t>
      </w:r>
      <w:r w:rsidR="001C2D08">
        <w:rPr>
          <w:rStyle w:val="apple-style-span"/>
        </w:rPr>
        <w:t>пользователя</w:t>
      </w:r>
      <w:r>
        <w:rPr>
          <w:rStyle w:val="apple-style-span"/>
        </w:rPr>
        <w:t xml:space="preserve"> представлены в таблице 4.1.</w:t>
      </w:r>
    </w:p>
    <w:p w14:paraId="27E42AAF" w14:textId="2E137D36" w:rsidR="001B44AD" w:rsidRPr="001C2D08" w:rsidRDefault="001B44AD" w:rsidP="00DD127C">
      <w:pPr>
        <w:pStyle w:val="a8"/>
        <w:ind w:firstLine="0"/>
        <w:rPr>
          <w:shd w:val="clear" w:color="auto" w:fill="FFFFFF"/>
        </w:rPr>
      </w:pPr>
      <w:r w:rsidRPr="001C2D08">
        <w:t xml:space="preserve">Таблица 4.1 – Тестовые случаи </w:t>
      </w:r>
      <w:r w:rsidR="001C2D08" w:rsidRPr="001C2D08">
        <w:rPr>
          <w:rStyle w:val="apple-style-span"/>
        </w:rPr>
        <w:t>мобильного приложения для пользователя</w:t>
      </w:r>
    </w:p>
    <w:tbl>
      <w:tblPr>
        <w:tblW w:w="4900" w:type="pct"/>
        <w:tblInd w:w="108" w:type="dxa"/>
        <w:tblLook w:val="01E0" w:firstRow="1" w:lastRow="1" w:firstColumn="1" w:lastColumn="1" w:noHBand="0" w:noVBand="0"/>
      </w:tblPr>
      <w:tblGrid>
        <w:gridCol w:w="2146"/>
        <w:gridCol w:w="2562"/>
        <w:gridCol w:w="2627"/>
        <w:gridCol w:w="2490"/>
      </w:tblGrid>
      <w:tr w:rsidR="001B44AD" w14:paraId="18E88647" w14:textId="77777777" w:rsidTr="001B44AD">
        <w:trPr>
          <w:trHeight w:val="396"/>
        </w:trPr>
        <w:tc>
          <w:tcPr>
            <w:tcW w:w="1092" w:type="pct"/>
            <w:tcBorders>
              <w:top w:val="single" w:sz="4" w:space="0" w:color="auto"/>
              <w:left w:val="single" w:sz="4" w:space="0" w:color="auto"/>
              <w:bottom w:val="single" w:sz="4" w:space="0" w:color="auto"/>
              <w:right w:val="single" w:sz="4" w:space="0" w:color="auto"/>
            </w:tcBorders>
            <w:vAlign w:val="center"/>
            <w:hideMark/>
          </w:tcPr>
          <w:p w14:paraId="11FDED40" w14:textId="2E4FB06B" w:rsidR="001B44AD" w:rsidRDefault="001B44AD" w:rsidP="006C2958">
            <w:pPr>
              <w:pStyle w:val="a8"/>
              <w:ind w:firstLine="0"/>
              <w:jc w:val="center"/>
            </w:pPr>
            <w:r>
              <w:t>Идентификатор тестового случая</w:t>
            </w:r>
          </w:p>
        </w:tc>
        <w:tc>
          <w:tcPr>
            <w:tcW w:w="1304" w:type="pct"/>
            <w:tcBorders>
              <w:top w:val="single" w:sz="4" w:space="0" w:color="auto"/>
              <w:left w:val="single" w:sz="4" w:space="0" w:color="auto"/>
              <w:bottom w:val="single" w:sz="4" w:space="0" w:color="auto"/>
              <w:right w:val="single" w:sz="4" w:space="0" w:color="auto"/>
            </w:tcBorders>
            <w:vAlign w:val="center"/>
            <w:hideMark/>
          </w:tcPr>
          <w:p w14:paraId="55835C75" w14:textId="2C33737F" w:rsidR="001B44AD" w:rsidRDefault="001B44AD" w:rsidP="00BB476B">
            <w:pPr>
              <w:pStyle w:val="a8"/>
              <w:ind w:firstLine="0"/>
              <w:jc w:val="center"/>
            </w:pPr>
            <w:r>
              <w:t>Описание тестового случая</w:t>
            </w:r>
          </w:p>
        </w:tc>
        <w:tc>
          <w:tcPr>
            <w:tcW w:w="1337" w:type="pct"/>
            <w:tcBorders>
              <w:top w:val="single" w:sz="4" w:space="0" w:color="auto"/>
              <w:left w:val="single" w:sz="4" w:space="0" w:color="auto"/>
              <w:bottom w:val="single" w:sz="4" w:space="0" w:color="auto"/>
              <w:right w:val="single" w:sz="4" w:space="0" w:color="auto"/>
            </w:tcBorders>
            <w:vAlign w:val="center"/>
            <w:hideMark/>
          </w:tcPr>
          <w:p w14:paraId="3BB60C85" w14:textId="49832689" w:rsidR="001B44AD" w:rsidRDefault="001B44AD" w:rsidP="00BB476B">
            <w:pPr>
              <w:pStyle w:val="a8"/>
              <w:ind w:firstLine="0"/>
              <w:jc w:val="center"/>
            </w:pPr>
            <w:r>
              <w:t>Полученный результат</w:t>
            </w:r>
          </w:p>
        </w:tc>
        <w:tc>
          <w:tcPr>
            <w:tcW w:w="1267" w:type="pct"/>
            <w:tcBorders>
              <w:top w:val="single" w:sz="4" w:space="0" w:color="auto"/>
              <w:left w:val="single" w:sz="4" w:space="0" w:color="auto"/>
              <w:bottom w:val="single" w:sz="4" w:space="0" w:color="auto"/>
              <w:right w:val="single" w:sz="4" w:space="0" w:color="auto"/>
            </w:tcBorders>
            <w:vAlign w:val="center"/>
            <w:hideMark/>
          </w:tcPr>
          <w:p w14:paraId="520B1A90" w14:textId="651F1B49" w:rsidR="001B44AD" w:rsidRDefault="001B44AD" w:rsidP="00BB476B">
            <w:pPr>
              <w:pStyle w:val="a8"/>
              <w:ind w:firstLine="0"/>
              <w:jc w:val="center"/>
            </w:pPr>
            <w:r>
              <w:t>Ожидаемый</w:t>
            </w:r>
          </w:p>
          <w:p w14:paraId="0F06F4C3" w14:textId="77777777" w:rsidR="001B44AD" w:rsidRDefault="001B44AD" w:rsidP="006C2958">
            <w:pPr>
              <w:pStyle w:val="a8"/>
              <w:ind w:firstLine="0"/>
              <w:jc w:val="center"/>
            </w:pPr>
            <w:r>
              <w:t>результат</w:t>
            </w:r>
          </w:p>
        </w:tc>
      </w:tr>
      <w:tr w:rsidR="001B44AD" w:rsidRPr="001B44AD" w14:paraId="792C0687" w14:textId="77777777" w:rsidTr="001B44AD">
        <w:trPr>
          <w:trHeight w:val="396"/>
        </w:trPr>
        <w:tc>
          <w:tcPr>
            <w:tcW w:w="1092" w:type="pct"/>
            <w:tcBorders>
              <w:top w:val="single" w:sz="4" w:space="0" w:color="auto"/>
              <w:left w:val="single" w:sz="4" w:space="0" w:color="auto"/>
              <w:bottom w:val="single" w:sz="4" w:space="0" w:color="auto"/>
              <w:right w:val="single" w:sz="4" w:space="0" w:color="auto"/>
            </w:tcBorders>
            <w:vAlign w:val="center"/>
            <w:hideMark/>
          </w:tcPr>
          <w:p w14:paraId="2B74166E" w14:textId="77777777" w:rsidR="001B44AD" w:rsidRDefault="001B44AD" w:rsidP="00DD127C">
            <w:pPr>
              <w:pStyle w:val="a8"/>
              <w:ind w:firstLine="0"/>
            </w:pPr>
            <w:r>
              <w:t>1</w:t>
            </w:r>
          </w:p>
        </w:tc>
        <w:tc>
          <w:tcPr>
            <w:tcW w:w="1304" w:type="pct"/>
            <w:tcBorders>
              <w:top w:val="single" w:sz="4" w:space="0" w:color="auto"/>
              <w:left w:val="single" w:sz="4" w:space="0" w:color="auto"/>
              <w:bottom w:val="single" w:sz="4" w:space="0" w:color="auto"/>
              <w:right w:val="single" w:sz="4" w:space="0" w:color="auto"/>
            </w:tcBorders>
            <w:hideMark/>
          </w:tcPr>
          <w:p w14:paraId="1F8D3C20" w14:textId="7186012A" w:rsidR="001B44AD" w:rsidRDefault="001B44AD" w:rsidP="00DD127C">
            <w:pPr>
              <w:pStyle w:val="a8"/>
              <w:ind w:firstLine="0"/>
            </w:pPr>
            <w:r>
              <w:t>Ввод уже использующегося имени пользователя</w:t>
            </w:r>
          </w:p>
        </w:tc>
        <w:tc>
          <w:tcPr>
            <w:tcW w:w="1337" w:type="pct"/>
            <w:tcBorders>
              <w:top w:val="single" w:sz="4" w:space="0" w:color="auto"/>
              <w:left w:val="single" w:sz="4" w:space="0" w:color="auto"/>
              <w:bottom w:val="single" w:sz="4" w:space="0" w:color="auto"/>
              <w:right w:val="single" w:sz="4" w:space="0" w:color="auto"/>
            </w:tcBorders>
            <w:hideMark/>
          </w:tcPr>
          <w:p w14:paraId="08485A04" w14:textId="11A19F02" w:rsidR="001B44AD" w:rsidRDefault="001B44AD" w:rsidP="00DD127C">
            <w:pPr>
              <w:pStyle w:val="a8"/>
              <w:ind w:firstLine="0"/>
            </w:pPr>
            <w:r>
              <w:t>Сообщение о том, что данное имя уже используется</w:t>
            </w:r>
          </w:p>
        </w:tc>
        <w:tc>
          <w:tcPr>
            <w:tcW w:w="1267" w:type="pct"/>
            <w:tcBorders>
              <w:top w:val="single" w:sz="4" w:space="0" w:color="auto"/>
              <w:left w:val="single" w:sz="4" w:space="0" w:color="auto"/>
              <w:bottom w:val="single" w:sz="4" w:space="0" w:color="auto"/>
              <w:right w:val="single" w:sz="4" w:space="0" w:color="auto"/>
            </w:tcBorders>
            <w:hideMark/>
          </w:tcPr>
          <w:p w14:paraId="5AB1FC61" w14:textId="5499C3AA" w:rsidR="001B44AD" w:rsidRDefault="001B44AD" w:rsidP="00DD127C">
            <w:pPr>
              <w:pStyle w:val="a8"/>
              <w:ind w:firstLine="0"/>
            </w:pPr>
            <w:r>
              <w:t>Сообщение о том, что данное имя уже используются</w:t>
            </w:r>
          </w:p>
        </w:tc>
      </w:tr>
      <w:tr w:rsidR="001B44AD" w:rsidRPr="001B44AD" w14:paraId="6A8723F0" w14:textId="77777777" w:rsidTr="001B44AD">
        <w:trPr>
          <w:trHeight w:val="396"/>
        </w:trPr>
        <w:tc>
          <w:tcPr>
            <w:tcW w:w="1092" w:type="pct"/>
            <w:tcBorders>
              <w:top w:val="single" w:sz="4" w:space="0" w:color="auto"/>
              <w:left w:val="single" w:sz="4" w:space="0" w:color="auto"/>
              <w:bottom w:val="single" w:sz="4" w:space="0" w:color="auto"/>
              <w:right w:val="single" w:sz="4" w:space="0" w:color="auto"/>
            </w:tcBorders>
            <w:vAlign w:val="center"/>
            <w:hideMark/>
          </w:tcPr>
          <w:p w14:paraId="29035B76" w14:textId="77777777" w:rsidR="001B44AD" w:rsidRDefault="001B44AD" w:rsidP="00DD127C">
            <w:pPr>
              <w:pStyle w:val="a8"/>
              <w:ind w:firstLine="0"/>
            </w:pPr>
            <w:r>
              <w:t>2</w:t>
            </w:r>
          </w:p>
        </w:tc>
        <w:tc>
          <w:tcPr>
            <w:tcW w:w="1304" w:type="pct"/>
            <w:tcBorders>
              <w:top w:val="single" w:sz="4" w:space="0" w:color="auto"/>
              <w:left w:val="single" w:sz="4" w:space="0" w:color="auto"/>
              <w:bottom w:val="single" w:sz="4" w:space="0" w:color="auto"/>
              <w:right w:val="single" w:sz="4" w:space="0" w:color="auto"/>
            </w:tcBorders>
            <w:hideMark/>
          </w:tcPr>
          <w:p w14:paraId="00D87F6F" w14:textId="77777777" w:rsidR="001B44AD" w:rsidRDefault="001B44AD" w:rsidP="00DD127C">
            <w:pPr>
              <w:pStyle w:val="a8"/>
              <w:ind w:firstLine="0"/>
            </w:pPr>
            <w:r>
              <w:t>Попытка зарегистрировать нового пользователя при незаполненных обязательных полях</w:t>
            </w:r>
          </w:p>
        </w:tc>
        <w:tc>
          <w:tcPr>
            <w:tcW w:w="1337" w:type="pct"/>
            <w:tcBorders>
              <w:top w:val="single" w:sz="4" w:space="0" w:color="auto"/>
              <w:left w:val="single" w:sz="4" w:space="0" w:color="auto"/>
              <w:bottom w:val="single" w:sz="4" w:space="0" w:color="auto"/>
              <w:right w:val="single" w:sz="4" w:space="0" w:color="auto"/>
            </w:tcBorders>
            <w:hideMark/>
          </w:tcPr>
          <w:p w14:paraId="0C9D7655" w14:textId="77777777" w:rsidR="001B44AD" w:rsidRDefault="001B44AD" w:rsidP="00DD127C">
            <w:pPr>
              <w:pStyle w:val="a8"/>
              <w:ind w:firstLine="0"/>
            </w:pPr>
            <w:r>
              <w:t>Подсвечивание обязательных полей красным цветом</w:t>
            </w:r>
          </w:p>
        </w:tc>
        <w:tc>
          <w:tcPr>
            <w:tcW w:w="1267" w:type="pct"/>
            <w:tcBorders>
              <w:top w:val="single" w:sz="4" w:space="0" w:color="auto"/>
              <w:left w:val="single" w:sz="4" w:space="0" w:color="auto"/>
              <w:bottom w:val="single" w:sz="4" w:space="0" w:color="auto"/>
              <w:right w:val="single" w:sz="4" w:space="0" w:color="auto"/>
            </w:tcBorders>
            <w:hideMark/>
          </w:tcPr>
          <w:p w14:paraId="0FD1466B" w14:textId="77777777" w:rsidR="001B44AD" w:rsidRDefault="001B44AD" w:rsidP="00DD127C">
            <w:pPr>
              <w:pStyle w:val="a8"/>
              <w:ind w:firstLine="0"/>
            </w:pPr>
            <w:r>
              <w:t>Подсвечивание обязательных полей красным цветом</w:t>
            </w:r>
          </w:p>
        </w:tc>
      </w:tr>
      <w:tr w:rsidR="001B44AD" w:rsidRPr="001B44AD" w14:paraId="34945500" w14:textId="77777777" w:rsidTr="001B44AD">
        <w:trPr>
          <w:trHeight w:val="396"/>
        </w:trPr>
        <w:tc>
          <w:tcPr>
            <w:tcW w:w="1092" w:type="pct"/>
            <w:tcBorders>
              <w:top w:val="single" w:sz="4" w:space="0" w:color="auto"/>
              <w:left w:val="single" w:sz="4" w:space="0" w:color="auto"/>
              <w:bottom w:val="single" w:sz="4" w:space="0" w:color="auto"/>
              <w:right w:val="single" w:sz="4" w:space="0" w:color="auto"/>
            </w:tcBorders>
            <w:vAlign w:val="center"/>
            <w:hideMark/>
          </w:tcPr>
          <w:p w14:paraId="5D7AA50F" w14:textId="77777777" w:rsidR="001B44AD" w:rsidRDefault="001B44AD" w:rsidP="00DD127C">
            <w:pPr>
              <w:pStyle w:val="a8"/>
              <w:ind w:firstLine="0"/>
            </w:pPr>
            <w:r>
              <w:t>3</w:t>
            </w:r>
          </w:p>
        </w:tc>
        <w:tc>
          <w:tcPr>
            <w:tcW w:w="1304" w:type="pct"/>
            <w:tcBorders>
              <w:top w:val="single" w:sz="4" w:space="0" w:color="auto"/>
              <w:left w:val="single" w:sz="4" w:space="0" w:color="auto"/>
              <w:bottom w:val="single" w:sz="4" w:space="0" w:color="auto"/>
              <w:right w:val="single" w:sz="4" w:space="0" w:color="auto"/>
            </w:tcBorders>
            <w:hideMark/>
          </w:tcPr>
          <w:p w14:paraId="451B2423" w14:textId="77777777" w:rsidR="001B44AD" w:rsidRDefault="001B44AD" w:rsidP="00DD127C">
            <w:pPr>
              <w:pStyle w:val="a8"/>
              <w:ind w:firstLine="0"/>
            </w:pPr>
            <w:r>
              <w:t xml:space="preserve">Ввод почты, не удовлетворяющей </w:t>
            </w:r>
            <w:r>
              <w:rPr>
                <w:lang w:val="en-US"/>
              </w:rPr>
              <w:t>email</w:t>
            </w:r>
            <w:r>
              <w:t xml:space="preserve"> формату</w:t>
            </w:r>
          </w:p>
        </w:tc>
        <w:tc>
          <w:tcPr>
            <w:tcW w:w="1337" w:type="pct"/>
            <w:tcBorders>
              <w:top w:val="single" w:sz="4" w:space="0" w:color="auto"/>
              <w:left w:val="single" w:sz="4" w:space="0" w:color="auto"/>
              <w:bottom w:val="single" w:sz="4" w:space="0" w:color="auto"/>
              <w:right w:val="single" w:sz="4" w:space="0" w:color="auto"/>
            </w:tcBorders>
            <w:hideMark/>
          </w:tcPr>
          <w:p w14:paraId="3D463DF0" w14:textId="77777777" w:rsidR="001B44AD" w:rsidRDefault="001B44AD" w:rsidP="00DD127C">
            <w:pPr>
              <w:pStyle w:val="a8"/>
              <w:ind w:firstLine="0"/>
            </w:pPr>
            <w:r>
              <w:t>Подсвечивание текста красным цветом внутри формы</w:t>
            </w:r>
          </w:p>
        </w:tc>
        <w:tc>
          <w:tcPr>
            <w:tcW w:w="1267" w:type="pct"/>
            <w:tcBorders>
              <w:top w:val="single" w:sz="4" w:space="0" w:color="auto"/>
              <w:left w:val="single" w:sz="4" w:space="0" w:color="auto"/>
              <w:bottom w:val="single" w:sz="4" w:space="0" w:color="auto"/>
              <w:right w:val="single" w:sz="4" w:space="0" w:color="auto"/>
            </w:tcBorders>
            <w:hideMark/>
          </w:tcPr>
          <w:p w14:paraId="4AC2F741" w14:textId="77777777" w:rsidR="001B44AD" w:rsidRDefault="001B44AD" w:rsidP="00DD127C">
            <w:pPr>
              <w:pStyle w:val="a8"/>
              <w:ind w:firstLine="0"/>
            </w:pPr>
            <w:r>
              <w:t>Подсвечивание текста красным цветом внутри формы</w:t>
            </w:r>
          </w:p>
        </w:tc>
      </w:tr>
      <w:tr w:rsidR="001B44AD" w:rsidRPr="001B44AD" w14:paraId="13A65D38" w14:textId="77777777" w:rsidTr="001B44AD">
        <w:trPr>
          <w:trHeight w:val="396"/>
        </w:trPr>
        <w:tc>
          <w:tcPr>
            <w:tcW w:w="1092" w:type="pct"/>
            <w:tcBorders>
              <w:top w:val="single" w:sz="4" w:space="0" w:color="auto"/>
              <w:left w:val="single" w:sz="4" w:space="0" w:color="auto"/>
              <w:bottom w:val="single" w:sz="4" w:space="0" w:color="auto"/>
              <w:right w:val="single" w:sz="4" w:space="0" w:color="auto"/>
            </w:tcBorders>
            <w:vAlign w:val="center"/>
            <w:hideMark/>
          </w:tcPr>
          <w:p w14:paraId="398DB96B" w14:textId="77777777" w:rsidR="001B44AD" w:rsidRDefault="001B44AD" w:rsidP="00DD127C">
            <w:pPr>
              <w:pStyle w:val="a8"/>
              <w:ind w:firstLine="0"/>
              <w:rPr>
                <w:lang w:val="en-US"/>
              </w:rPr>
            </w:pPr>
            <w:r>
              <w:rPr>
                <w:lang w:val="en-US"/>
              </w:rPr>
              <w:t>4</w:t>
            </w:r>
          </w:p>
        </w:tc>
        <w:tc>
          <w:tcPr>
            <w:tcW w:w="1304" w:type="pct"/>
            <w:tcBorders>
              <w:top w:val="single" w:sz="4" w:space="0" w:color="auto"/>
              <w:left w:val="single" w:sz="4" w:space="0" w:color="auto"/>
              <w:bottom w:val="single" w:sz="4" w:space="0" w:color="auto"/>
              <w:right w:val="single" w:sz="4" w:space="0" w:color="auto"/>
            </w:tcBorders>
            <w:hideMark/>
          </w:tcPr>
          <w:p w14:paraId="0D0EFE3D" w14:textId="3506C308" w:rsidR="001B44AD" w:rsidRDefault="001B44AD" w:rsidP="00DD127C">
            <w:pPr>
              <w:pStyle w:val="a8"/>
              <w:ind w:firstLine="0"/>
            </w:pPr>
            <w:r>
              <w:t>Ввод пароля в поле подтверждения пароля, не соответствующего введенном</w:t>
            </w:r>
          </w:p>
        </w:tc>
        <w:tc>
          <w:tcPr>
            <w:tcW w:w="1337" w:type="pct"/>
            <w:tcBorders>
              <w:top w:val="single" w:sz="4" w:space="0" w:color="auto"/>
              <w:left w:val="single" w:sz="4" w:space="0" w:color="auto"/>
              <w:bottom w:val="single" w:sz="4" w:space="0" w:color="auto"/>
              <w:right w:val="single" w:sz="4" w:space="0" w:color="auto"/>
            </w:tcBorders>
            <w:hideMark/>
          </w:tcPr>
          <w:p w14:paraId="133C1EC3" w14:textId="062B3B1C" w:rsidR="001B44AD" w:rsidRDefault="001B44AD" w:rsidP="00DD127C">
            <w:pPr>
              <w:pStyle w:val="a8"/>
              <w:ind w:firstLine="0"/>
            </w:pPr>
            <w:r>
              <w:t>Вывод сообщения о несовпадении паролей</w:t>
            </w:r>
          </w:p>
        </w:tc>
        <w:tc>
          <w:tcPr>
            <w:tcW w:w="1267" w:type="pct"/>
            <w:tcBorders>
              <w:top w:val="single" w:sz="4" w:space="0" w:color="auto"/>
              <w:left w:val="single" w:sz="4" w:space="0" w:color="auto"/>
              <w:bottom w:val="single" w:sz="4" w:space="0" w:color="auto"/>
              <w:right w:val="single" w:sz="4" w:space="0" w:color="auto"/>
            </w:tcBorders>
            <w:hideMark/>
          </w:tcPr>
          <w:p w14:paraId="0474E5F3" w14:textId="27527D99" w:rsidR="001B44AD" w:rsidRDefault="001B44AD" w:rsidP="00DD127C">
            <w:pPr>
              <w:pStyle w:val="a8"/>
              <w:ind w:firstLine="0"/>
            </w:pPr>
            <w:r>
              <w:t>Вывод сообщения о несовпадении паролей</w:t>
            </w:r>
          </w:p>
        </w:tc>
      </w:tr>
    </w:tbl>
    <w:p w14:paraId="233CA4FC" w14:textId="701D8C8F" w:rsidR="001B44AD" w:rsidRDefault="001E1725" w:rsidP="00BC35FD">
      <w:pPr>
        <w:pStyle w:val="ac"/>
      </w:pPr>
      <w:bookmarkStart w:id="107" w:name="_Toc72351916"/>
      <w:bookmarkStart w:id="108" w:name="_Toc73047784"/>
      <w:r>
        <w:lastRenderedPageBreak/>
        <w:t>5.3</w:t>
      </w:r>
      <w:r w:rsidR="008B44D5" w:rsidRPr="003A76F0">
        <w:t xml:space="preserve"> </w:t>
      </w:r>
      <w:r w:rsidR="001B44AD">
        <w:t>Вывод по разделу</w:t>
      </w:r>
      <w:bookmarkEnd w:id="107"/>
      <w:bookmarkEnd w:id="108"/>
    </w:p>
    <w:p w14:paraId="4E8BD7C8" w14:textId="77777777" w:rsidR="00911D36" w:rsidRDefault="00911D36" w:rsidP="00911D36">
      <w:pPr>
        <w:pStyle w:val="a8"/>
      </w:pPr>
      <w:r>
        <w:rPr>
          <w:lang w:eastAsia="be-BY"/>
        </w:rPr>
        <w:t xml:space="preserve">Важной частью процесса разработки проекта является тестирование. Приложение </w:t>
      </w:r>
      <w:r>
        <w:t xml:space="preserve">на протяжении всего времени разработки необходимо проверять. Продукт допускается к использованию, только в том случае, если все тестовые сценарии важного по приоритету функционала пройдены успешно. </w:t>
      </w:r>
    </w:p>
    <w:p w14:paraId="65E1E613" w14:textId="7D7FED17" w:rsidR="00911D36" w:rsidRDefault="00911D36" w:rsidP="00911D36">
      <w:pPr>
        <w:pStyle w:val="a8"/>
      </w:pPr>
      <w:r>
        <w:t xml:space="preserve">В данном разделе были представлены описания средств тестирования клиентской и серверной частей программного средства. </w:t>
      </w:r>
    </w:p>
    <w:p w14:paraId="26445F9D" w14:textId="475BC55F" w:rsidR="00911D36" w:rsidRDefault="00911D36" w:rsidP="00911D36">
      <w:pPr>
        <w:pStyle w:val="a8"/>
        <w:rPr>
          <w:lang w:eastAsia="ru-RU"/>
        </w:rPr>
      </w:pPr>
      <w:r>
        <w:rPr>
          <w:lang w:eastAsia="ru-RU"/>
        </w:rPr>
        <w:t xml:space="preserve">При проведении тестирования приложения были рассмотрены самые распространенные исключительные ситуации. Все ошибки, возникшие при работе с разработанным программным средством, были обработаны и исправлены. </w:t>
      </w:r>
    </w:p>
    <w:p w14:paraId="01D2F7F8" w14:textId="32ABAC3D" w:rsidR="001B44AD" w:rsidRDefault="00911D36" w:rsidP="00911D36">
      <w:pPr>
        <w:pStyle w:val="a8"/>
        <w:spacing w:after="240"/>
        <w:rPr>
          <w:lang w:eastAsia="ru-RU"/>
        </w:rPr>
      </w:pPr>
      <w:r>
        <w:rPr>
          <w:lang w:eastAsia="ru-RU"/>
        </w:rPr>
        <w:t>Все выполненные действия позволят приложению выполнять свою работу при использовании в реальной среде.</w:t>
      </w:r>
    </w:p>
    <w:p w14:paraId="7EFB6025" w14:textId="25038D49" w:rsidR="00250BEE" w:rsidRDefault="00250BEE" w:rsidP="00911D36">
      <w:pPr>
        <w:pStyle w:val="a8"/>
        <w:spacing w:after="240"/>
        <w:rPr>
          <w:lang w:eastAsia="ru-RU"/>
        </w:rPr>
      </w:pPr>
    </w:p>
    <w:p w14:paraId="144FF8B9" w14:textId="77777777" w:rsidR="00250BEE" w:rsidRDefault="00250BEE">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rPr>
      </w:pPr>
      <w:r>
        <w:br w:type="page"/>
      </w:r>
    </w:p>
    <w:p w14:paraId="4DB6ADB0" w14:textId="77777777" w:rsidR="004C2A78" w:rsidRDefault="004C2A78" w:rsidP="00E004D3">
      <w:pPr>
        <w:pStyle w:val="af4"/>
        <w:outlineLvl w:val="0"/>
        <w:sectPr w:rsidR="004C2A78" w:rsidSect="00A36F28">
          <w:pgSz w:w="11906" w:h="16838"/>
          <w:pgMar w:top="1134" w:right="567" w:bottom="851" w:left="1304" w:header="567" w:footer="567" w:gutter="0"/>
          <w:cols w:space="708"/>
          <w:titlePg/>
          <w:docGrid w:linePitch="381"/>
        </w:sectPr>
      </w:pPr>
      <w:bookmarkStart w:id="109" w:name="_Toc72351917"/>
      <w:bookmarkStart w:id="110" w:name="_Toc73047785"/>
    </w:p>
    <w:p w14:paraId="689874AF" w14:textId="279B6DEB" w:rsidR="005539F5" w:rsidRDefault="00250BEE" w:rsidP="00E004D3">
      <w:pPr>
        <w:pStyle w:val="af4"/>
        <w:outlineLvl w:val="0"/>
      </w:pPr>
      <w:r>
        <w:rPr>
          <w:noProof/>
          <w:lang w:val="en-US"/>
        </w:rPr>
        <w:lastRenderedPageBreak/>
        <mc:AlternateContent>
          <mc:Choice Requires="wpg">
            <w:drawing>
              <wp:anchor distT="0" distB="0" distL="114300" distR="114300" simplePos="0" relativeHeight="251675648" behindDoc="0" locked="0" layoutInCell="1" allowOverlap="1" wp14:anchorId="61A531FC" wp14:editId="197B831D">
                <wp:simplePos x="0" y="0"/>
                <wp:positionH relativeFrom="margin">
                  <wp:posOffset>-142240</wp:posOffset>
                </wp:positionH>
                <wp:positionV relativeFrom="margin">
                  <wp:posOffset>-520065</wp:posOffset>
                </wp:positionV>
                <wp:extent cx="6657975" cy="10277475"/>
                <wp:effectExtent l="0" t="0" r="28575" b="28575"/>
                <wp:wrapNone/>
                <wp:docPr id="3920" name="Группа 3920"/>
                <wp:cNvGraphicFramePr/>
                <a:graphic xmlns:a="http://schemas.openxmlformats.org/drawingml/2006/main">
                  <a:graphicData uri="http://schemas.microsoft.com/office/word/2010/wordprocessingGroup">
                    <wpg:wgp>
                      <wpg:cNvGrpSpPr/>
                      <wpg:grpSpPr bwMode="auto">
                        <a:xfrm>
                          <a:off x="0" y="0"/>
                          <a:ext cx="6657975" cy="10277475"/>
                          <a:chOff x="0" y="0"/>
                          <a:chExt cx="10441" cy="15504"/>
                        </a:xfrm>
                      </wpg:grpSpPr>
                      <wps:wsp>
                        <wps:cNvPr id="3921"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2"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23"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24"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25"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26"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27"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28"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29"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30"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5E3988" w14:textId="77777777" w:rsidR="004F64AB" w:rsidRDefault="004F64AB" w:rsidP="00250BEE">
                              <w:pPr>
                                <w:pStyle w:val="af7"/>
                                <w:jc w:val="center"/>
                              </w:pPr>
                            </w:p>
                          </w:txbxContent>
                        </wps:txbx>
                        <wps:bodyPr rot="0" vert="horz" wrap="square" lIns="12700" tIns="12700" rIns="12700" bIns="12700" anchor="t" anchorCtr="0" upright="1">
                          <a:noAutofit/>
                        </wps:bodyPr>
                      </wps:wsp>
                      <wps:wsp>
                        <wps:cNvPr id="3931"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1D1DA5E" w14:textId="77777777" w:rsidR="004F64AB" w:rsidRDefault="004F64AB" w:rsidP="00250BEE">
                              <w:pPr>
                                <w:pStyle w:val="af7"/>
                              </w:pPr>
                            </w:p>
                          </w:txbxContent>
                        </wps:txbx>
                        <wps:bodyPr rot="0" vert="horz" wrap="square" lIns="12700" tIns="12700" rIns="12700" bIns="12700" anchor="t" anchorCtr="0" upright="1">
                          <a:noAutofit/>
                        </wps:bodyPr>
                      </wps:wsp>
                      <wps:wsp>
                        <wps:cNvPr id="3932"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AB31853" w14:textId="77777777" w:rsidR="004F64AB" w:rsidRDefault="004F64AB" w:rsidP="00250BEE">
                              <w:pPr>
                                <w:pStyle w:val="af7"/>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933"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3B8E945" w14:textId="77777777" w:rsidR="004F64AB" w:rsidRDefault="004F64AB" w:rsidP="00250BEE">
                              <w:pPr>
                                <w:pStyle w:val="af7"/>
                                <w:jc w:val="center"/>
                                <w:rPr>
                                  <w:rFonts w:ascii="Times New Roman" w:hAnsi="Times New Roman"/>
                                  <w:i w:val="0"/>
                                </w:rPr>
                              </w:pPr>
                              <w:r>
                                <w:rPr>
                                  <w:rFonts w:ascii="Times New Roman" w:hAnsi="Times New Roman"/>
                                  <w:i w:val="0"/>
                                </w:rPr>
                                <w:t>Подпись</w:t>
                              </w:r>
                            </w:p>
                          </w:txbxContent>
                        </wps:txbx>
                        <wps:bodyPr rot="0" vert="horz" wrap="square" lIns="12700" tIns="12700" rIns="12700" bIns="12700" anchor="t" anchorCtr="0" upright="1">
                          <a:noAutofit/>
                        </wps:bodyPr>
                      </wps:wsp>
                      <wps:wsp>
                        <wps:cNvPr id="3934"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7D9A9A0" w14:textId="77777777" w:rsidR="004F64AB" w:rsidRDefault="004F64AB" w:rsidP="00250BEE">
                              <w:pPr>
                                <w:pStyle w:val="af7"/>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935"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44D2363" w14:textId="77777777" w:rsidR="004F64AB" w:rsidRDefault="004F64AB" w:rsidP="00250BEE">
                              <w:pPr>
                                <w:pStyle w:val="af7"/>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936"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E5352A7" w14:textId="77777777" w:rsidR="004F64AB" w:rsidRDefault="004F64AB" w:rsidP="00250BEE">
                              <w:pPr>
                                <w:pStyle w:val="af7"/>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937"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D96814C" w14:textId="585D7BE2" w:rsidR="004F64AB" w:rsidRDefault="004F64AB" w:rsidP="00250BEE">
                              <w:pPr>
                                <w:pStyle w:val="afb"/>
                                <w:rPr>
                                  <w:rFonts w:ascii="Times New Roman" w:hAnsi="Times New Roman"/>
                                  <w:sz w:val="24"/>
                                  <w:szCs w:val="16"/>
                                  <w:lang w:val="ru-RU"/>
                                </w:rPr>
                              </w:pPr>
                              <w:r>
                                <w:rPr>
                                  <w:rFonts w:ascii="Times New Roman" w:hAnsi="Times New Roman"/>
                                  <w:sz w:val="24"/>
                                  <w:szCs w:val="28"/>
                                  <w:lang w:val="ru-RU"/>
                                </w:rPr>
                                <w:t>ДП 02.00.ПЗ</w:t>
                              </w:r>
                            </w:p>
                            <w:p w14:paraId="01EB1608" w14:textId="77777777" w:rsidR="004F64AB" w:rsidRDefault="004F64AB" w:rsidP="00250BEE">
                              <w:pPr>
                                <w:rPr>
                                  <w:rFonts w:asciiTheme="minorHAnsi" w:hAnsiTheme="minorHAnsi"/>
                                  <w:sz w:val="22"/>
                                  <w:szCs w:val="22"/>
                                </w:rPr>
                              </w:pPr>
                            </w:p>
                          </w:txbxContent>
                        </wps:txbx>
                        <wps:bodyPr rot="0" vert="horz" wrap="square" lIns="12700" tIns="12700" rIns="12700" bIns="12700" anchor="t" anchorCtr="0" upright="1">
                          <a:noAutofit/>
                        </wps:bodyPr>
                      </wps:wsp>
                      <wps:wsp>
                        <wps:cNvPr id="3938"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39"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40"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41"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42"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943" name="Group 77"/>
                        <wpg:cNvGrpSpPr>
                          <a:grpSpLocks/>
                        </wpg:cNvGrpSpPr>
                        <wpg:grpSpPr bwMode="auto">
                          <a:xfrm>
                            <a:off x="20" y="14161"/>
                            <a:ext cx="2507" cy="240"/>
                            <a:chOff x="20" y="14161"/>
                            <a:chExt cx="19999" cy="20000"/>
                          </a:xfrm>
                        </wpg:grpSpPr>
                        <wps:wsp>
                          <wps:cNvPr id="394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B8E715" w14:textId="77777777" w:rsidR="004F64AB" w:rsidRDefault="004F64AB" w:rsidP="00250BEE">
                                <w:pPr>
                                  <w:pStyle w:val="af9"/>
                                </w:pPr>
                                <w:r>
                                  <w:t xml:space="preserve"> </w:t>
                                </w:r>
                                <w:r>
                                  <w:rPr>
                                    <w:i w:val="0"/>
                                  </w:rPr>
                                  <w:t>Разраб</w:t>
                                </w:r>
                                <w:r>
                                  <w:t>.</w:t>
                                </w:r>
                              </w:p>
                            </w:txbxContent>
                          </wps:txbx>
                          <wps:bodyPr rot="0" vert="horz" wrap="square" lIns="12700" tIns="12700" rIns="12700" bIns="12700" anchor="t" anchorCtr="0" upright="1">
                            <a:noAutofit/>
                          </wps:bodyPr>
                        </wps:wsp>
                        <wps:wsp>
                          <wps:cNvPr id="394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A85D09E" w14:textId="77777777" w:rsidR="004F64AB" w:rsidRDefault="004F64AB" w:rsidP="00250BEE">
                                <w:pPr>
                                  <w:pStyle w:val="af9"/>
                                  <w:rPr>
                                    <w:lang w:val="ru-RU"/>
                                  </w:rPr>
                                </w:pPr>
                                <w:r>
                                  <w:rPr>
                                    <w:lang w:val="ru-RU"/>
                                  </w:rPr>
                                  <w:t>Першай Я.Б.</w:t>
                                </w:r>
                              </w:p>
                              <w:p w14:paraId="7AA132E2" w14:textId="77777777" w:rsidR="004F64AB" w:rsidRDefault="004F64AB" w:rsidP="00250BEE">
                                <w:pPr>
                                  <w:pStyle w:val="af9"/>
                                  <w:rPr>
                                    <w:lang w:val="ru-RU"/>
                                  </w:rPr>
                                </w:pPr>
                                <w:r>
                                  <w:rPr>
                                    <w:lang w:val="ru-RU"/>
                                  </w:rPr>
                                  <w:t>.</w:t>
                                </w:r>
                              </w:p>
                              <w:p w14:paraId="152A011D" w14:textId="77777777" w:rsidR="004F64AB" w:rsidRDefault="004F64AB" w:rsidP="00250BEE"/>
                            </w:txbxContent>
                          </wps:txbx>
                          <wps:bodyPr rot="0" vert="horz" wrap="square" lIns="12700" tIns="12700" rIns="12700" bIns="12700" anchor="t" anchorCtr="0" upright="1">
                            <a:noAutofit/>
                          </wps:bodyPr>
                        </wps:wsp>
                      </wpg:grpSp>
                      <wpg:grpSp>
                        <wpg:cNvPr id="3946" name="Group 80"/>
                        <wpg:cNvGrpSpPr>
                          <a:grpSpLocks/>
                        </wpg:cNvGrpSpPr>
                        <wpg:grpSpPr bwMode="auto">
                          <a:xfrm>
                            <a:off x="20" y="14430"/>
                            <a:ext cx="2507" cy="239"/>
                            <a:chOff x="20" y="14430"/>
                            <a:chExt cx="19999" cy="20000"/>
                          </a:xfrm>
                        </wpg:grpSpPr>
                        <wps:wsp>
                          <wps:cNvPr id="3947"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797680" w14:textId="77777777" w:rsidR="004F64AB" w:rsidRDefault="004F64AB" w:rsidP="00250BEE">
                                <w:pPr>
                                  <w:pStyle w:val="af9"/>
                                </w:pPr>
                                <w:r>
                                  <w:t xml:space="preserve"> </w:t>
                                </w:r>
                                <w:r>
                                  <w:rPr>
                                    <w:i w:val="0"/>
                                  </w:rPr>
                                  <w:t>Провер</w:t>
                                </w:r>
                                <w:r>
                                  <w:t>.</w:t>
                                </w:r>
                              </w:p>
                            </w:txbxContent>
                          </wps:txbx>
                          <wps:bodyPr rot="0" vert="horz" wrap="square" lIns="12700" tIns="12700" rIns="12700" bIns="12700" anchor="t" anchorCtr="0" upright="1">
                            <a:noAutofit/>
                          </wps:bodyPr>
                        </wps:wsp>
                        <wps:wsp>
                          <wps:cNvPr id="3948"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C3D27B" w14:textId="77777777" w:rsidR="004F64AB" w:rsidRDefault="004F64AB" w:rsidP="00250BEE">
                                <w:pPr>
                                  <w:pStyle w:val="af9"/>
                                  <w:rPr>
                                    <w:lang w:val="ru-RU"/>
                                  </w:rPr>
                                </w:pPr>
                                <w:r>
                                  <w:rPr>
                                    <w:lang w:val="ru-RU"/>
                                  </w:rPr>
                                  <w:t>Блинова Е.А.</w:t>
                                </w:r>
                              </w:p>
                              <w:p w14:paraId="486EAB8C" w14:textId="77777777" w:rsidR="004F64AB" w:rsidRDefault="004F64AB" w:rsidP="00250BEE"/>
                            </w:txbxContent>
                          </wps:txbx>
                          <wps:bodyPr rot="0" vert="horz" wrap="square" lIns="12700" tIns="12700" rIns="12700" bIns="12700" anchor="t" anchorCtr="0" upright="1">
                            <a:noAutofit/>
                          </wps:bodyPr>
                        </wps:wsp>
                      </wpg:grpSp>
                      <wpg:grpSp>
                        <wpg:cNvPr id="3949" name="Group 83"/>
                        <wpg:cNvGrpSpPr>
                          <a:grpSpLocks/>
                        </wpg:cNvGrpSpPr>
                        <wpg:grpSpPr bwMode="auto">
                          <a:xfrm>
                            <a:off x="20" y="14705"/>
                            <a:ext cx="2507" cy="239"/>
                            <a:chOff x="20" y="14705"/>
                            <a:chExt cx="19999" cy="20000"/>
                          </a:xfrm>
                        </wpg:grpSpPr>
                        <wps:wsp>
                          <wps:cNvPr id="3950"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8B80528" w14:textId="77777777" w:rsidR="004F64AB" w:rsidRDefault="004F64AB" w:rsidP="00250BEE">
                                <w:pPr>
                                  <w:pStyle w:val="af9"/>
                                </w:pPr>
                                <w:r>
                                  <w:t xml:space="preserve"> </w:t>
                                </w:r>
                              </w:p>
                            </w:txbxContent>
                          </wps:txbx>
                          <wps:bodyPr rot="0" vert="horz" wrap="square" lIns="12700" tIns="12700" rIns="12700" bIns="12700" anchor="t" anchorCtr="0" upright="1">
                            <a:noAutofit/>
                          </wps:bodyPr>
                        </wps:wsp>
                        <wps:wsp>
                          <wps:cNvPr id="3951"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6AAAD91" w14:textId="77777777" w:rsidR="004F64AB" w:rsidRDefault="004F64AB" w:rsidP="00250BEE"/>
                            </w:txbxContent>
                          </wps:txbx>
                          <wps:bodyPr rot="0" vert="horz" wrap="square" lIns="12700" tIns="12700" rIns="12700" bIns="12700" anchor="t" anchorCtr="0" upright="1">
                            <a:noAutofit/>
                          </wps:bodyPr>
                        </wps:wsp>
                      </wpg:grpSp>
                      <wpg:grpSp>
                        <wpg:cNvPr id="3952" name="Group 86"/>
                        <wpg:cNvGrpSpPr>
                          <a:grpSpLocks/>
                        </wpg:cNvGrpSpPr>
                        <wpg:grpSpPr bwMode="auto">
                          <a:xfrm>
                            <a:off x="20" y="14972"/>
                            <a:ext cx="2507" cy="241"/>
                            <a:chOff x="20" y="14972"/>
                            <a:chExt cx="19999" cy="20000"/>
                          </a:xfrm>
                        </wpg:grpSpPr>
                        <wps:wsp>
                          <wps:cNvPr id="3953"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CD16BF0" w14:textId="77777777" w:rsidR="004F64AB" w:rsidRDefault="004F64AB" w:rsidP="00250BEE">
                                <w:pPr>
                                  <w:pStyle w:val="af9"/>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3954"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926D558" w14:textId="77777777" w:rsidR="004F64AB" w:rsidRDefault="004F64AB" w:rsidP="00250BEE">
                                <w:pPr>
                                  <w:pStyle w:val="af9"/>
                                  <w:rPr>
                                    <w:lang w:val="ru-RU"/>
                                  </w:rPr>
                                </w:pPr>
                                <w:r>
                                  <w:rPr>
                                    <w:lang w:val="ru-RU"/>
                                  </w:rPr>
                                  <w:t>Нистюк О.А.</w:t>
                                </w:r>
                              </w:p>
                              <w:p w14:paraId="31D34DE3" w14:textId="77777777" w:rsidR="004F64AB" w:rsidRDefault="004F64AB" w:rsidP="00250BEE">
                                <w:pPr>
                                  <w:pStyle w:val="af9"/>
                                  <w:rPr>
                                    <w:lang w:val="ru-RU"/>
                                  </w:rPr>
                                </w:pPr>
                                <w:r>
                                  <w:rPr>
                                    <w:lang w:val="ru-RU"/>
                                  </w:rPr>
                                  <w:t>.</w:t>
                                </w:r>
                              </w:p>
                              <w:p w14:paraId="125FCACB" w14:textId="77777777" w:rsidR="004F64AB" w:rsidRDefault="004F64AB" w:rsidP="00250BEE">
                                <w:pPr>
                                  <w:pStyle w:val="afb"/>
                                </w:pPr>
                              </w:p>
                            </w:txbxContent>
                          </wps:txbx>
                          <wps:bodyPr rot="0" vert="horz" wrap="square" lIns="12700" tIns="12700" rIns="12700" bIns="12700" anchor="t" anchorCtr="0" upright="1">
                            <a:noAutofit/>
                          </wps:bodyPr>
                        </wps:wsp>
                      </wpg:grpSp>
                      <wpg:grpSp>
                        <wpg:cNvPr id="3955" name="Group 89"/>
                        <wpg:cNvGrpSpPr>
                          <a:grpSpLocks/>
                        </wpg:cNvGrpSpPr>
                        <wpg:grpSpPr bwMode="auto">
                          <a:xfrm>
                            <a:off x="20" y="15240"/>
                            <a:ext cx="2524" cy="240"/>
                            <a:chOff x="20" y="15240"/>
                            <a:chExt cx="20135" cy="20000"/>
                          </a:xfrm>
                        </wpg:grpSpPr>
                        <wps:wsp>
                          <wps:cNvPr id="395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F3929A" w14:textId="77777777" w:rsidR="004F64AB" w:rsidRDefault="004F64AB" w:rsidP="00250BEE">
                                <w:pPr>
                                  <w:pStyle w:val="af9"/>
                                </w:pPr>
                                <w:r>
                                  <w:t xml:space="preserve"> </w:t>
                                </w:r>
                                <w:r>
                                  <w:rPr>
                                    <w:i w:val="0"/>
                                  </w:rPr>
                                  <w:t>Утверд</w:t>
                                </w:r>
                                <w:r>
                                  <w:t>.</w:t>
                                </w:r>
                              </w:p>
                            </w:txbxContent>
                          </wps:txbx>
                          <wps:bodyPr rot="0" vert="horz" wrap="square" lIns="12700" tIns="12700" rIns="12700" bIns="12700" anchor="t" anchorCtr="0" upright="1">
                            <a:noAutofit/>
                          </wps:bodyPr>
                        </wps:wsp>
                        <wps:wsp>
                          <wps:cNvPr id="395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4C1B60" w14:textId="77777777" w:rsidR="004F64AB" w:rsidRDefault="004F64AB" w:rsidP="00250BEE">
                                <w:pPr>
                                  <w:pStyle w:val="af9"/>
                                  <w:rPr>
                                    <w:lang w:val="ru-RU"/>
                                  </w:rPr>
                                </w:pPr>
                                <w:r>
                                  <w:rPr>
                                    <w:lang w:val="ru-RU"/>
                                  </w:rPr>
                                  <w:t>Смелов В.В.</w:t>
                                </w:r>
                              </w:p>
                              <w:p w14:paraId="08C30E6A" w14:textId="77777777" w:rsidR="004F64AB" w:rsidRDefault="004F64AB" w:rsidP="00250BEE">
                                <w:pPr>
                                  <w:pStyle w:val="afb"/>
                                </w:pPr>
                              </w:p>
                            </w:txbxContent>
                          </wps:txbx>
                          <wps:bodyPr rot="0" vert="horz" wrap="square" lIns="12700" tIns="12700" rIns="12700" bIns="12700" anchor="t" anchorCtr="0" upright="1">
                            <a:noAutofit/>
                          </wps:bodyPr>
                        </wps:wsp>
                      </wpg:grpSp>
                      <wps:wsp>
                        <wps:cNvPr id="3958"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59"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0CB87F" w14:textId="73B8E1B1" w:rsidR="004F64AB" w:rsidRPr="005539F5" w:rsidRDefault="004F64AB" w:rsidP="00250BEE">
                              <w:pPr>
                                <w:pStyle w:val="afb"/>
                                <w:rPr>
                                  <w:rFonts w:ascii="Times New Roman" w:hAnsi="Times New Roman"/>
                                  <w:sz w:val="24"/>
                                  <w:lang w:val="ru-RU"/>
                                </w:rPr>
                              </w:pPr>
                              <w:r>
                                <w:rPr>
                                  <w:rFonts w:ascii="Times New Roman" w:hAnsi="Times New Roman"/>
                                  <w:sz w:val="24"/>
                                  <w:lang w:val="ru-RU"/>
                                </w:rPr>
                                <w:t>6 Руководство пользователя</w:t>
                              </w:r>
                            </w:p>
                          </w:txbxContent>
                        </wps:txbx>
                        <wps:bodyPr rot="0" vert="horz" wrap="square" lIns="12700" tIns="12700" rIns="12700" bIns="12700" anchor="ctr" anchorCtr="0" upright="1">
                          <a:noAutofit/>
                        </wps:bodyPr>
                      </wps:wsp>
                      <wps:wsp>
                        <wps:cNvPr id="3960"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61"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62"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6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90EBEA0" w14:textId="77777777" w:rsidR="004F64AB" w:rsidRDefault="004F64AB" w:rsidP="00250BEE">
                              <w:pPr>
                                <w:pStyle w:val="af7"/>
                                <w:jc w:val="center"/>
                                <w:rPr>
                                  <w:rFonts w:ascii="Times New Roman" w:hAnsi="Times New Roman"/>
                                  <w:lang w:val="ru-RU"/>
                                </w:rPr>
                              </w:pPr>
                              <w:r>
                                <w:rPr>
                                  <w:rFonts w:ascii="Times New Roman" w:hAnsi="Times New Roman"/>
                                  <w:i w:val="0"/>
                                </w:rPr>
                                <w:t>Лит</w:t>
                              </w:r>
                              <w:r>
                                <w:rPr>
                                  <w:rFonts w:ascii="Times New Roman" w:hAnsi="Times New Roman"/>
                                </w:rPr>
                                <w:t>.</w:t>
                              </w:r>
                            </w:p>
                          </w:txbxContent>
                        </wps:txbx>
                        <wps:bodyPr rot="0" vert="horz" wrap="square" lIns="12700" tIns="12700" rIns="12700" bIns="12700" anchor="t" anchorCtr="0" upright="1">
                          <a:noAutofit/>
                        </wps:bodyPr>
                      </wps:wsp>
                      <wps:wsp>
                        <wps:cNvPr id="3964"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5B3B57A" w14:textId="77777777" w:rsidR="004F64AB" w:rsidRDefault="004F64AB" w:rsidP="00250BEE">
                              <w:pPr>
                                <w:pStyle w:val="af7"/>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3965"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A45C963" w14:textId="20A2437E" w:rsidR="004F64AB" w:rsidRDefault="004F64AB" w:rsidP="00250BEE">
                              <w:pPr>
                                <w:pStyle w:val="af7"/>
                                <w:jc w:val="center"/>
                                <w:rPr>
                                  <w:rFonts w:ascii="Times New Roman" w:hAnsi="Times New Roman"/>
                                  <w:i w:val="0"/>
                                  <w:lang w:val="ru-RU"/>
                                </w:rPr>
                              </w:pPr>
                              <w:r>
                                <w:rPr>
                                  <w:rFonts w:ascii="Times New Roman" w:hAnsi="Times New Roman"/>
                                  <w:i w:val="0"/>
                                  <w:lang w:val="ru-RU"/>
                                </w:rPr>
                                <w:t>17</w:t>
                              </w:r>
                            </w:p>
                          </w:txbxContent>
                        </wps:txbx>
                        <wps:bodyPr rot="0" vert="horz" wrap="square" lIns="12700" tIns="12700" rIns="12700" bIns="12700" anchor="t" anchorCtr="0" upright="1">
                          <a:noAutofit/>
                        </wps:bodyPr>
                      </wps:wsp>
                      <wps:wsp>
                        <wps:cNvPr id="3966"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67"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68"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24B9A0E" w14:textId="59963B13" w:rsidR="004F64AB" w:rsidRPr="00601DAB" w:rsidRDefault="004F64AB" w:rsidP="00250BEE">
                              <w:pPr>
                                <w:rPr>
                                  <w:rFonts w:asciiTheme="minorHAnsi" w:hAnsiTheme="minorHAnsi"/>
                                  <w:i/>
                                  <w:sz w:val="22"/>
                                </w:rPr>
                              </w:pPr>
                              <w:r w:rsidRPr="00601DAB">
                                <w:rPr>
                                  <w:i/>
                                  <w:sz w:val="24"/>
                                  <w:lang w:val="en-US"/>
                                </w:rPr>
                                <w:t>74217083</w:t>
                              </w:r>
                              <w:r w:rsidRPr="00601DAB">
                                <w:rPr>
                                  <w:i/>
                                  <w:color w:val="000000"/>
                                  <w:sz w:val="24"/>
                                  <w:shd w:val="clear" w:color="auto" w:fill="FFFFFF"/>
                                </w:rPr>
                                <w:t>, 2021</w:t>
                              </w:r>
                            </w:p>
                          </w:txbxContent>
                        </wps:txbx>
                        <wps:bodyPr rot="0" vert="horz" wrap="square" lIns="12700" tIns="12700" rIns="12700" bIns="12700" anchor="t" anchorCtr="0" upright="1">
                          <a:noAutofit/>
                        </wps:bodyPr>
                      </wps:wsp>
                      <wps:wsp>
                        <wps:cNvPr id="3969"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961E2AE" w14:textId="77777777" w:rsidR="004F64AB" w:rsidRDefault="004F64AB" w:rsidP="00250BEE">
                              <w:pPr>
                                <w:pStyle w:val="af7"/>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1A531FC" id="Группа 3920" o:spid="_x0000_s1476" style="position:absolute;left:0;text-align:left;margin-left:-11.2pt;margin-top:-40.95pt;width:524.25pt;height:809.25pt;z-index:251675648;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">
                <v:rect id="Rectangle 54" o:spid="_x0000_s147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" filled="f" strokeweight="2pt"/>
                <v:line id="Line 56" o:spid="_x0000_s147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" strokeweight="2pt"/>
                <v:line id="Line 57" o:spid="_x0000_s147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" strokeweight="2pt"/>
                <v:line id="Line 58" o:spid="_x0000_s148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" strokeweight="2pt"/>
                <v:line id="Line 59" o:spid="_x0000_s148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" strokeweight="2pt"/>
                <v:line id="Line 60" o:spid="_x0000_s148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" strokeweight="2pt"/>
                <v:line id="Line 61" o:spid="_x0000_s148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" strokeweight="2pt"/>
                <v:line id="Line 62" o:spid="_x0000_s148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" strokeweight="1pt"/>
                <v:line id="Line 63" o:spid="_x0000_s148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" strokeweight="1pt"/>
                <v:rect id="Rectangle 64" o:spid="_x0000_s148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" filled="f" stroked="f" strokeweight=".25pt">
                  <v:textbox inset="1pt,1pt,1pt,1pt">
                    <w:txbxContent>
                      <w:p w14:paraId="085E3988" w14:textId="77777777" w:rsidR="004F64AB" w:rsidRDefault="004F64AB" w:rsidP="00250BEE">
                        <w:pPr>
                          <w:pStyle w:val="af7"/>
                          <w:jc w:val="center"/>
                        </w:pPr>
                      </w:p>
                    </w:txbxContent>
                  </v:textbox>
                </v:rect>
                <v:rect id="Rectangle 65" o:spid="_x0000_s148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" filled="f" stroked="f" strokeweight=".25pt">
                  <v:textbox inset="1pt,1pt,1pt,1pt">
                    <w:txbxContent>
                      <w:p w14:paraId="21D1DA5E" w14:textId="77777777" w:rsidR="004F64AB" w:rsidRDefault="004F64AB" w:rsidP="00250BEE">
                        <w:pPr>
                          <w:pStyle w:val="af7"/>
                        </w:pPr>
                      </w:p>
                    </w:txbxContent>
                  </v:textbox>
                </v:rect>
                <v:rect id="Rectangle 66" o:spid="_x0000_s148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" filled="f" stroked="f" strokeweight=".25pt">
                  <v:textbox inset="1pt,1pt,1pt,1pt">
                    <w:txbxContent>
                      <w:p w14:paraId="0AB31853" w14:textId="77777777" w:rsidR="004F64AB" w:rsidRDefault="004F64AB" w:rsidP="00250BEE">
                        <w:pPr>
                          <w:pStyle w:val="af7"/>
                          <w:jc w:val="center"/>
                          <w:rPr>
                            <w:rFonts w:ascii="Times New Roman" w:hAnsi="Times New Roman"/>
                            <w:i w:val="0"/>
                            <w:lang w:val="ru-RU"/>
                          </w:rPr>
                        </w:pPr>
                        <w:r>
                          <w:rPr>
                            <w:rFonts w:ascii="Times New Roman" w:hAnsi="Times New Roman"/>
                            <w:i w:val="0"/>
                            <w:lang w:val="ru-RU"/>
                          </w:rPr>
                          <w:t>ФИО</w:t>
                        </w:r>
                      </w:p>
                    </w:txbxContent>
                  </v:textbox>
                </v:rect>
                <v:rect id="Rectangle 67" o:spid="_x0000_s148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" filled="f" stroked="f" strokeweight=".25pt">
                  <v:textbox inset="1pt,1pt,1pt,1pt">
                    <w:txbxContent>
                      <w:p w14:paraId="13B8E945" w14:textId="77777777" w:rsidR="004F64AB" w:rsidRDefault="004F64AB" w:rsidP="00250BEE">
                        <w:pPr>
                          <w:pStyle w:val="af7"/>
                          <w:jc w:val="center"/>
                          <w:rPr>
                            <w:rFonts w:ascii="Times New Roman" w:hAnsi="Times New Roman"/>
                            <w:i w:val="0"/>
                          </w:rPr>
                        </w:pPr>
                        <w:r>
                          <w:rPr>
                            <w:rFonts w:ascii="Times New Roman" w:hAnsi="Times New Roman"/>
                            <w:i w:val="0"/>
                          </w:rPr>
                          <w:t>Подпись</w:t>
                        </w:r>
                      </w:p>
                    </w:txbxContent>
                  </v:textbox>
                </v:rect>
                <v:rect id="Rectangle 68" o:spid="_x0000_s149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" filled="f" stroked="f" strokeweight=".25pt">
                  <v:textbox inset="1pt,1pt,1pt,1pt">
                    <w:txbxContent>
                      <w:p w14:paraId="37D9A9A0" w14:textId="77777777" w:rsidR="004F64AB" w:rsidRDefault="004F64AB" w:rsidP="00250BEE">
                        <w:pPr>
                          <w:pStyle w:val="af7"/>
                          <w:jc w:val="center"/>
                          <w:rPr>
                            <w:rFonts w:ascii="Times New Roman" w:hAnsi="Times New Roman"/>
                            <w:i w:val="0"/>
                          </w:rPr>
                        </w:pPr>
                        <w:r>
                          <w:rPr>
                            <w:rFonts w:ascii="Times New Roman" w:hAnsi="Times New Roman"/>
                            <w:i w:val="0"/>
                          </w:rPr>
                          <w:t>Дата</w:t>
                        </w:r>
                      </w:p>
                    </w:txbxContent>
                  </v:textbox>
                </v:rect>
                <v:rect id="Rectangle 69" o:spid="_x0000_s149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" filled="f" stroked="f" strokeweight=".25pt">
                  <v:textbox inset="1pt,1pt,1pt,1pt">
                    <w:txbxContent>
                      <w:p w14:paraId="344D2363" w14:textId="77777777" w:rsidR="004F64AB" w:rsidRDefault="004F64AB" w:rsidP="00250BEE">
                        <w:pPr>
                          <w:pStyle w:val="af7"/>
                          <w:jc w:val="center"/>
                          <w:rPr>
                            <w:rFonts w:ascii="Times New Roman" w:hAnsi="Times New Roman"/>
                            <w:i w:val="0"/>
                          </w:rPr>
                        </w:pPr>
                        <w:r>
                          <w:rPr>
                            <w:rFonts w:ascii="Times New Roman" w:hAnsi="Times New Roman"/>
                            <w:i w:val="0"/>
                          </w:rPr>
                          <w:t>Лист</w:t>
                        </w:r>
                      </w:p>
                    </w:txbxContent>
                  </v:textbox>
                </v:rect>
                <v:rect id="Rectangle 70" o:spid="_x0000_s149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" filled="f" stroked="f" strokeweight=".25pt">
                  <v:textbox inset="1pt,1pt,1pt,1pt">
                    <w:txbxContent>
                      <w:p w14:paraId="0E5352A7" w14:textId="77777777" w:rsidR="004F64AB" w:rsidRDefault="004F64AB" w:rsidP="00250BEE">
                        <w:pPr>
                          <w:pStyle w:val="af7"/>
                          <w:jc w:val="center"/>
                          <w:rPr>
                            <w:rFonts w:ascii="Times New Roman" w:hAnsi="Times New Roman"/>
                            <w:i w:val="0"/>
                          </w:rPr>
                        </w:pPr>
                        <w:r>
                          <w:rPr>
                            <w:rFonts w:ascii="Times New Roman" w:hAnsi="Times New Roman"/>
                            <w:i w:val="0"/>
                          </w:rPr>
                          <w:t>1</w:t>
                        </w:r>
                      </w:p>
                    </w:txbxContent>
                  </v:textbox>
                </v:rect>
                <v:rect id="Rectangle 71" o:spid="_x0000_s149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" filled="f" stroked="f" strokeweight=".25pt">
                  <v:textbox inset="1pt,1pt,1pt,1pt">
                    <w:txbxContent>
                      <w:p w14:paraId="2D96814C" w14:textId="585D7BE2" w:rsidR="004F64AB" w:rsidRDefault="004F64AB" w:rsidP="00250BEE">
                        <w:pPr>
                          <w:pStyle w:val="afb"/>
                          <w:rPr>
                            <w:rFonts w:ascii="Times New Roman" w:hAnsi="Times New Roman"/>
                            <w:sz w:val="24"/>
                            <w:szCs w:val="16"/>
                            <w:lang w:val="ru-RU"/>
                          </w:rPr>
                        </w:pPr>
                        <w:r>
                          <w:rPr>
                            <w:rFonts w:ascii="Times New Roman" w:hAnsi="Times New Roman"/>
                            <w:sz w:val="24"/>
                            <w:szCs w:val="28"/>
                            <w:lang w:val="ru-RU"/>
                          </w:rPr>
                          <w:t>ДП 02.00.ПЗ</w:t>
                        </w:r>
                      </w:p>
                      <w:p w14:paraId="01EB1608" w14:textId="77777777" w:rsidR="004F64AB" w:rsidRDefault="004F64AB" w:rsidP="00250BEE">
                        <w:pPr>
                          <w:rPr>
                            <w:rFonts w:asciiTheme="minorHAnsi" w:hAnsiTheme="minorHAnsi"/>
                            <w:sz w:val="22"/>
                            <w:szCs w:val="22"/>
                          </w:rPr>
                        </w:pPr>
                      </w:p>
                    </w:txbxContent>
                  </v:textbox>
                </v:rect>
                <v:line id="Line 72" o:spid="_x0000_s149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" strokeweight="2pt"/>
                <v:line id="Line 73" o:spid="_x0000_s149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" strokeweight="2pt"/>
                <v:line id="Line 74" o:spid="_x0000_s149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" strokeweight="1pt"/>
                <v:line id="Line 75" o:spid="_x0000_s149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" strokeweight="1pt"/>
                <v:line id="Line 76" o:spid="_x0000_s149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" strokeweight="1pt"/>
                <v:group id="Group 77" o:spid="_x0000_s149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">
                  <v:rect id="Rectangle 78" o:spid="_x0000_s150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" filled="f" stroked="f" strokeweight=".25pt">
                    <v:textbox inset="1pt,1pt,1pt,1pt">
                      <w:txbxContent>
                        <w:p w14:paraId="32B8E715" w14:textId="77777777" w:rsidR="004F64AB" w:rsidRDefault="004F64AB" w:rsidP="00250BEE">
                          <w:pPr>
                            <w:pStyle w:val="af9"/>
                          </w:pPr>
                          <w:r>
                            <w:t xml:space="preserve"> </w:t>
                          </w:r>
                          <w:r>
                            <w:rPr>
                              <w:i w:val="0"/>
                            </w:rPr>
                            <w:t>Разраб</w:t>
                          </w:r>
                          <w:r>
                            <w:t>.</w:t>
                          </w:r>
                        </w:p>
                      </w:txbxContent>
                    </v:textbox>
                  </v:rect>
                  <v:rect id="Rectangle 79" o:spid="_x0000_s150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" filled="f" stroked="f" strokeweight=".25pt">
                    <v:textbox inset="1pt,1pt,1pt,1pt">
                      <w:txbxContent>
                        <w:p w14:paraId="7A85D09E" w14:textId="77777777" w:rsidR="004F64AB" w:rsidRDefault="004F64AB" w:rsidP="00250BEE">
                          <w:pPr>
                            <w:pStyle w:val="af9"/>
                            <w:rPr>
                              <w:lang w:val="ru-RU"/>
                            </w:rPr>
                          </w:pPr>
                          <w:r>
                            <w:rPr>
                              <w:lang w:val="ru-RU"/>
                            </w:rPr>
                            <w:t>Першай Я.Б.</w:t>
                          </w:r>
                        </w:p>
                        <w:p w14:paraId="7AA132E2" w14:textId="77777777" w:rsidR="004F64AB" w:rsidRDefault="004F64AB" w:rsidP="00250BEE">
                          <w:pPr>
                            <w:pStyle w:val="af9"/>
                            <w:rPr>
                              <w:lang w:val="ru-RU"/>
                            </w:rPr>
                          </w:pPr>
                          <w:r>
                            <w:rPr>
                              <w:lang w:val="ru-RU"/>
                            </w:rPr>
                            <w:t>.</w:t>
                          </w:r>
                        </w:p>
                        <w:p w14:paraId="152A011D" w14:textId="77777777" w:rsidR="004F64AB" w:rsidRDefault="004F64AB" w:rsidP="00250BEE"/>
                      </w:txbxContent>
                    </v:textbox>
                  </v:rect>
                </v:group>
                <v:group id="Group 80" o:spid="_x0000_s150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">
                  <v:rect id="Rectangle 81" o:spid="_x0000_s150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" filled="f" stroked="f" strokeweight=".25pt">
                    <v:textbox inset="1pt,1pt,1pt,1pt">
                      <w:txbxContent>
                        <w:p w14:paraId="07797680" w14:textId="77777777" w:rsidR="004F64AB" w:rsidRDefault="004F64AB" w:rsidP="00250BEE">
                          <w:pPr>
                            <w:pStyle w:val="af9"/>
                          </w:pPr>
                          <w:r>
                            <w:t xml:space="preserve"> </w:t>
                          </w:r>
                          <w:r>
                            <w:rPr>
                              <w:i w:val="0"/>
                            </w:rPr>
                            <w:t>Провер</w:t>
                          </w:r>
                          <w:r>
                            <w:t>.</w:t>
                          </w:r>
                        </w:p>
                      </w:txbxContent>
                    </v:textbox>
                  </v:rect>
                  <v:rect id="Rectangle 82" o:spid="_x0000_s150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" filled="f" stroked="f" strokeweight=".25pt">
                    <v:textbox inset="1pt,1pt,1pt,1pt">
                      <w:txbxContent>
                        <w:p w14:paraId="59C3D27B" w14:textId="77777777" w:rsidR="004F64AB" w:rsidRDefault="004F64AB" w:rsidP="00250BEE">
                          <w:pPr>
                            <w:pStyle w:val="af9"/>
                            <w:rPr>
                              <w:lang w:val="ru-RU"/>
                            </w:rPr>
                          </w:pPr>
                          <w:r>
                            <w:rPr>
                              <w:lang w:val="ru-RU"/>
                            </w:rPr>
                            <w:t>Блинова Е.А.</w:t>
                          </w:r>
                        </w:p>
                        <w:p w14:paraId="486EAB8C" w14:textId="77777777" w:rsidR="004F64AB" w:rsidRDefault="004F64AB" w:rsidP="00250BEE"/>
                      </w:txbxContent>
                    </v:textbox>
                  </v:rect>
                </v:group>
                <v:group id="Group 83" o:spid="_x0000_s150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">
                  <v:rect id="Rectangle 84" o:spid="_x0000_s150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" filled="f" stroked="f" strokeweight=".25pt">
                    <v:textbox inset="1pt,1pt,1pt,1pt">
                      <w:txbxContent>
                        <w:p w14:paraId="58B80528" w14:textId="77777777" w:rsidR="004F64AB" w:rsidRDefault="004F64AB" w:rsidP="00250BEE">
                          <w:pPr>
                            <w:pStyle w:val="af9"/>
                          </w:pPr>
                          <w:r>
                            <w:t xml:space="preserve"> </w:t>
                          </w:r>
                        </w:p>
                      </w:txbxContent>
                    </v:textbox>
                  </v:rect>
                  <v:rect id="Rectangle 85" o:spid="_x0000_s150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" filled="f" stroked="f" strokeweight=".25pt">
                    <v:textbox inset="1pt,1pt,1pt,1pt">
                      <w:txbxContent>
                        <w:p w14:paraId="26AAAD91" w14:textId="77777777" w:rsidR="004F64AB" w:rsidRDefault="004F64AB" w:rsidP="00250BEE"/>
                      </w:txbxContent>
                    </v:textbox>
                  </v:rect>
                </v:group>
                <v:group id="Group 86" o:spid="_x0000_s150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">
                  <v:rect id="Rectangle 87" o:spid="_x0000_s150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" filled="f" stroked="f" strokeweight=".25pt">
                    <v:textbox inset="1pt,1pt,1pt,1pt">
                      <w:txbxContent>
                        <w:p w14:paraId="7CD16BF0" w14:textId="77777777" w:rsidR="004F64AB" w:rsidRDefault="004F64AB" w:rsidP="00250BEE">
                          <w:pPr>
                            <w:pStyle w:val="af9"/>
                          </w:pPr>
                          <w:r>
                            <w:t xml:space="preserve"> </w:t>
                          </w:r>
                          <w:r>
                            <w:rPr>
                              <w:i w:val="0"/>
                            </w:rPr>
                            <w:t>Н</w:t>
                          </w:r>
                          <w:r>
                            <w:t xml:space="preserve">. </w:t>
                          </w:r>
                          <w:r>
                            <w:rPr>
                              <w:i w:val="0"/>
                            </w:rPr>
                            <w:t>контр</w:t>
                          </w:r>
                          <w:r>
                            <w:t>.</w:t>
                          </w:r>
                        </w:p>
                      </w:txbxContent>
                    </v:textbox>
                  </v:rect>
                  <v:rect id="Rectangle 88" o:spid="_x0000_s151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" filled="f" stroked="f" strokeweight=".25pt">
                    <v:textbox inset="1pt,1pt,1pt,1pt">
                      <w:txbxContent>
                        <w:p w14:paraId="0926D558" w14:textId="77777777" w:rsidR="004F64AB" w:rsidRDefault="004F64AB" w:rsidP="00250BEE">
                          <w:pPr>
                            <w:pStyle w:val="af9"/>
                            <w:rPr>
                              <w:lang w:val="ru-RU"/>
                            </w:rPr>
                          </w:pPr>
                          <w:r>
                            <w:rPr>
                              <w:lang w:val="ru-RU"/>
                            </w:rPr>
                            <w:t>Нистюк О.А.</w:t>
                          </w:r>
                        </w:p>
                        <w:p w14:paraId="31D34DE3" w14:textId="77777777" w:rsidR="004F64AB" w:rsidRDefault="004F64AB" w:rsidP="00250BEE">
                          <w:pPr>
                            <w:pStyle w:val="af9"/>
                            <w:rPr>
                              <w:lang w:val="ru-RU"/>
                            </w:rPr>
                          </w:pPr>
                          <w:r>
                            <w:rPr>
                              <w:lang w:val="ru-RU"/>
                            </w:rPr>
                            <w:t>.</w:t>
                          </w:r>
                        </w:p>
                        <w:p w14:paraId="125FCACB" w14:textId="77777777" w:rsidR="004F64AB" w:rsidRDefault="004F64AB" w:rsidP="00250BEE">
                          <w:pPr>
                            <w:pStyle w:val="afb"/>
                          </w:pPr>
                        </w:p>
                      </w:txbxContent>
                    </v:textbox>
                  </v:rect>
                </v:group>
                <v:group id="Group 89" o:spid="_x0000_s151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">
                  <v:rect id="Rectangle 90" o:spid="_x0000_s151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" filled="f" stroked="f" strokeweight=".25pt">
                    <v:textbox inset="1pt,1pt,1pt,1pt">
                      <w:txbxContent>
                        <w:p w14:paraId="7FF3929A" w14:textId="77777777" w:rsidR="004F64AB" w:rsidRDefault="004F64AB" w:rsidP="00250BEE">
                          <w:pPr>
                            <w:pStyle w:val="af9"/>
                          </w:pPr>
                          <w:r>
                            <w:t xml:space="preserve"> </w:t>
                          </w:r>
                          <w:r>
                            <w:rPr>
                              <w:i w:val="0"/>
                            </w:rPr>
                            <w:t>Утверд</w:t>
                          </w:r>
                          <w:r>
                            <w:t>.</w:t>
                          </w:r>
                        </w:p>
                      </w:txbxContent>
                    </v:textbox>
                  </v:rect>
                  <v:rect id="Rectangle 91" o:spid="_x0000_s151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" filled="f" stroked="f" strokeweight=".25pt">
                    <v:textbox inset="1pt,1pt,1pt,1pt">
                      <w:txbxContent>
                        <w:p w14:paraId="3E4C1B60" w14:textId="77777777" w:rsidR="004F64AB" w:rsidRDefault="004F64AB" w:rsidP="00250BEE">
                          <w:pPr>
                            <w:pStyle w:val="af9"/>
                            <w:rPr>
                              <w:lang w:val="ru-RU"/>
                            </w:rPr>
                          </w:pPr>
                          <w:r>
                            <w:rPr>
                              <w:lang w:val="ru-RU"/>
                            </w:rPr>
                            <w:t>Смелов В.В.</w:t>
                          </w:r>
                        </w:p>
                        <w:p w14:paraId="08C30E6A" w14:textId="77777777" w:rsidR="004F64AB" w:rsidRDefault="004F64AB" w:rsidP="00250BEE">
                          <w:pPr>
                            <w:pStyle w:val="afb"/>
                          </w:pPr>
                        </w:p>
                      </w:txbxContent>
                    </v:textbox>
                  </v:rect>
                </v:group>
                <v:line id="Line 92" o:spid="_x0000_s151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" strokeweight="2pt"/>
                <v:rect id="Rectangle 93" o:spid="_x0000_s151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" filled="f" stroked="f" strokeweight=".25pt">
                  <v:textbox inset="1pt,1pt,1pt,1pt">
                    <w:txbxContent>
                      <w:p w14:paraId="3E0CB87F" w14:textId="73B8E1B1" w:rsidR="004F64AB" w:rsidRPr="005539F5" w:rsidRDefault="004F64AB" w:rsidP="00250BEE">
                        <w:pPr>
                          <w:pStyle w:val="afb"/>
                          <w:rPr>
                            <w:rFonts w:ascii="Times New Roman" w:hAnsi="Times New Roman"/>
                            <w:sz w:val="24"/>
                            <w:lang w:val="ru-RU"/>
                          </w:rPr>
                        </w:pPr>
                        <w:r>
                          <w:rPr>
                            <w:rFonts w:ascii="Times New Roman" w:hAnsi="Times New Roman"/>
                            <w:sz w:val="24"/>
                            <w:lang w:val="ru-RU"/>
                          </w:rPr>
                          <w:t>6 Руководство пользователя</w:t>
                        </w:r>
                      </w:p>
                    </w:txbxContent>
                  </v:textbox>
                </v:rect>
                <v:line id="Line 94" o:spid="_x0000_s151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" strokeweight="2pt"/>
                <v:line id="Line 95" o:spid="_x0000_s151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" strokeweight="2pt"/>
                <v:line id="Line 96" o:spid="_x0000_s151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" strokeweight="2pt"/>
                <v:rect id="Rectangle 97" o:spid="_x0000_s151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" filled="f" stroked="f" strokeweight=".25pt">
                  <v:textbox inset="1pt,1pt,1pt,1pt">
                    <w:txbxContent>
                      <w:p w14:paraId="090EBEA0" w14:textId="77777777" w:rsidR="004F64AB" w:rsidRDefault="004F64AB" w:rsidP="00250BEE">
                        <w:pPr>
                          <w:pStyle w:val="af7"/>
                          <w:jc w:val="center"/>
                          <w:rPr>
                            <w:rFonts w:ascii="Times New Roman" w:hAnsi="Times New Roman"/>
                            <w:lang w:val="ru-RU"/>
                          </w:rPr>
                        </w:pPr>
                        <w:r>
                          <w:rPr>
                            <w:rFonts w:ascii="Times New Roman" w:hAnsi="Times New Roman"/>
                            <w:i w:val="0"/>
                          </w:rPr>
                          <w:t>Лит</w:t>
                        </w:r>
                        <w:r>
                          <w:rPr>
                            <w:rFonts w:ascii="Times New Roman" w:hAnsi="Times New Roman"/>
                          </w:rPr>
                          <w:t>.</w:t>
                        </w:r>
                      </w:p>
                    </w:txbxContent>
                  </v:textbox>
                </v:rect>
                <v:rect id="Rectangle 98" o:spid="_x0000_s152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" filled="f" stroked="f" strokeweight=".25pt">
                  <v:textbox inset="1pt,1pt,1pt,1pt">
                    <w:txbxContent>
                      <w:p w14:paraId="15B3B57A" w14:textId="77777777" w:rsidR="004F64AB" w:rsidRDefault="004F64AB" w:rsidP="00250BEE">
                        <w:pPr>
                          <w:pStyle w:val="af7"/>
                          <w:jc w:val="center"/>
                          <w:rPr>
                            <w:rFonts w:ascii="Times New Roman" w:hAnsi="Times New Roman"/>
                            <w:i w:val="0"/>
                          </w:rPr>
                        </w:pPr>
                        <w:r>
                          <w:rPr>
                            <w:rFonts w:ascii="Times New Roman" w:hAnsi="Times New Roman"/>
                            <w:i w:val="0"/>
                          </w:rPr>
                          <w:t>Листов</w:t>
                        </w:r>
                      </w:p>
                    </w:txbxContent>
                  </v:textbox>
                </v:rect>
                <v:rect id="Rectangle 99" o:spid="_x0000_s152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" filled="f" stroked="f" strokeweight=".25pt">
                  <v:textbox inset="1pt,1pt,1pt,1pt">
                    <w:txbxContent>
                      <w:p w14:paraId="2A45C963" w14:textId="20A2437E" w:rsidR="004F64AB" w:rsidRDefault="004F64AB" w:rsidP="00250BEE">
                        <w:pPr>
                          <w:pStyle w:val="af7"/>
                          <w:jc w:val="center"/>
                          <w:rPr>
                            <w:rFonts w:ascii="Times New Roman" w:hAnsi="Times New Roman"/>
                            <w:i w:val="0"/>
                            <w:lang w:val="ru-RU"/>
                          </w:rPr>
                        </w:pPr>
                        <w:r>
                          <w:rPr>
                            <w:rFonts w:ascii="Times New Roman" w:hAnsi="Times New Roman"/>
                            <w:i w:val="0"/>
                            <w:lang w:val="ru-RU"/>
                          </w:rPr>
                          <w:t>17</w:t>
                        </w:r>
                      </w:p>
                    </w:txbxContent>
                  </v:textbox>
                </v:rect>
                <v:line id="Line 100" o:spid="_x0000_s152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" strokeweight="1pt"/>
                <v:line id="Line 101" o:spid="_x0000_s152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" strokeweight="1pt"/>
                <v:rect id="Rectangle 102" o:spid="_x0000_s152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" filled="f" stroked="f" strokeweight=".25pt">
                  <v:textbox inset="1pt,1pt,1pt,1pt">
                    <w:txbxContent>
                      <w:p w14:paraId="524B9A0E" w14:textId="59963B13" w:rsidR="004F64AB" w:rsidRPr="00601DAB" w:rsidRDefault="004F64AB" w:rsidP="00250BEE">
                        <w:pPr>
                          <w:rPr>
                            <w:rFonts w:asciiTheme="minorHAnsi" w:hAnsiTheme="minorHAnsi"/>
                            <w:i/>
                            <w:sz w:val="22"/>
                          </w:rPr>
                        </w:pPr>
                        <w:r w:rsidRPr="00601DAB">
                          <w:rPr>
                            <w:i/>
                            <w:sz w:val="24"/>
                            <w:lang w:val="en-US"/>
                          </w:rPr>
                          <w:t>74217083</w:t>
                        </w:r>
                        <w:r w:rsidRPr="00601DAB">
                          <w:rPr>
                            <w:i/>
                            <w:color w:val="000000"/>
                            <w:sz w:val="24"/>
                            <w:shd w:val="clear" w:color="auto" w:fill="FFFFFF"/>
                          </w:rPr>
                          <w:t>, 2021</w:t>
                        </w:r>
                      </w:p>
                    </w:txbxContent>
                  </v:textbox>
                </v:rect>
                <v:rect id="Rectangle 103" o:spid="_x0000_s152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" filled="f" stroked="f" strokeweight=".25pt">
                  <v:textbox inset="1pt,1pt,1pt,1pt">
                    <w:txbxContent>
                      <w:p w14:paraId="3961E2AE" w14:textId="77777777" w:rsidR="004F64AB" w:rsidRDefault="004F64AB" w:rsidP="00250BEE">
                        <w:pPr>
                          <w:pStyle w:val="af7"/>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5539F5">
        <w:t>6 Руководство пользователя</w:t>
      </w:r>
      <w:bookmarkEnd w:id="109"/>
      <w:bookmarkEnd w:id="110"/>
    </w:p>
    <w:p w14:paraId="3BC141C1" w14:textId="77777777" w:rsidR="005539F5" w:rsidRDefault="005539F5" w:rsidP="005539F5">
      <w:pPr>
        <w:pStyle w:val="a8"/>
      </w:pPr>
      <w:r>
        <w:t>В этой главе подробно описано руководство по установке и использованию созданного мобильного приложения.</w:t>
      </w:r>
    </w:p>
    <w:p w14:paraId="00045D56" w14:textId="77777777" w:rsidR="005539F5" w:rsidRDefault="005539F5" w:rsidP="005539F5">
      <w:pPr>
        <w:pStyle w:val="a8"/>
      </w:pPr>
      <w:r>
        <w:t>Любое приложение имеет свои системные требования, которым должен соответствовать сервер. Это необходимо для правильной работы развернутого на этом сервере приложения.</w:t>
      </w:r>
    </w:p>
    <w:p w14:paraId="427D6603" w14:textId="77777777" w:rsidR="005539F5" w:rsidRDefault="005539F5" w:rsidP="005539F5">
      <w:pPr>
        <w:pStyle w:val="a8"/>
        <w:spacing w:after="240"/>
        <w:rPr>
          <w:lang w:eastAsia="ru-RU"/>
        </w:rPr>
      </w:pPr>
      <w:r>
        <w:rPr>
          <w:lang w:eastAsia="ru-RU"/>
        </w:rPr>
        <w:t>Для правильного и полного использования всех возможностей мобильного приложения оно должно иметь руководство по использованию. Клиент после прочтения руководства должен легко и без проблем начать использование приложения. Руководство должно быть написано доступным и простым языком с сопровождением графических материалов, которые будут показывать все возможности функциональности приложения и варианты взаимодействия с ним.</w:t>
      </w:r>
    </w:p>
    <w:p w14:paraId="5FBF5CA7" w14:textId="331B3FF2" w:rsidR="005539F5" w:rsidRDefault="005539F5" w:rsidP="00BC35FD">
      <w:pPr>
        <w:pStyle w:val="ac"/>
      </w:pPr>
      <w:bookmarkStart w:id="111" w:name="_Toc72351918"/>
      <w:bookmarkStart w:id="112" w:name="_Toc73047786"/>
      <w:r>
        <w:t>6.1 Системные требования оборудования для запуска сервера</w:t>
      </w:r>
      <w:bookmarkEnd w:id="111"/>
      <w:bookmarkEnd w:id="112"/>
    </w:p>
    <w:p w14:paraId="4B525905" w14:textId="77777777" w:rsidR="005539F5" w:rsidRPr="001E1725" w:rsidRDefault="005539F5" w:rsidP="005539F5">
      <w:pPr>
        <w:pStyle w:val="a8"/>
      </w:pPr>
      <w:r w:rsidRPr="001E1725">
        <w:t>Для создания серверной части программного средства использовалась платформа .</w:t>
      </w:r>
      <w:r w:rsidRPr="001E1725">
        <w:rPr>
          <w:lang w:val="en-US"/>
        </w:rPr>
        <w:t>NET</w:t>
      </w:r>
      <w:r w:rsidRPr="001E1725">
        <w:t xml:space="preserve"> </w:t>
      </w:r>
      <w:r w:rsidRPr="001E1725">
        <w:rPr>
          <w:lang w:val="en-US"/>
        </w:rPr>
        <w:t>Core</w:t>
      </w:r>
      <w:r w:rsidRPr="001E1725">
        <w:t xml:space="preserve"> </w:t>
      </w:r>
      <w:r w:rsidRPr="001E1725">
        <w:rPr>
          <w:lang w:val="en-US"/>
        </w:rPr>
        <w:t>v</w:t>
      </w:r>
      <w:r w:rsidRPr="001E1725">
        <w:t xml:space="preserve">3.1, являющаяся кроссплатформенной. При запуске, сервер хостится на </w:t>
      </w:r>
      <w:r w:rsidRPr="001E1725">
        <w:rPr>
          <w:lang w:val="en-US"/>
        </w:rPr>
        <w:t>IIS</w:t>
      </w:r>
      <w:r w:rsidRPr="001E1725">
        <w:t xml:space="preserve"> </w:t>
      </w:r>
      <w:r w:rsidRPr="001E1725">
        <w:rPr>
          <w:lang w:val="en-US"/>
        </w:rPr>
        <w:t>Express</w:t>
      </w:r>
      <w:r w:rsidRPr="001E1725">
        <w:t xml:space="preserve">, предоставляемый </w:t>
      </w:r>
      <w:r w:rsidRPr="001E1725">
        <w:rPr>
          <w:lang w:val="en-US"/>
        </w:rPr>
        <w:t>Visual</w:t>
      </w:r>
      <w:r w:rsidRPr="001E1725">
        <w:t xml:space="preserve"> </w:t>
      </w:r>
      <w:r w:rsidRPr="001E1725">
        <w:rPr>
          <w:lang w:val="en-US"/>
        </w:rPr>
        <w:t>Studio</w:t>
      </w:r>
      <w:r w:rsidRPr="001E1725">
        <w:t>. Для комфортной работы с сервером требуется 4ГБ ОЗУ.</w:t>
      </w:r>
    </w:p>
    <w:p w14:paraId="312DF34D" w14:textId="77777777" w:rsidR="005539F5" w:rsidRPr="001E1725" w:rsidRDefault="005539F5" w:rsidP="005539F5">
      <w:pPr>
        <w:pStyle w:val="a8"/>
      </w:pPr>
      <w:r w:rsidRPr="001E1725">
        <w:t xml:space="preserve">В качестве СУБД использовалась </w:t>
      </w:r>
      <w:r w:rsidRPr="001E1725">
        <w:rPr>
          <w:lang w:val="en-US"/>
        </w:rPr>
        <w:t>MS</w:t>
      </w:r>
      <w:r w:rsidRPr="001E1725">
        <w:t xml:space="preserve"> </w:t>
      </w:r>
      <w:r w:rsidRPr="001E1725">
        <w:rPr>
          <w:lang w:val="en-US"/>
        </w:rPr>
        <w:t>SQL</w:t>
      </w:r>
      <w:r w:rsidRPr="001E1725">
        <w:t xml:space="preserve"> </w:t>
      </w:r>
      <w:r w:rsidRPr="001E1725">
        <w:rPr>
          <w:lang w:val="en-US"/>
        </w:rPr>
        <w:t>Server</w:t>
      </w:r>
      <w:r w:rsidRPr="001E1725">
        <w:t xml:space="preserve"> 2019.</w:t>
      </w:r>
    </w:p>
    <w:p w14:paraId="4ADBACAF" w14:textId="77777777" w:rsidR="005539F5" w:rsidRPr="001E1725" w:rsidRDefault="005539F5" w:rsidP="005539F5">
      <w:pPr>
        <w:pStyle w:val="a8"/>
      </w:pPr>
      <w:r w:rsidRPr="001E1725">
        <w:t xml:space="preserve">Клиентская часть использовала кроссплатформенный фреймворк для разработки мобильных приложений </w:t>
      </w:r>
      <w:r w:rsidRPr="001E1725">
        <w:rPr>
          <w:lang w:val="en-US"/>
        </w:rPr>
        <w:t>Flutter</w:t>
      </w:r>
      <w:r w:rsidRPr="001E1725">
        <w:t xml:space="preserve">, само мобильное приложение также является кроссплатформенным. </w:t>
      </w:r>
    </w:p>
    <w:p w14:paraId="2D2D20B0" w14:textId="573EFF1E" w:rsidR="00250BEE" w:rsidRPr="00250BEE" w:rsidRDefault="005539F5" w:rsidP="007510C3">
      <w:pPr>
        <w:pStyle w:val="a8"/>
        <w:rPr>
          <w:b/>
        </w:rPr>
      </w:pPr>
      <w:r w:rsidRPr="001E1725">
        <w:t>Таким образом, сервер, на котором развернута серверная часть приложения, может не обладать высокими системными требованиями. Использование мобильной части приложения доступно на нескольких платформах.</w:t>
      </w:r>
    </w:p>
    <w:p w14:paraId="34D70EF1" w14:textId="5AE33D39" w:rsidR="00167950" w:rsidRDefault="008B44D5" w:rsidP="007510C3">
      <w:pPr>
        <w:pStyle w:val="af4"/>
        <w:spacing w:before="360" w:after="240"/>
        <w:outlineLvl w:val="1"/>
      </w:pPr>
      <w:bookmarkStart w:id="113" w:name="_Toc72351919"/>
      <w:bookmarkStart w:id="114" w:name="_Toc73047787"/>
      <w:r>
        <w:t xml:space="preserve">6.2 </w:t>
      </w:r>
      <w:r w:rsidR="00167950">
        <w:t>Необходимое программное обеспечение</w:t>
      </w:r>
      <w:bookmarkEnd w:id="113"/>
      <w:bookmarkEnd w:id="114"/>
    </w:p>
    <w:p w14:paraId="7FC260A9" w14:textId="4EDEEA52" w:rsidR="00167950" w:rsidRDefault="00167950" w:rsidP="00167950">
      <w:pPr>
        <w:pStyle w:val="a8"/>
      </w:pPr>
      <w:r w:rsidRPr="001E1725">
        <w:t>После указания системных требований приложения следует определение списка программного обеспечения, необходимого для запуска и стабильной работы приложения.</w:t>
      </w:r>
    </w:p>
    <w:p w14:paraId="58D03151" w14:textId="0BEE74E2" w:rsidR="00167950" w:rsidRDefault="00167950" w:rsidP="00167950">
      <w:pPr>
        <w:pStyle w:val="a8"/>
      </w:pPr>
      <w:r>
        <w:t>Список программного обеспечения для запуска серверной части:</w:t>
      </w:r>
    </w:p>
    <w:p w14:paraId="6C427C57" w14:textId="73B59945" w:rsidR="00167950" w:rsidRPr="00167950" w:rsidRDefault="00167950" w:rsidP="00167950">
      <w:pPr>
        <w:pStyle w:val="a0"/>
      </w:pPr>
      <w:r>
        <w:rPr>
          <w:lang w:val="en-US"/>
        </w:rPr>
        <w:t>IIS;</w:t>
      </w:r>
    </w:p>
    <w:p w14:paraId="18C5D945" w14:textId="06AA2D1E" w:rsidR="00167950" w:rsidRPr="00A35025" w:rsidRDefault="00167950" w:rsidP="00167950">
      <w:pPr>
        <w:pStyle w:val="a0"/>
      </w:pPr>
      <w:r>
        <w:rPr>
          <w:lang w:val="en-US"/>
        </w:rPr>
        <w:t>.NET Core;</w:t>
      </w:r>
    </w:p>
    <w:p w14:paraId="3AE44F4F" w14:textId="31C63288" w:rsidR="00167950" w:rsidRPr="00466878" w:rsidRDefault="00167950" w:rsidP="00167950">
      <w:pPr>
        <w:pStyle w:val="a0"/>
      </w:pPr>
      <w:r>
        <w:t xml:space="preserve">СУБД </w:t>
      </w:r>
      <w:r>
        <w:rPr>
          <w:lang w:val="en-US"/>
        </w:rPr>
        <w:t>MS SQL Server 2019;</w:t>
      </w:r>
    </w:p>
    <w:p w14:paraId="1B8D5417" w14:textId="327394DC" w:rsidR="00466878" w:rsidRDefault="00466878" w:rsidP="00466878">
      <w:pPr>
        <w:pStyle w:val="a0"/>
        <w:numPr>
          <w:ilvl w:val="0"/>
          <w:numId w:val="0"/>
        </w:numPr>
        <w:ind w:firstLine="709"/>
        <w:rPr>
          <w:lang w:val="en-US"/>
        </w:rPr>
      </w:pPr>
    </w:p>
    <w:p w14:paraId="1722935E" w14:textId="790979EB" w:rsidR="00466878" w:rsidRDefault="00466878" w:rsidP="00466878">
      <w:pPr>
        <w:pStyle w:val="a0"/>
        <w:numPr>
          <w:ilvl w:val="0"/>
          <w:numId w:val="0"/>
        </w:numPr>
        <w:ind w:firstLine="709"/>
        <w:rPr>
          <w:lang w:val="en-US"/>
        </w:rPr>
      </w:pPr>
    </w:p>
    <w:p w14:paraId="7B971C16" w14:textId="78B6EF1A" w:rsidR="00466878" w:rsidRDefault="00466878" w:rsidP="00466878">
      <w:pPr>
        <w:pStyle w:val="a0"/>
        <w:numPr>
          <w:ilvl w:val="0"/>
          <w:numId w:val="0"/>
        </w:numPr>
        <w:ind w:firstLine="709"/>
        <w:rPr>
          <w:lang w:val="en-US"/>
        </w:rPr>
      </w:pPr>
    </w:p>
    <w:p w14:paraId="1CFFB61B" w14:textId="768DDC61" w:rsidR="00466878" w:rsidRDefault="00466878" w:rsidP="00466878">
      <w:pPr>
        <w:pStyle w:val="a0"/>
        <w:numPr>
          <w:ilvl w:val="0"/>
          <w:numId w:val="0"/>
        </w:numPr>
        <w:ind w:firstLine="709"/>
        <w:rPr>
          <w:lang w:val="en-US"/>
        </w:rPr>
      </w:pPr>
    </w:p>
    <w:p w14:paraId="3B4C6BED" w14:textId="7A59257B" w:rsidR="00466878" w:rsidRDefault="00466878" w:rsidP="00466878">
      <w:pPr>
        <w:pStyle w:val="a0"/>
        <w:numPr>
          <w:ilvl w:val="0"/>
          <w:numId w:val="0"/>
        </w:numPr>
        <w:ind w:firstLine="709"/>
        <w:rPr>
          <w:lang w:val="en-US"/>
        </w:rPr>
      </w:pPr>
    </w:p>
    <w:p w14:paraId="48FFC7FC" w14:textId="77777777" w:rsidR="00466878" w:rsidRPr="00167950" w:rsidRDefault="00466878" w:rsidP="00466878">
      <w:pPr>
        <w:pStyle w:val="a0"/>
        <w:numPr>
          <w:ilvl w:val="0"/>
          <w:numId w:val="0"/>
        </w:numPr>
        <w:ind w:firstLine="709"/>
      </w:pPr>
    </w:p>
    <w:p w14:paraId="2CFB5BFC" w14:textId="19A58493" w:rsidR="00167950" w:rsidRDefault="00466878" w:rsidP="00167950">
      <w:pPr>
        <w:pStyle w:val="a0"/>
      </w:pPr>
      <w:r>
        <w:lastRenderedPageBreak/>
        <w:t>с</w:t>
      </w:r>
      <w:r w:rsidR="00FB22BA">
        <w:t xml:space="preserve">реда разработки с поддержкой </w:t>
      </w:r>
      <w:r w:rsidR="00FB22BA" w:rsidRPr="00FB22BA">
        <w:t>.</w:t>
      </w:r>
      <w:r w:rsidR="00FB22BA">
        <w:rPr>
          <w:lang w:val="en-US"/>
        </w:rPr>
        <w:t>NET</w:t>
      </w:r>
      <w:r w:rsidR="00FB22BA" w:rsidRPr="00FB22BA">
        <w:t xml:space="preserve"> </w:t>
      </w:r>
      <w:r w:rsidR="00FB22BA">
        <w:rPr>
          <w:lang w:val="en-US"/>
        </w:rPr>
        <w:t>Core</w:t>
      </w:r>
      <w:r w:rsidR="00FB22BA">
        <w:t>.</w:t>
      </w:r>
    </w:p>
    <w:p w14:paraId="4C182BEE" w14:textId="3BAAD098" w:rsidR="00FB22BA" w:rsidRDefault="00FB22BA" w:rsidP="00FB22BA">
      <w:pPr>
        <w:pStyle w:val="a8"/>
      </w:pPr>
      <w:r>
        <w:t>Для работы с клиентской частью необходимо:</w:t>
      </w:r>
    </w:p>
    <w:p w14:paraId="2311243F" w14:textId="53637834" w:rsidR="00FB22BA" w:rsidRDefault="00FB22BA" w:rsidP="00FB22BA">
      <w:pPr>
        <w:pStyle w:val="a0"/>
      </w:pPr>
      <w:r>
        <w:t xml:space="preserve">мобильное устройство с ОС </w:t>
      </w:r>
      <w:r>
        <w:rPr>
          <w:lang w:val="en-US"/>
        </w:rPr>
        <w:t>Android</w:t>
      </w:r>
      <w:r w:rsidRPr="00FB22BA">
        <w:t xml:space="preserve"> </w:t>
      </w:r>
      <w:r>
        <w:t xml:space="preserve">с минимальной версией </w:t>
      </w:r>
      <w:r>
        <w:rPr>
          <w:lang w:val="en-US"/>
        </w:rPr>
        <w:t>SDK</w:t>
      </w:r>
      <w:r w:rsidRPr="00FB22BA">
        <w:t xml:space="preserve"> 16, </w:t>
      </w:r>
      <w:r>
        <w:t xml:space="preserve">рекомендуемой 29, или устройство с ОС </w:t>
      </w:r>
      <w:r>
        <w:rPr>
          <w:lang w:val="en-US"/>
        </w:rPr>
        <w:t>iOS</w:t>
      </w:r>
      <w:r w:rsidRPr="00FB22BA">
        <w:t xml:space="preserve"> </w:t>
      </w:r>
      <w:r>
        <w:t xml:space="preserve">с минимальной версией </w:t>
      </w:r>
      <w:r w:rsidRPr="00FB22BA">
        <w:t>9.0</w:t>
      </w:r>
      <w:r>
        <w:t>.</w:t>
      </w:r>
    </w:p>
    <w:p w14:paraId="1C3D232F" w14:textId="7BA46BC0" w:rsidR="00FB22BA" w:rsidRDefault="00D052DD" w:rsidP="00BC35FD">
      <w:pPr>
        <w:pStyle w:val="ac"/>
      </w:pPr>
      <w:bookmarkStart w:id="115" w:name="_Toc72351920"/>
      <w:bookmarkStart w:id="116" w:name="_Toc73047788"/>
      <w:r>
        <w:t xml:space="preserve">6.3 </w:t>
      </w:r>
      <w:r w:rsidR="00BF10F5">
        <w:t>Руководство по использованию мобильного приложения</w:t>
      </w:r>
      <w:bookmarkEnd w:id="115"/>
      <w:bookmarkEnd w:id="116"/>
    </w:p>
    <w:p w14:paraId="514F4F37" w14:textId="17B50045" w:rsidR="00BF10F5" w:rsidRDefault="00BF10F5" w:rsidP="00BF10F5">
      <w:pPr>
        <w:pStyle w:val="a0"/>
        <w:numPr>
          <w:ilvl w:val="0"/>
          <w:numId w:val="0"/>
        </w:numPr>
        <w:ind w:firstLine="709"/>
      </w:pPr>
      <w:r w:rsidRPr="00BF10F5">
        <w:t xml:space="preserve">В данном разделе </w:t>
      </w:r>
      <w:r>
        <w:t xml:space="preserve">будет сделан обзор по использованию мобильного приложения и его основной функциональности. </w:t>
      </w:r>
    </w:p>
    <w:p w14:paraId="15D81137" w14:textId="767A0DC9" w:rsidR="00BF10F5" w:rsidRDefault="00BF10F5" w:rsidP="00BF10F5">
      <w:pPr>
        <w:pStyle w:val="a0"/>
        <w:numPr>
          <w:ilvl w:val="0"/>
          <w:numId w:val="0"/>
        </w:numPr>
        <w:ind w:firstLine="709"/>
      </w:pPr>
      <w:r>
        <w:t xml:space="preserve">В мобильном приложении существует три роли пользователей: гость, пользователь и тренер. </w:t>
      </w:r>
    </w:p>
    <w:p w14:paraId="436FC557" w14:textId="4BF5B6BB" w:rsidR="00BF10F5" w:rsidRDefault="00BF10F5" w:rsidP="00BF10F5">
      <w:pPr>
        <w:pStyle w:val="a0"/>
        <w:numPr>
          <w:ilvl w:val="0"/>
          <w:numId w:val="0"/>
        </w:numPr>
        <w:spacing w:after="240"/>
        <w:ind w:firstLine="709"/>
      </w:pPr>
      <w:r>
        <w:t>Функционал приложения будет описан с ролей гостя и тренера т.к. возможности тренера идентичны с возможностями пользователя, за исключением возможности создания публикаций тренера.</w:t>
      </w:r>
    </w:p>
    <w:p w14:paraId="2C6FF575" w14:textId="54A4AB29" w:rsidR="00BF10F5" w:rsidRDefault="00D052DD" w:rsidP="00BC35FD">
      <w:pPr>
        <w:pStyle w:val="ac"/>
      </w:pPr>
      <w:bookmarkStart w:id="117" w:name="_Toc72351921"/>
      <w:bookmarkStart w:id="118" w:name="_Toc73047789"/>
      <w:r>
        <w:t xml:space="preserve">6.4 </w:t>
      </w:r>
      <w:r w:rsidR="00BF10F5">
        <w:t xml:space="preserve">Регистрация </w:t>
      </w:r>
      <w:r w:rsidR="00BF10F5" w:rsidRPr="00BF10F5">
        <w:t>пользователя</w:t>
      </w:r>
      <w:bookmarkEnd w:id="117"/>
      <w:bookmarkEnd w:id="118"/>
    </w:p>
    <w:p w14:paraId="5F3A2169" w14:textId="09326F96" w:rsidR="00BF10F5" w:rsidRDefault="00BF10F5" w:rsidP="00BF10F5">
      <w:pPr>
        <w:pStyle w:val="a8"/>
      </w:pPr>
      <w:r w:rsidRPr="00BF10F5">
        <w:t>Гость –</w:t>
      </w:r>
      <w:r>
        <w:t xml:space="preserve"> это незарегистрированный пользователь. Для него доступен только функционал регистрации.</w:t>
      </w:r>
    </w:p>
    <w:p w14:paraId="6EEF7FFE" w14:textId="793BA7EA" w:rsidR="00BF10F5" w:rsidRDefault="00BF10F5" w:rsidP="005539F5">
      <w:pPr>
        <w:pStyle w:val="afc"/>
      </w:pPr>
      <w:r>
        <w:t>При открытии мобильного приложения, пользователь попадает на экран авторизации. У него есть возможность авторизоваться, введя имя пользователя и пароль и зарегистрироваться, нажав на кнопку «Регистрация». Экран авториз</w:t>
      </w:r>
      <w:r w:rsidR="00C618B5">
        <w:t>ации представлен на рисунке 6.1.</w:t>
      </w:r>
    </w:p>
    <w:p w14:paraId="1DB0961B" w14:textId="235BAE0A" w:rsidR="00BF10F5" w:rsidRDefault="00D55A28" w:rsidP="00DF48A3">
      <w:pPr>
        <w:pStyle w:val="440"/>
      </w:pPr>
      <w:r>
        <w:rPr>
          <w:lang w:eastAsia="en-US"/>
        </w:rPr>
        <w:drawing>
          <wp:inline distT="0" distB="0" distL="0" distR="0" wp14:anchorId="0F307985" wp14:editId="282625F1">
            <wp:extent cx="1828800" cy="3960802"/>
            <wp:effectExtent l="0" t="0" r="0" b="1905"/>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1844264" cy="3994294"/>
                    </a:xfrm>
                    <a:prstGeom prst="rect">
                      <a:avLst/>
                    </a:prstGeom>
                  </pic:spPr>
                </pic:pic>
              </a:graphicData>
            </a:graphic>
          </wp:inline>
        </w:drawing>
      </w:r>
    </w:p>
    <w:p w14:paraId="014CD781" w14:textId="3030C83D" w:rsidR="00BF10F5" w:rsidRDefault="00BF10F5" w:rsidP="005539F5">
      <w:pPr>
        <w:pStyle w:val="afd"/>
      </w:pPr>
      <w:r>
        <w:t xml:space="preserve">Рисунок 6.1 – </w:t>
      </w:r>
      <w:r w:rsidR="00C618B5">
        <w:t>Э</w:t>
      </w:r>
      <w:r>
        <w:t>кран авторизации</w:t>
      </w:r>
    </w:p>
    <w:p w14:paraId="41DD3095" w14:textId="00FAB483" w:rsidR="00BF10F5" w:rsidRDefault="00BF10F5" w:rsidP="005539F5">
      <w:pPr>
        <w:pStyle w:val="afc"/>
      </w:pPr>
      <w:r>
        <w:lastRenderedPageBreak/>
        <w:t>После перехода на экран регистрации</w:t>
      </w:r>
      <w:r w:rsidR="004017C7">
        <w:t>, открывается экран для создания уникальных данных авторизации, на котором</w:t>
      </w:r>
      <w:r>
        <w:t>, пользователю отображаются поля для ввода придуманных имени пользователя, почты, пароля и подтверждения пароля. Скриншот эк</w:t>
      </w:r>
      <w:r w:rsidR="00C618B5">
        <w:t>рана представлен на рисунке 6.2.</w:t>
      </w:r>
    </w:p>
    <w:p w14:paraId="2DAF1094" w14:textId="3F0B7FFC" w:rsidR="00BF10F5" w:rsidRDefault="00AF3E7A" w:rsidP="00DF48A3">
      <w:pPr>
        <w:pStyle w:val="440"/>
      </w:pPr>
      <w:r>
        <w:rPr>
          <w:lang w:eastAsia="en-US"/>
        </w:rPr>
        <w:drawing>
          <wp:inline distT="0" distB="0" distL="0" distR="0" wp14:anchorId="3739B825" wp14:editId="7E02CA44">
            <wp:extent cx="1581150" cy="3424443"/>
            <wp:effectExtent l="0" t="0" r="0" b="508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1585274" cy="3433375"/>
                    </a:xfrm>
                    <a:prstGeom prst="rect">
                      <a:avLst/>
                    </a:prstGeom>
                  </pic:spPr>
                </pic:pic>
              </a:graphicData>
            </a:graphic>
          </wp:inline>
        </w:drawing>
      </w:r>
    </w:p>
    <w:p w14:paraId="2D530309" w14:textId="7CFF1B38" w:rsidR="00BF10F5" w:rsidRDefault="004017C7" w:rsidP="005539F5">
      <w:pPr>
        <w:pStyle w:val="afd"/>
      </w:pPr>
      <w:r>
        <w:t>Рисунок 6.2</w:t>
      </w:r>
      <w:r w:rsidR="00BF10F5">
        <w:t xml:space="preserve"> – </w:t>
      </w:r>
      <w:r w:rsidR="00C618B5">
        <w:t>Э</w:t>
      </w:r>
      <w:r w:rsidR="00BF10F5">
        <w:t xml:space="preserve">кран </w:t>
      </w:r>
      <w:r>
        <w:t>регистрации</w:t>
      </w:r>
    </w:p>
    <w:p w14:paraId="4D259879" w14:textId="59BE06B9" w:rsidR="004017C7" w:rsidRDefault="004017C7" w:rsidP="005539F5">
      <w:pPr>
        <w:pStyle w:val="afc"/>
      </w:pPr>
      <w:r>
        <w:t>В случае, если пользователь выбрал себе имя, которое уже используется другим пользователем, ему выводится соответствующее сообщение, как на рисунке 6.3</w:t>
      </w:r>
      <w:r w:rsidR="00C618B5">
        <w:t>.</w:t>
      </w:r>
    </w:p>
    <w:p w14:paraId="3C82F8E2" w14:textId="6B2A26F9" w:rsidR="004017C7" w:rsidRDefault="00AF3E7A" w:rsidP="00DF48A3">
      <w:pPr>
        <w:pStyle w:val="440"/>
      </w:pPr>
      <w:r>
        <w:rPr>
          <w:lang w:eastAsia="en-US"/>
        </w:rPr>
        <w:drawing>
          <wp:inline distT="0" distB="0" distL="0" distR="0" wp14:anchorId="4B261465" wp14:editId="7DD8E27F">
            <wp:extent cx="1552575" cy="3362552"/>
            <wp:effectExtent l="0" t="0" r="0" b="9525"/>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1566674" cy="3393088"/>
                    </a:xfrm>
                    <a:prstGeom prst="rect">
                      <a:avLst/>
                    </a:prstGeom>
                  </pic:spPr>
                </pic:pic>
              </a:graphicData>
            </a:graphic>
          </wp:inline>
        </w:drawing>
      </w:r>
    </w:p>
    <w:p w14:paraId="0792DBDC" w14:textId="17299277" w:rsidR="004017C7" w:rsidRDefault="004017C7" w:rsidP="005539F5">
      <w:pPr>
        <w:pStyle w:val="afd"/>
      </w:pPr>
      <w:r>
        <w:t xml:space="preserve">Рисунок 6.3 – </w:t>
      </w:r>
      <w:r w:rsidR="00C618B5">
        <w:t>С</w:t>
      </w:r>
      <w:r>
        <w:t>ообщение об имени пользователя</w:t>
      </w:r>
    </w:p>
    <w:p w14:paraId="65D81714" w14:textId="782525B5" w:rsidR="004017C7" w:rsidRDefault="004017C7" w:rsidP="005539F5">
      <w:pPr>
        <w:pStyle w:val="afc"/>
      </w:pPr>
      <w:r>
        <w:lastRenderedPageBreak/>
        <w:t>Аналогично происходит, если пароль в поле создания пароля не совпадает с тем, что введено в поле подтвержд</w:t>
      </w:r>
      <w:r w:rsidR="00C618B5">
        <w:t>ения пароля, как на рисунке 6.4.</w:t>
      </w:r>
    </w:p>
    <w:p w14:paraId="269E03B0" w14:textId="257AF266" w:rsidR="004017C7" w:rsidRDefault="00AF3E7A" w:rsidP="00DF48A3">
      <w:pPr>
        <w:pStyle w:val="440"/>
      </w:pPr>
      <w:r>
        <w:rPr>
          <w:lang w:eastAsia="en-US"/>
        </w:rPr>
        <w:drawing>
          <wp:inline distT="0" distB="0" distL="0" distR="0" wp14:anchorId="78B1EF38" wp14:editId="017AB5C8">
            <wp:extent cx="1677035" cy="3236180"/>
            <wp:effectExtent l="0" t="0" r="0" b="254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1697267" cy="3275223"/>
                    </a:xfrm>
                    <a:prstGeom prst="rect">
                      <a:avLst/>
                    </a:prstGeom>
                  </pic:spPr>
                </pic:pic>
              </a:graphicData>
            </a:graphic>
          </wp:inline>
        </w:drawing>
      </w:r>
    </w:p>
    <w:p w14:paraId="2FB12315" w14:textId="45C11E14" w:rsidR="004017C7" w:rsidRDefault="004017C7" w:rsidP="005539F5">
      <w:pPr>
        <w:pStyle w:val="afd"/>
      </w:pPr>
      <w:r>
        <w:t xml:space="preserve">Рисунок 6.4 – </w:t>
      </w:r>
      <w:r w:rsidR="00C618B5">
        <w:t>Н</w:t>
      </w:r>
      <w:r>
        <w:t>есовпадение паролей</w:t>
      </w:r>
    </w:p>
    <w:p w14:paraId="44AEA2A8" w14:textId="11198AB4" w:rsidR="004017C7" w:rsidRDefault="004017C7" w:rsidP="005539F5">
      <w:pPr>
        <w:pStyle w:val="afc"/>
      </w:pPr>
      <w:r>
        <w:t>После создания данных авторизации пользователь получает возможность ввести дополнительную информацию о себе и выбрать фото профиля</w:t>
      </w:r>
      <w:r w:rsidR="00C618B5">
        <w:t>. Пример показан на рисунке 6.5.</w:t>
      </w:r>
    </w:p>
    <w:p w14:paraId="457D71F3" w14:textId="7B88FE0B" w:rsidR="004017C7" w:rsidRDefault="00AF3E7A" w:rsidP="00DF48A3">
      <w:pPr>
        <w:pStyle w:val="440"/>
      </w:pPr>
      <w:r>
        <w:rPr>
          <w:lang w:eastAsia="en-US"/>
        </w:rPr>
        <w:drawing>
          <wp:inline distT="0" distB="0" distL="0" distR="0" wp14:anchorId="5186D857" wp14:editId="57D52F2A">
            <wp:extent cx="1743875" cy="3776869"/>
            <wp:effectExtent l="0" t="0" r="889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1748235" cy="3786311"/>
                    </a:xfrm>
                    <a:prstGeom prst="rect">
                      <a:avLst/>
                    </a:prstGeom>
                  </pic:spPr>
                </pic:pic>
              </a:graphicData>
            </a:graphic>
          </wp:inline>
        </w:drawing>
      </w:r>
    </w:p>
    <w:p w14:paraId="78893F48" w14:textId="31DC9F2A" w:rsidR="004017C7" w:rsidRDefault="004017C7" w:rsidP="005539F5">
      <w:pPr>
        <w:pStyle w:val="afd"/>
      </w:pPr>
      <w:r>
        <w:t xml:space="preserve">Рисунок 6.5 – </w:t>
      </w:r>
      <w:r w:rsidR="00C618B5">
        <w:t>В</w:t>
      </w:r>
      <w:r>
        <w:t>вод информации о пользователе</w:t>
      </w:r>
    </w:p>
    <w:p w14:paraId="59FE0526" w14:textId="59DD4A8C" w:rsidR="00D55A28" w:rsidRDefault="00D55A28" w:rsidP="005539F5">
      <w:pPr>
        <w:pStyle w:val="afc"/>
      </w:pPr>
      <w:r>
        <w:lastRenderedPageBreak/>
        <w:t>Далее нужно нажать на кнопку «Зарегист</w:t>
      </w:r>
      <w:r w:rsidR="00C618B5">
        <w:t>рироваться», как на рисунке 6.6.</w:t>
      </w:r>
    </w:p>
    <w:p w14:paraId="50E681BF" w14:textId="7AFD44B7" w:rsidR="00D55A28" w:rsidRDefault="00AF3E7A" w:rsidP="00DF48A3">
      <w:pPr>
        <w:pStyle w:val="440"/>
      </w:pPr>
      <w:r>
        <w:rPr>
          <w:lang w:eastAsia="en-US"/>
        </w:rPr>
        <w:drawing>
          <wp:inline distT="0" distB="0" distL="0" distR="0" wp14:anchorId="61420EC6" wp14:editId="201115A9">
            <wp:extent cx="1618615" cy="3403158"/>
            <wp:effectExtent l="0" t="0" r="635" b="6985"/>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1627582" cy="3422012"/>
                    </a:xfrm>
                    <a:prstGeom prst="rect">
                      <a:avLst/>
                    </a:prstGeom>
                  </pic:spPr>
                </pic:pic>
              </a:graphicData>
            </a:graphic>
          </wp:inline>
        </w:drawing>
      </w:r>
    </w:p>
    <w:p w14:paraId="5E8ECE3F" w14:textId="30506554" w:rsidR="00D55A28" w:rsidRDefault="00D55A28" w:rsidP="005539F5">
      <w:pPr>
        <w:pStyle w:val="afd"/>
      </w:pPr>
      <w:r>
        <w:t xml:space="preserve">Рисунок 6.6 – </w:t>
      </w:r>
      <w:r w:rsidR="00C618B5">
        <w:t>К</w:t>
      </w:r>
      <w:r>
        <w:t>онец регистрации</w:t>
      </w:r>
    </w:p>
    <w:p w14:paraId="0A8FB90E" w14:textId="09B7E493" w:rsidR="004017C7" w:rsidRDefault="004017C7" w:rsidP="005539F5">
      <w:pPr>
        <w:pStyle w:val="afc"/>
      </w:pPr>
      <w:r>
        <w:t>После этого регистрация успешно завершена и пользователь перенаправляется на экран авторизации</w:t>
      </w:r>
      <w:r w:rsidR="00D55A28">
        <w:t xml:space="preserve"> и ему выводится сообщение об успешной </w:t>
      </w:r>
      <w:r w:rsidR="00C618B5">
        <w:t>регистрации, как на рисунке 6.7.</w:t>
      </w:r>
    </w:p>
    <w:p w14:paraId="49D4A994" w14:textId="38C97168" w:rsidR="00D55A28" w:rsidRDefault="00AF3E7A" w:rsidP="00DF48A3">
      <w:pPr>
        <w:pStyle w:val="440"/>
      </w:pPr>
      <w:r>
        <w:rPr>
          <w:lang w:eastAsia="en-US"/>
        </w:rPr>
        <w:drawing>
          <wp:inline distT="0" distB="0" distL="0" distR="0" wp14:anchorId="23108204" wp14:editId="51850041">
            <wp:extent cx="1721485" cy="3331596"/>
            <wp:effectExtent l="0" t="0" r="0" b="254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1730662" cy="3349356"/>
                    </a:xfrm>
                    <a:prstGeom prst="rect">
                      <a:avLst/>
                    </a:prstGeom>
                  </pic:spPr>
                </pic:pic>
              </a:graphicData>
            </a:graphic>
          </wp:inline>
        </w:drawing>
      </w:r>
    </w:p>
    <w:p w14:paraId="72311FBD" w14:textId="045E8333" w:rsidR="00507812" w:rsidRDefault="00D55A28" w:rsidP="00507812">
      <w:pPr>
        <w:pStyle w:val="afd"/>
      </w:pPr>
      <w:r>
        <w:t xml:space="preserve">Рисунок 6.7 – </w:t>
      </w:r>
      <w:bookmarkStart w:id="119" w:name="_Toc72351922"/>
      <w:bookmarkStart w:id="120" w:name="_Toc73047790"/>
      <w:r w:rsidR="00507812">
        <w:t>Сообщение об успешной регистрации</w:t>
      </w:r>
    </w:p>
    <w:p w14:paraId="38DBFA05" w14:textId="2FF81400" w:rsidR="00507812" w:rsidRPr="00507812" w:rsidRDefault="00507812" w:rsidP="003E43B1">
      <w:pPr>
        <w:pStyle w:val="a8"/>
      </w:pPr>
      <w:r>
        <w:t>После этого пользователь может авторизоваться.</w:t>
      </w:r>
    </w:p>
    <w:p w14:paraId="1609B0AB" w14:textId="6EE21449" w:rsidR="004017C7" w:rsidRDefault="00D55A28" w:rsidP="00BC35FD">
      <w:pPr>
        <w:pStyle w:val="ac"/>
      </w:pPr>
      <w:r>
        <w:lastRenderedPageBreak/>
        <w:t xml:space="preserve">6.6 </w:t>
      </w:r>
      <w:r w:rsidR="004017C7">
        <w:t>Авторизация пользователя</w:t>
      </w:r>
      <w:bookmarkEnd w:id="119"/>
      <w:bookmarkEnd w:id="120"/>
    </w:p>
    <w:p w14:paraId="32C8024C" w14:textId="6A4A02C5" w:rsidR="004017C7" w:rsidRDefault="004017C7" w:rsidP="005539F5">
      <w:pPr>
        <w:pStyle w:val="afc"/>
      </w:pPr>
      <w:r>
        <w:t xml:space="preserve">Если пользователь зарегистрирован в системе, то для доступа к функционалу приложения ему необходимо авторизоваться. Нужно ввести корректные имя пользователя и пароль, после чего </w:t>
      </w:r>
      <w:r w:rsidR="001955E4">
        <w:t xml:space="preserve">пользователю откроется страница </w:t>
      </w:r>
      <w:r w:rsidR="00AA777C">
        <w:t>Блог с тематическими статьями</w:t>
      </w:r>
      <w:r w:rsidR="001955E4">
        <w:t xml:space="preserve">. </w:t>
      </w:r>
      <w:r w:rsidR="00AA777C">
        <w:t xml:space="preserve">В случае, если данные авторизации введены неверно, выводится соответствующее сообщение. </w:t>
      </w:r>
      <w:r w:rsidR="001955E4">
        <w:t>Пример отображен на рисунке 6.</w:t>
      </w:r>
      <w:r w:rsidR="00AA777C">
        <w:t>8</w:t>
      </w:r>
      <w:r w:rsidR="00507812">
        <w:t>.</w:t>
      </w:r>
    </w:p>
    <w:p w14:paraId="45C47E15" w14:textId="22A2FA21" w:rsidR="001955E4" w:rsidRDefault="00AF3E7A" w:rsidP="00DF48A3">
      <w:pPr>
        <w:pStyle w:val="440"/>
      </w:pPr>
      <w:r>
        <w:rPr>
          <w:lang w:eastAsia="en-US"/>
        </w:rPr>
        <w:drawing>
          <wp:inline distT="0" distB="0" distL="0" distR="0" wp14:anchorId="61629895" wp14:editId="30DA27D9">
            <wp:extent cx="1676149" cy="3232298"/>
            <wp:effectExtent l="0" t="0" r="635" b="635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1695622" cy="3269851"/>
                    </a:xfrm>
                    <a:prstGeom prst="rect">
                      <a:avLst/>
                    </a:prstGeom>
                  </pic:spPr>
                </pic:pic>
              </a:graphicData>
            </a:graphic>
          </wp:inline>
        </w:drawing>
      </w:r>
    </w:p>
    <w:p w14:paraId="1E25C000" w14:textId="3DFD6AA2" w:rsidR="001955E4" w:rsidRDefault="001955E4" w:rsidP="005539F5">
      <w:pPr>
        <w:pStyle w:val="afd"/>
      </w:pPr>
      <w:r>
        <w:t>Рисунок 6.</w:t>
      </w:r>
      <w:r w:rsidR="00AA777C">
        <w:t>8</w:t>
      </w:r>
      <w:r>
        <w:t xml:space="preserve"> – </w:t>
      </w:r>
      <w:r w:rsidR="00507812">
        <w:t>О</w:t>
      </w:r>
      <w:r w:rsidR="00AA777C">
        <w:t>шибка авторизации</w:t>
      </w:r>
    </w:p>
    <w:p w14:paraId="4B874B75" w14:textId="0E0FFA17" w:rsidR="001955E4" w:rsidRDefault="00AA777C" w:rsidP="005539F5">
      <w:pPr>
        <w:pStyle w:val="afc"/>
      </w:pPr>
      <w:r>
        <w:t xml:space="preserve">Пользователь может посмотреть свой профиль. </w:t>
      </w:r>
      <w:r w:rsidR="001955E4">
        <w:t>Пример профиля</w:t>
      </w:r>
      <w:r>
        <w:t xml:space="preserve"> нового</w:t>
      </w:r>
      <w:r w:rsidR="001955E4">
        <w:t xml:space="preserve"> польз</w:t>
      </w:r>
      <w:r>
        <w:t>ователя отображен на рисунке 6.9</w:t>
      </w:r>
      <w:r w:rsidR="003E43B1">
        <w:t>.</w:t>
      </w:r>
    </w:p>
    <w:p w14:paraId="0386F2FF" w14:textId="05778F68" w:rsidR="001955E4" w:rsidRDefault="00AF3E7A" w:rsidP="00DF48A3">
      <w:pPr>
        <w:pStyle w:val="440"/>
      </w:pPr>
      <w:r>
        <w:rPr>
          <w:lang w:eastAsia="en-US"/>
        </w:rPr>
        <w:drawing>
          <wp:inline distT="0" distB="0" distL="0" distR="0" wp14:anchorId="56C52FAB" wp14:editId="2790F483">
            <wp:extent cx="1610995" cy="3048000"/>
            <wp:effectExtent l="0" t="0" r="8255"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1625813" cy="3076036"/>
                    </a:xfrm>
                    <a:prstGeom prst="rect">
                      <a:avLst/>
                    </a:prstGeom>
                  </pic:spPr>
                </pic:pic>
              </a:graphicData>
            </a:graphic>
          </wp:inline>
        </w:drawing>
      </w:r>
    </w:p>
    <w:p w14:paraId="6B24E14C" w14:textId="1684AA27" w:rsidR="001955E4" w:rsidRDefault="00AA777C" w:rsidP="005539F5">
      <w:pPr>
        <w:pStyle w:val="afd"/>
      </w:pPr>
      <w:r>
        <w:t>Рисунок 6.9</w:t>
      </w:r>
      <w:r w:rsidR="001955E4">
        <w:t xml:space="preserve"> – </w:t>
      </w:r>
      <w:r w:rsidR="003E43B1">
        <w:t>П</w:t>
      </w:r>
      <w:r w:rsidR="001955E4">
        <w:t>рофиль</w:t>
      </w:r>
    </w:p>
    <w:p w14:paraId="6CD35678" w14:textId="1B35A80C" w:rsidR="001955E4" w:rsidRDefault="001955E4" w:rsidP="001955E4">
      <w:pPr>
        <w:pStyle w:val="a8"/>
      </w:pPr>
      <w:r>
        <w:lastRenderedPageBreak/>
        <w:t>У пользователя есть возможность посмотреть собственные публикации</w:t>
      </w:r>
      <w:r w:rsidR="00AA777C">
        <w:t>, если они имеются</w:t>
      </w:r>
      <w:r>
        <w:t>, оценить их, сохранить в заметки, отредактировать профиль. Это будет рассмотрено далее.</w:t>
      </w:r>
    </w:p>
    <w:p w14:paraId="57BE8A05" w14:textId="0376427D" w:rsidR="001955E4" w:rsidRDefault="00AA777C" w:rsidP="00BC35FD">
      <w:pPr>
        <w:pStyle w:val="ac"/>
      </w:pPr>
      <w:bookmarkStart w:id="121" w:name="_Toc72351923"/>
      <w:bookmarkStart w:id="122" w:name="_Toc73047791"/>
      <w:r>
        <w:t xml:space="preserve">6.6 </w:t>
      </w:r>
      <w:r w:rsidR="001955E4">
        <w:t>Просмотр новостной ленты</w:t>
      </w:r>
      <w:bookmarkEnd w:id="121"/>
      <w:bookmarkEnd w:id="122"/>
    </w:p>
    <w:p w14:paraId="1E1FBA1A" w14:textId="72C632AF" w:rsidR="001955E4" w:rsidRDefault="001955E4" w:rsidP="005539F5">
      <w:pPr>
        <w:pStyle w:val="afc"/>
      </w:pPr>
      <w:r>
        <w:t>В новостной ленте отображаются публикации пользователя, а также публикации всех пользователей, на которых подписан владелец аккаунта. Пример новостной ленты представлен на рисунке 6.</w:t>
      </w:r>
      <w:r w:rsidR="00AA777C">
        <w:t>10</w:t>
      </w:r>
      <w:r w:rsidR="003E43B1">
        <w:t>.</w:t>
      </w:r>
    </w:p>
    <w:p w14:paraId="1CE11B44" w14:textId="495475D0" w:rsidR="001955E4" w:rsidRDefault="00AF3E7A" w:rsidP="00DF48A3">
      <w:pPr>
        <w:pStyle w:val="440"/>
      </w:pPr>
      <w:r>
        <w:rPr>
          <w:lang w:eastAsia="en-US"/>
        </w:rPr>
        <w:drawing>
          <wp:inline distT="0" distB="0" distL="0" distR="0" wp14:anchorId="48387ADD" wp14:editId="75093730">
            <wp:extent cx="2041451" cy="4154250"/>
            <wp:effectExtent l="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083167" cy="4239141"/>
                    </a:xfrm>
                    <a:prstGeom prst="rect">
                      <a:avLst/>
                    </a:prstGeom>
                  </pic:spPr>
                </pic:pic>
              </a:graphicData>
            </a:graphic>
          </wp:inline>
        </w:drawing>
      </w:r>
    </w:p>
    <w:p w14:paraId="02DFCC82" w14:textId="596226BC" w:rsidR="001955E4" w:rsidRDefault="001955E4" w:rsidP="005539F5">
      <w:pPr>
        <w:pStyle w:val="afd"/>
      </w:pPr>
      <w:r>
        <w:t>Рисунок 6.</w:t>
      </w:r>
      <w:r w:rsidR="00AA777C">
        <w:t>10</w:t>
      </w:r>
      <w:r>
        <w:t xml:space="preserve"> – </w:t>
      </w:r>
      <w:r w:rsidR="003E43B1">
        <w:t>Н</w:t>
      </w:r>
      <w:r>
        <w:t>овостная лента</w:t>
      </w:r>
    </w:p>
    <w:p w14:paraId="2574D290" w14:textId="62B8A3C4" w:rsidR="003E43B1" w:rsidRPr="003E43B1" w:rsidRDefault="003E43B1" w:rsidP="003E43B1">
      <w:pPr>
        <w:rPr>
          <w:lang w:eastAsia="en-US"/>
        </w:rPr>
      </w:pPr>
      <w:r>
        <w:rPr>
          <w:lang w:eastAsia="en-US"/>
        </w:rPr>
        <w:t>Для того, чтобы публикации появились в новостной ленте, нужно подписаться на других пользователей.</w:t>
      </w:r>
    </w:p>
    <w:p w14:paraId="1E756B3F" w14:textId="607B1F68" w:rsidR="001955E4" w:rsidRDefault="00AA777C" w:rsidP="00BC35FD">
      <w:pPr>
        <w:pStyle w:val="ac"/>
      </w:pPr>
      <w:bookmarkStart w:id="123" w:name="_Toc72351924"/>
      <w:bookmarkStart w:id="124" w:name="_Toc73047792"/>
      <w:r>
        <w:t xml:space="preserve">6.7 </w:t>
      </w:r>
      <w:r w:rsidR="001955E4">
        <w:t>Поиск и подписка на пользователей</w:t>
      </w:r>
      <w:bookmarkEnd w:id="123"/>
      <w:bookmarkEnd w:id="124"/>
    </w:p>
    <w:p w14:paraId="6662B0DB" w14:textId="2753897B" w:rsidR="001955E4" w:rsidRDefault="001955E4" w:rsidP="001955E4">
      <w:pPr>
        <w:pStyle w:val="a8"/>
      </w:pPr>
      <w:r>
        <w:t xml:space="preserve">Для поиска пользователей нужно перейти страницу «Друзья». Она находится под вторым пунктом нижнего меню. </w:t>
      </w:r>
    </w:p>
    <w:p w14:paraId="4ACE0B46" w14:textId="0E9FF5EC" w:rsidR="001955E4" w:rsidRDefault="001955E4" w:rsidP="005539F5">
      <w:pPr>
        <w:pStyle w:val="afc"/>
      </w:pPr>
      <w:r>
        <w:t>На странице есть возможность посмотреть собственных подписчиков и людей, на которых подписан пользователь. Также, есть возможность найти пользователя по имени пользователя или по имени и фамилии. Пример отображения подписчиков отображен на рисунке 6.</w:t>
      </w:r>
      <w:r w:rsidR="00AA777C">
        <w:t>11</w:t>
      </w:r>
      <w:r w:rsidR="00727980">
        <w:t>.</w:t>
      </w:r>
    </w:p>
    <w:p w14:paraId="4EE70A81" w14:textId="579A2048" w:rsidR="001955E4" w:rsidRDefault="00AF3E7A" w:rsidP="00DF48A3">
      <w:pPr>
        <w:pStyle w:val="440"/>
      </w:pPr>
      <w:r>
        <w:rPr>
          <w:lang w:eastAsia="en-US"/>
        </w:rPr>
        <w:lastRenderedPageBreak/>
        <w:drawing>
          <wp:inline distT="0" distB="0" distL="0" distR="0" wp14:anchorId="4ED54D23" wp14:editId="3E646B3B">
            <wp:extent cx="1866900" cy="3524820"/>
            <wp:effectExtent l="0" t="0" r="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883819" cy="3556763"/>
                    </a:xfrm>
                    <a:prstGeom prst="rect">
                      <a:avLst/>
                    </a:prstGeom>
                  </pic:spPr>
                </pic:pic>
              </a:graphicData>
            </a:graphic>
          </wp:inline>
        </w:drawing>
      </w:r>
    </w:p>
    <w:p w14:paraId="108AC398" w14:textId="5F0A94BE" w:rsidR="001955E4" w:rsidRDefault="001955E4" w:rsidP="005539F5">
      <w:pPr>
        <w:pStyle w:val="afd"/>
      </w:pPr>
      <w:r>
        <w:t>Рисунок 6.</w:t>
      </w:r>
      <w:r w:rsidR="00AA777C">
        <w:t>11</w:t>
      </w:r>
      <w:r>
        <w:t xml:space="preserve"> – </w:t>
      </w:r>
      <w:r w:rsidR="00727980">
        <w:t>П</w:t>
      </w:r>
      <w:r>
        <w:t>одписчики</w:t>
      </w:r>
    </w:p>
    <w:p w14:paraId="7BAB2C8B" w14:textId="6ED11F52" w:rsidR="001955E4" w:rsidRDefault="001955E4" w:rsidP="005539F5">
      <w:pPr>
        <w:pStyle w:val="afc"/>
      </w:pPr>
      <w:r w:rsidRPr="001955E4">
        <w:t xml:space="preserve">Пример </w:t>
      </w:r>
      <w:r>
        <w:t>отображения подписок отображен на рисунке 6.1</w:t>
      </w:r>
      <w:r w:rsidR="00FC303C">
        <w:t>2</w:t>
      </w:r>
      <w:r w:rsidR="00727980">
        <w:t>.</w:t>
      </w:r>
    </w:p>
    <w:p w14:paraId="5D4C2315" w14:textId="01BBB761" w:rsidR="001955E4" w:rsidRDefault="00AF3E7A" w:rsidP="00DF48A3">
      <w:pPr>
        <w:pStyle w:val="440"/>
      </w:pPr>
      <w:r>
        <w:rPr>
          <w:lang w:eastAsia="en-US"/>
        </w:rPr>
        <w:drawing>
          <wp:inline distT="0" distB="0" distL="0" distR="0" wp14:anchorId="1976AD3A" wp14:editId="7C8FDAEA">
            <wp:extent cx="1952392" cy="4008474"/>
            <wp:effectExtent l="0" t="0" r="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1967969" cy="4040456"/>
                    </a:xfrm>
                    <a:prstGeom prst="rect">
                      <a:avLst/>
                    </a:prstGeom>
                  </pic:spPr>
                </pic:pic>
              </a:graphicData>
            </a:graphic>
          </wp:inline>
        </w:drawing>
      </w:r>
    </w:p>
    <w:p w14:paraId="4CEABDBC" w14:textId="2EA294A9" w:rsidR="001955E4" w:rsidRDefault="001955E4" w:rsidP="005539F5">
      <w:pPr>
        <w:pStyle w:val="afd"/>
      </w:pPr>
      <w:r>
        <w:t>Рисунок 6.1</w:t>
      </w:r>
      <w:r w:rsidR="00FC303C">
        <w:t>2</w:t>
      </w:r>
      <w:r>
        <w:t xml:space="preserve"> – </w:t>
      </w:r>
      <w:r w:rsidR="00727980">
        <w:t>П</w:t>
      </w:r>
      <w:r>
        <w:t>одписки</w:t>
      </w:r>
    </w:p>
    <w:p w14:paraId="1B4CAF25" w14:textId="5A309CB3" w:rsidR="001955E4" w:rsidRDefault="001955E4" w:rsidP="005539F5">
      <w:pPr>
        <w:pStyle w:val="afc"/>
      </w:pPr>
      <w:r>
        <w:t>Пример поиска пользователя по имени отображен на рисунке 6.1</w:t>
      </w:r>
      <w:r w:rsidR="00FC303C">
        <w:t>3</w:t>
      </w:r>
      <w:r w:rsidR="00727980">
        <w:t>.</w:t>
      </w:r>
    </w:p>
    <w:p w14:paraId="769B5B69" w14:textId="1A9B9CAB" w:rsidR="001955E4" w:rsidRDefault="00AF3E7A" w:rsidP="00DF48A3">
      <w:pPr>
        <w:pStyle w:val="440"/>
      </w:pPr>
      <w:r>
        <w:rPr>
          <w:lang w:eastAsia="en-US"/>
        </w:rPr>
        <w:lastRenderedPageBreak/>
        <w:drawing>
          <wp:inline distT="0" distB="0" distL="0" distR="0" wp14:anchorId="5ED610D4" wp14:editId="4601B948">
            <wp:extent cx="1670448" cy="3617843"/>
            <wp:effectExtent l="0" t="0" r="6350" b="1905"/>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1677585" cy="3633300"/>
                    </a:xfrm>
                    <a:prstGeom prst="rect">
                      <a:avLst/>
                    </a:prstGeom>
                  </pic:spPr>
                </pic:pic>
              </a:graphicData>
            </a:graphic>
          </wp:inline>
        </w:drawing>
      </w:r>
    </w:p>
    <w:p w14:paraId="410EC56E" w14:textId="5ED763DE" w:rsidR="001955E4" w:rsidRDefault="001955E4" w:rsidP="005539F5">
      <w:pPr>
        <w:pStyle w:val="afd"/>
      </w:pPr>
      <w:r>
        <w:t>Рисунок 6.1</w:t>
      </w:r>
      <w:r w:rsidR="00FC303C">
        <w:t>3</w:t>
      </w:r>
      <w:r>
        <w:t xml:space="preserve"> – </w:t>
      </w:r>
      <w:r w:rsidR="00727980">
        <w:t>П</w:t>
      </w:r>
      <w:r>
        <w:t>оиск</w:t>
      </w:r>
    </w:p>
    <w:p w14:paraId="180BE82C" w14:textId="63C45CE4" w:rsidR="001955E4" w:rsidRDefault="001955E4" w:rsidP="005539F5">
      <w:pPr>
        <w:pStyle w:val="afc"/>
      </w:pPr>
      <w:r>
        <w:t>Есть возможность нажать на пользователя и перейти на его профиль. Профиль пользователя отображен на рисунке 6.1</w:t>
      </w:r>
      <w:r w:rsidR="00FC303C">
        <w:t>4</w:t>
      </w:r>
      <w:r w:rsidR="00727980">
        <w:t>.</w:t>
      </w:r>
    </w:p>
    <w:p w14:paraId="70DF8B61" w14:textId="53D9C1D9" w:rsidR="001955E4" w:rsidRDefault="00AF3E7A" w:rsidP="00DF48A3">
      <w:pPr>
        <w:pStyle w:val="440"/>
      </w:pPr>
      <w:r>
        <w:rPr>
          <w:lang w:eastAsia="en-US"/>
        </w:rPr>
        <w:drawing>
          <wp:inline distT="0" distB="0" distL="0" distR="0" wp14:anchorId="63EE778C" wp14:editId="41FF8996">
            <wp:extent cx="1908701" cy="4133850"/>
            <wp:effectExtent l="0" t="0" r="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1920864" cy="4160193"/>
                    </a:xfrm>
                    <a:prstGeom prst="rect">
                      <a:avLst/>
                    </a:prstGeom>
                  </pic:spPr>
                </pic:pic>
              </a:graphicData>
            </a:graphic>
          </wp:inline>
        </w:drawing>
      </w:r>
    </w:p>
    <w:p w14:paraId="4AF2F0C3" w14:textId="3E09EA27" w:rsidR="001955E4" w:rsidRDefault="001955E4" w:rsidP="005539F5">
      <w:pPr>
        <w:pStyle w:val="afd"/>
      </w:pPr>
      <w:r>
        <w:t>Рисунок 6.1</w:t>
      </w:r>
      <w:r w:rsidR="00FC303C">
        <w:t>4</w:t>
      </w:r>
      <w:r>
        <w:t xml:space="preserve"> – </w:t>
      </w:r>
      <w:r w:rsidR="00727980">
        <w:t>П</w:t>
      </w:r>
      <w:r>
        <w:t>рофиль выбранного пользователя</w:t>
      </w:r>
    </w:p>
    <w:p w14:paraId="084D9CF9" w14:textId="4942E8BF" w:rsidR="001955E4" w:rsidRDefault="007D3B89" w:rsidP="001955E4">
      <w:pPr>
        <w:pStyle w:val="a8"/>
      </w:pPr>
      <w:r>
        <w:lastRenderedPageBreak/>
        <w:t>Есть возможность посмотреть и оценить публикации выбранного пользователя, сохранить их в свои заметки и подписаться на пользователя. Для подписки на обновления пользователя нужно нажать на кнопку «подписаться». После этого кнопка «Подписаться» сменится на «Отписаться», в новостной ленте будут отображаться публикации пользователя, а в списке подписок будет отображен профиль этого пользователя.</w:t>
      </w:r>
    </w:p>
    <w:p w14:paraId="63DBFB4E" w14:textId="61AB7DDC" w:rsidR="007D3B89" w:rsidRDefault="007D3B89" w:rsidP="001955E4">
      <w:pPr>
        <w:pStyle w:val="a8"/>
      </w:pPr>
      <w:r>
        <w:t>Чтобы отписаться от пользователя, нужно нажать кнопку «отписаться».</w:t>
      </w:r>
    </w:p>
    <w:p w14:paraId="0B085284" w14:textId="2AE9D4EB" w:rsidR="007D3B89" w:rsidRDefault="00AA777C" w:rsidP="00BC35FD">
      <w:pPr>
        <w:pStyle w:val="ac"/>
      </w:pPr>
      <w:bookmarkStart w:id="125" w:name="_Toc72351925"/>
      <w:bookmarkStart w:id="126" w:name="_Toc73047793"/>
      <w:r>
        <w:t xml:space="preserve">6.8 </w:t>
      </w:r>
      <w:r w:rsidR="007D3B89">
        <w:t>Оценивание публикации</w:t>
      </w:r>
      <w:bookmarkEnd w:id="125"/>
      <w:bookmarkEnd w:id="126"/>
    </w:p>
    <w:p w14:paraId="709B1CBF" w14:textId="798C5511" w:rsidR="007D3B89" w:rsidRDefault="007D3B89" w:rsidP="005539F5">
      <w:pPr>
        <w:pStyle w:val="afc"/>
      </w:pPr>
      <w:r>
        <w:t xml:space="preserve">Оценить публикацию можно с помощью лайка и комментария. Чтобы поставить лайк публикации, нужно нажать на значок </w:t>
      </w:r>
      <w:r w:rsidRPr="00AA777C">
        <w:t>лайка</w:t>
      </w:r>
      <w:r>
        <w:t>. Для просмотра и добавления комментариев нужно нажать на значок комментария, после чего откроется страница ввода нового комментария. После ввода текста комментария, нужно нажать на кнопку со значком «Отправить» и комментарий появится в списке всех комментариев публикации. Пример добавления комментария показан на рисунке 6.1</w:t>
      </w:r>
      <w:r w:rsidR="00FC303C">
        <w:t>5</w:t>
      </w:r>
      <w:r w:rsidR="00727980">
        <w:t>.</w:t>
      </w:r>
    </w:p>
    <w:p w14:paraId="6E856FAC" w14:textId="45348B5E" w:rsidR="007D3B89" w:rsidRDefault="00376C10" w:rsidP="00DF48A3">
      <w:pPr>
        <w:pStyle w:val="440"/>
      </w:pPr>
      <w:r>
        <w:rPr>
          <w:lang w:eastAsia="en-US"/>
        </w:rPr>
        <w:drawing>
          <wp:inline distT="0" distB="0" distL="0" distR="0" wp14:anchorId="0BD36B52" wp14:editId="190F545A">
            <wp:extent cx="2019300" cy="4373382"/>
            <wp:effectExtent l="0" t="0" r="0" b="8255"/>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035790" cy="4409096"/>
                    </a:xfrm>
                    <a:prstGeom prst="rect">
                      <a:avLst/>
                    </a:prstGeom>
                  </pic:spPr>
                </pic:pic>
              </a:graphicData>
            </a:graphic>
          </wp:inline>
        </w:drawing>
      </w:r>
    </w:p>
    <w:p w14:paraId="101A17E4" w14:textId="0B89552B" w:rsidR="007D3B89" w:rsidRDefault="007D3B89" w:rsidP="005539F5">
      <w:pPr>
        <w:pStyle w:val="afd"/>
      </w:pPr>
      <w:r>
        <w:t>Рисунок 6.1</w:t>
      </w:r>
      <w:r w:rsidR="00FC303C">
        <w:t>5</w:t>
      </w:r>
      <w:r>
        <w:t xml:space="preserve"> – </w:t>
      </w:r>
      <w:r w:rsidR="00727980">
        <w:t>В</w:t>
      </w:r>
      <w:r>
        <w:t>вод комментария</w:t>
      </w:r>
    </w:p>
    <w:p w14:paraId="6E99057A" w14:textId="2225D902" w:rsidR="007D3B89" w:rsidRDefault="007D3B89" w:rsidP="005539F5">
      <w:pPr>
        <w:pStyle w:val="afc"/>
      </w:pPr>
      <w:r>
        <w:t>На рисунке 6.1</w:t>
      </w:r>
      <w:r w:rsidR="00FC303C">
        <w:t>6</w:t>
      </w:r>
      <w:r>
        <w:t xml:space="preserve"> показан список комментариев</w:t>
      </w:r>
      <w:r w:rsidR="00727980">
        <w:t xml:space="preserve"> с новым введенным комментарием.</w:t>
      </w:r>
    </w:p>
    <w:p w14:paraId="2122D5C4" w14:textId="2CBD9C9F" w:rsidR="007D3B89" w:rsidRDefault="00376C10" w:rsidP="00DF48A3">
      <w:pPr>
        <w:pStyle w:val="440"/>
      </w:pPr>
      <w:r>
        <w:rPr>
          <w:lang w:eastAsia="en-US"/>
        </w:rPr>
        <w:lastRenderedPageBreak/>
        <w:drawing>
          <wp:inline distT="0" distB="0" distL="0" distR="0" wp14:anchorId="012E3A6F" wp14:editId="7640DA5A">
            <wp:extent cx="1504950" cy="2950662"/>
            <wp:effectExtent l="0" t="0" r="0" b="254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1527725" cy="2995316"/>
                    </a:xfrm>
                    <a:prstGeom prst="rect">
                      <a:avLst/>
                    </a:prstGeom>
                  </pic:spPr>
                </pic:pic>
              </a:graphicData>
            </a:graphic>
          </wp:inline>
        </w:drawing>
      </w:r>
    </w:p>
    <w:p w14:paraId="506F9120" w14:textId="0EA5B925" w:rsidR="007D3B89" w:rsidRDefault="007D3B89" w:rsidP="005539F5">
      <w:pPr>
        <w:pStyle w:val="afd"/>
      </w:pPr>
      <w:r>
        <w:t>Рисунок 6.1</w:t>
      </w:r>
      <w:r w:rsidR="00FC303C">
        <w:t>6</w:t>
      </w:r>
      <w:r>
        <w:t xml:space="preserve"> – </w:t>
      </w:r>
      <w:r w:rsidR="00727980">
        <w:t>Н</w:t>
      </w:r>
      <w:r>
        <w:t>овый комментарий</w:t>
      </w:r>
    </w:p>
    <w:p w14:paraId="06BC666F" w14:textId="69349452" w:rsidR="00727980" w:rsidRPr="00727980" w:rsidRDefault="00727980" w:rsidP="00727980">
      <w:pPr>
        <w:pStyle w:val="a8"/>
      </w:pPr>
      <w:r>
        <w:t>Имеется возможность удалить свой комментарий или любой комментарий под своей публикацией.</w:t>
      </w:r>
    </w:p>
    <w:p w14:paraId="49EEF420" w14:textId="206EADB4" w:rsidR="007D3B89" w:rsidRDefault="00FC303C" w:rsidP="00BC35FD">
      <w:pPr>
        <w:pStyle w:val="ac"/>
      </w:pPr>
      <w:bookmarkStart w:id="127" w:name="_Toc72351926"/>
      <w:bookmarkStart w:id="128" w:name="_Toc73047794"/>
      <w:r>
        <w:t xml:space="preserve">6.9 </w:t>
      </w:r>
      <w:r w:rsidR="007D3B89">
        <w:t>Добавление новой публикации</w:t>
      </w:r>
      <w:bookmarkEnd w:id="127"/>
      <w:bookmarkEnd w:id="128"/>
    </w:p>
    <w:p w14:paraId="4EE16B67" w14:textId="2D6ABE54" w:rsidR="007D3B89" w:rsidRDefault="007D3B89" w:rsidP="007D3B89">
      <w:pPr>
        <w:pStyle w:val="a8"/>
      </w:pPr>
      <w:r>
        <w:t>Чтобы добавить новую публикацию, нужно нажать на иконку «плюсик» в нижнем меню, после чего откроется экран добавления новой публикации.</w:t>
      </w:r>
    </w:p>
    <w:p w14:paraId="7314609F" w14:textId="5FAE2273" w:rsidR="007D3B89" w:rsidRDefault="007D3B89" w:rsidP="007D3B89">
      <w:pPr>
        <w:pStyle w:val="a8"/>
      </w:pPr>
      <w:r>
        <w:t>Для выбора изображения нужно нажать на поле с иконкой «фото»</w:t>
      </w:r>
      <w:r w:rsidR="002134D3">
        <w:t xml:space="preserve"> и выбрать, откуда взять фото: с галереи или с камеры</w:t>
      </w:r>
      <w:r>
        <w:t>, после чего откроется галерея</w:t>
      </w:r>
      <w:r w:rsidR="002134D3">
        <w:t xml:space="preserve"> или камера</w:t>
      </w:r>
      <w:r>
        <w:t xml:space="preserve">, где нужно выбрать нужное фото. </w:t>
      </w:r>
    </w:p>
    <w:p w14:paraId="6D3955ED" w14:textId="5BBA33CC" w:rsidR="007D3B89" w:rsidRDefault="007D3B89" w:rsidP="005539F5">
      <w:pPr>
        <w:pStyle w:val="afc"/>
      </w:pPr>
      <w:r>
        <w:t>После выбора фото откроется экран для редактирования изображения, как на рисунке 6.1</w:t>
      </w:r>
      <w:r w:rsidR="00FC303C">
        <w:t>7</w:t>
      </w:r>
      <w:r w:rsidR="00D53ECE">
        <w:t>.</w:t>
      </w:r>
    </w:p>
    <w:p w14:paraId="683CDBCC" w14:textId="213376B6" w:rsidR="007D3B89" w:rsidRDefault="00376C10" w:rsidP="00DF48A3">
      <w:pPr>
        <w:pStyle w:val="440"/>
      </w:pPr>
      <w:r>
        <w:rPr>
          <w:lang w:eastAsia="en-US"/>
        </w:rPr>
        <w:drawing>
          <wp:inline distT="0" distB="0" distL="0" distR="0" wp14:anchorId="4E5DFA22" wp14:editId="6906F698">
            <wp:extent cx="1592400" cy="2724150"/>
            <wp:effectExtent l="0" t="0" r="8255"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1602830" cy="2741993"/>
                    </a:xfrm>
                    <a:prstGeom prst="rect">
                      <a:avLst/>
                    </a:prstGeom>
                  </pic:spPr>
                </pic:pic>
              </a:graphicData>
            </a:graphic>
          </wp:inline>
        </w:drawing>
      </w:r>
    </w:p>
    <w:p w14:paraId="01C916AD" w14:textId="3C2B4855" w:rsidR="007D3B89" w:rsidRDefault="007D3B89" w:rsidP="005539F5">
      <w:pPr>
        <w:pStyle w:val="afd"/>
      </w:pPr>
      <w:r>
        <w:t>Рисунок 6.1</w:t>
      </w:r>
      <w:r w:rsidR="00FC303C">
        <w:t>7</w:t>
      </w:r>
      <w:r>
        <w:t xml:space="preserve"> – </w:t>
      </w:r>
      <w:r w:rsidR="00D53ECE">
        <w:t>Р</w:t>
      </w:r>
      <w:r>
        <w:t>едактирование изображения</w:t>
      </w:r>
    </w:p>
    <w:p w14:paraId="1C692F5D" w14:textId="724F1EA8" w:rsidR="007D3B89" w:rsidRDefault="00483334" w:rsidP="007D3B89">
      <w:pPr>
        <w:pStyle w:val="a8"/>
      </w:pPr>
      <w:r>
        <w:lastRenderedPageBreak/>
        <w:t>Здесь можно обрезать и повернуть изображение, если нужно.</w:t>
      </w:r>
    </w:p>
    <w:p w14:paraId="60580A77" w14:textId="4CE1EC19" w:rsidR="00483334" w:rsidRDefault="00483334" w:rsidP="007D3B89">
      <w:pPr>
        <w:pStyle w:val="a8"/>
      </w:pPr>
      <w:r>
        <w:t>После выбора фото, оно отображается на предпросмотре.</w:t>
      </w:r>
    </w:p>
    <w:p w14:paraId="122B523A" w14:textId="75BAFA59" w:rsidR="00483334" w:rsidRDefault="00483334" w:rsidP="005539F5">
      <w:pPr>
        <w:pStyle w:val="afc"/>
      </w:pPr>
      <w:r>
        <w:t>Далее нужно ввести текст публикации. Пример публикации, готовой к отправке представлен на рисунке 6.1</w:t>
      </w:r>
      <w:r w:rsidR="00FC303C">
        <w:t>8</w:t>
      </w:r>
      <w:r>
        <w:t>:</w:t>
      </w:r>
    </w:p>
    <w:p w14:paraId="77690266" w14:textId="3270EE84" w:rsidR="00483334" w:rsidRDefault="00376C10" w:rsidP="00DF48A3">
      <w:pPr>
        <w:pStyle w:val="440"/>
      </w:pPr>
      <w:r>
        <w:rPr>
          <w:lang w:eastAsia="en-US"/>
        </w:rPr>
        <w:drawing>
          <wp:inline distT="0" distB="0" distL="0" distR="0" wp14:anchorId="317B0A88" wp14:editId="1219BBA8">
            <wp:extent cx="2257295" cy="4191000"/>
            <wp:effectExtent l="19050" t="19050" r="10160" b="1905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0"/>
                    <a:srcRect b="20300"/>
                    <a:stretch/>
                  </pic:blipFill>
                  <pic:spPr bwMode="auto">
                    <a:xfrm>
                      <a:off x="0" y="0"/>
                      <a:ext cx="2285736" cy="4243804"/>
                    </a:xfrm>
                    <a:prstGeom prst="rect">
                      <a:avLst/>
                    </a:prstGeom>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128E0788" w14:textId="6DC905DF" w:rsidR="00483334" w:rsidRDefault="00483334" w:rsidP="005539F5">
      <w:pPr>
        <w:pStyle w:val="afd"/>
      </w:pPr>
      <w:r>
        <w:t>Рисунок 6.1</w:t>
      </w:r>
      <w:r w:rsidR="00FC303C">
        <w:t>8</w:t>
      </w:r>
      <w:r>
        <w:t xml:space="preserve"> – </w:t>
      </w:r>
      <w:r w:rsidR="00D53ECE">
        <w:t>П</w:t>
      </w:r>
      <w:r>
        <w:t>убликация готовая к отправлению</w:t>
      </w:r>
    </w:p>
    <w:p w14:paraId="2524D3BF" w14:textId="5E07CBCC" w:rsidR="00483334" w:rsidRDefault="00483334" w:rsidP="007D3B89">
      <w:pPr>
        <w:pStyle w:val="a8"/>
      </w:pPr>
      <w:r>
        <w:t>Для отправления публикации на сервер нужно нажать кнопку «Отправить». В случае успешной отправки, пользователь будет переадресован на страницу с лентой, где будет отображена новая публикация. Также, посмотреть и оценить новую публикацию можно в личном профиле.</w:t>
      </w:r>
    </w:p>
    <w:p w14:paraId="6C2249BE" w14:textId="5FB8CB75" w:rsidR="00483334" w:rsidRDefault="00FC303C" w:rsidP="00BC35FD">
      <w:pPr>
        <w:pStyle w:val="ac"/>
      </w:pPr>
      <w:bookmarkStart w:id="129" w:name="_Toc72351927"/>
      <w:bookmarkStart w:id="130" w:name="_Toc73047795"/>
      <w:r>
        <w:t xml:space="preserve">6.10 </w:t>
      </w:r>
      <w:r w:rsidR="00483334">
        <w:t>Просмотр и добавление тренерской публикации</w:t>
      </w:r>
      <w:bookmarkEnd w:id="129"/>
      <w:bookmarkEnd w:id="130"/>
    </w:p>
    <w:p w14:paraId="5865CCF8" w14:textId="0BDC610F" w:rsidR="00483334" w:rsidRDefault="00483334" w:rsidP="00483334">
      <w:pPr>
        <w:pStyle w:val="a8"/>
      </w:pPr>
      <w:r>
        <w:t>У пользователей есть возможность посмотреть посты тренера – тематические публикации, сделанные пользователями, имеющими роль тренера, содержат интересные спортивные статьи, описания тренировок, диет и пр. Находятся в общем доступе и не требуют подписки куда-либо.</w:t>
      </w:r>
    </w:p>
    <w:p w14:paraId="120A437A" w14:textId="480EDA63" w:rsidR="00483334" w:rsidRDefault="00483334" w:rsidP="005539F5">
      <w:pPr>
        <w:pStyle w:val="afc"/>
      </w:pPr>
      <w:r>
        <w:t xml:space="preserve">Для открытия страницы с тренерскими публикациями нужно нажать на 4-й пункт нижнего меню </w:t>
      </w:r>
      <w:r w:rsidRPr="00FC303C">
        <w:t>«</w:t>
      </w:r>
      <w:r w:rsidR="00FC303C">
        <w:t>Блог</w:t>
      </w:r>
      <w:r w:rsidRPr="00FC303C">
        <w:t>»</w:t>
      </w:r>
      <w:r>
        <w:t>, после чего откроется список публикаций, как на рисунке 6.1</w:t>
      </w:r>
      <w:r w:rsidR="00FC303C">
        <w:t>9</w:t>
      </w:r>
      <w:r w:rsidR="00D53ECE">
        <w:t>.</w:t>
      </w:r>
    </w:p>
    <w:p w14:paraId="7FC08053" w14:textId="782B221F" w:rsidR="00483334" w:rsidRDefault="00376C10" w:rsidP="00DF48A3">
      <w:pPr>
        <w:pStyle w:val="440"/>
      </w:pPr>
      <w:r>
        <w:rPr>
          <w:lang w:eastAsia="en-US"/>
        </w:rPr>
        <w:lastRenderedPageBreak/>
        <w:drawing>
          <wp:inline distT="0" distB="0" distL="0" distR="0" wp14:anchorId="29C8FD5E" wp14:editId="502715F5">
            <wp:extent cx="1873520" cy="4057650"/>
            <wp:effectExtent l="0" t="0" r="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1892925" cy="4099677"/>
                    </a:xfrm>
                    <a:prstGeom prst="rect">
                      <a:avLst/>
                    </a:prstGeom>
                  </pic:spPr>
                </pic:pic>
              </a:graphicData>
            </a:graphic>
          </wp:inline>
        </w:drawing>
      </w:r>
    </w:p>
    <w:p w14:paraId="5DD87389" w14:textId="56C2F5BE" w:rsidR="00483334" w:rsidRDefault="00483334" w:rsidP="005539F5">
      <w:pPr>
        <w:pStyle w:val="afd"/>
      </w:pPr>
      <w:r>
        <w:t>Рисунок 6.1</w:t>
      </w:r>
      <w:r w:rsidR="00FC303C">
        <w:t>9</w:t>
      </w:r>
      <w:r>
        <w:t xml:space="preserve"> – </w:t>
      </w:r>
      <w:r w:rsidR="00753705">
        <w:t>С</w:t>
      </w:r>
      <w:r>
        <w:t>татьи тренера</w:t>
      </w:r>
    </w:p>
    <w:p w14:paraId="208423A4" w14:textId="767C72C3" w:rsidR="00483334" w:rsidRDefault="00483334" w:rsidP="00483334">
      <w:pPr>
        <w:pStyle w:val="a8"/>
      </w:pPr>
      <w:r>
        <w:t xml:space="preserve">На карточке публикации отображена картинка, соответствующая публикации, сложность и длительность того, что описано в статье. Чтобы открыть и прочитать статью, нужно нажать на неё. Откроется экран статьи, на котором будет отображена картинка в полном размере, дата создания, имя автора, </w:t>
      </w:r>
      <w:r w:rsidR="00C9677A">
        <w:t xml:space="preserve">заголовок и </w:t>
      </w:r>
      <w:r>
        <w:t>текст самой статьи.</w:t>
      </w:r>
    </w:p>
    <w:p w14:paraId="0C6D05D5" w14:textId="51CD3393" w:rsidR="00483334" w:rsidRDefault="00483334" w:rsidP="005539F5">
      <w:pPr>
        <w:pStyle w:val="afc"/>
      </w:pPr>
      <w:r>
        <w:t>В случае, если у пользователя есть</w:t>
      </w:r>
      <w:r w:rsidR="00C9677A">
        <w:t xml:space="preserve"> роль тренера, он может добавлять новые статьи тренера. В этом случае, на странице статей тренера в верхнем правом углу будет отображена иконка «плюсик», нажав на которую пользователь попадает на страницу добавления новой публикации, как на рисунке 6.</w:t>
      </w:r>
      <w:r w:rsidR="00FC303C">
        <w:t>20</w:t>
      </w:r>
      <w:r w:rsidR="00753705">
        <w:t>.</w:t>
      </w:r>
    </w:p>
    <w:p w14:paraId="1A4174A1" w14:textId="5C141988" w:rsidR="00C9677A" w:rsidRDefault="00376C10" w:rsidP="00DF48A3">
      <w:pPr>
        <w:pStyle w:val="440"/>
      </w:pPr>
      <w:r>
        <w:rPr>
          <w:lang w:eastAsia="en-US"/>
        </w:rPr>
        <w:drawing>
          <wp:inline distT="0" distB="0" distL="0" distR="0" wp14:anchorId="0A245FE9" wp14:editId="2D9621C4">
            <wp:extent cx="1784475" cy="2228850"/>
            <wp:effectExtent l="19050" t="19050" r="25400" b="1905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
                    <a:srcRect b="42329"/>
                    <a:stretch/>
                  </pic:blipFill>
                  <pic:spPr bwMode="auto">
                    <a:xfrm>
                      <a:off x="0" y="0"/>
                      <a:ext cx="1803776" cy="2252958"/>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5C23F351" w14:textId="3B1F55A3" w:rsidR="00C9677A" w:rsidRDefault="00C9677A" w:rsidP="005539F5">
      <w:pPr>
        <w:pStyle w:val="afd"/>
      </w:pPr>
      <w:r>
        <w:t>Рисунок 6.</w:t>
      </w:r>
      <w:r w:rsidR="00FC303C">
        <w:t>20</w:t>
      </w:r>
      <w:r>
        <w:t xml:space="preserve"> – </w:t>
      </w:r>
      <w:r w:rsidR="00753705">
        <w:t>С</w:t>
      </w:r>
      <w:r>
        <w:t>траница добавления новой статьи тренера</w:t>
      </w:r>
    </w:p>
    <w:p w14:paraId="7C52F45A" w14:textId="31069633" w:rsidR="00C9677A" w:rsidRDefault="00C9677A" w:rsidP="00483334">
      <w:pPr>
        <w:pStyle w:val="a8"/>
      </w:pPr>
      <w:r>
        <w:lastRenderedPageBreak/>
        <w:t>Процесс создания подобной статьи аналогичен процессу создания стандартной статьи. Но здесь нужно также добавить заголовок статьи, соответствующий содержанию статьи, выбрать длительность и сложность того, что описывается.</w:t>
      </w:r>
    </w:p>
    <w:p w14:paraId="64BCF339" w14:textId="058D412D" w:rsidR="00C9677A" w:rsidRDefault="00C9677A" w:rsidP="00483334">
      <w:pPr>
        <w:pStyle w:val="a8"/>
      </w:pPr>
      <w:r>
        <w:t>После заполнения всех полей, нужно нажать на кнопку «Отправить» и новая статься отобразится в списке всех статей тренера.</w:t>
      </w:r>
    </w:p>
    <w:p w14:paraId="1709FC3E" w14:textId="3D6724DF" w:rsidR="00C9677A" w:rsidRDefault="00FC303C" w:rsidP="00BC35FD">
      <w:pPr>
        <w:pStyle w:val="ac"/>
      </w:pPr>
      <w:bookmarkStart w:id="131" w:name="_Toc72351928"/>
      <w:bookmarkStart w:id="132" w:name="_Toc73047796"/>
      <w:r>
        <w:t xml:space="preserve">6.11 </w:t>
      </w:r>
      <w:r w:rsidR="00C9677A">
        <w:t>Сохранение публикации и просмотр тренерских публикаций</w:t>
      </w:r>
      <w:bookmarkEnd w:id="131"/>
      <w:bookmarkEnd w:id="132"/>
    </w:p>
    <w:p w14:paraId="1D080E35" w14:textId="4C0E43D0" w:rsidR="00C9677A" w:rsidRDefault="00C9677A" w:rsidP="00C9677A">
      <w:pPr>
        <w:pStyle w:val="a8"/>
      </w:pPr>
      <w:r>
        <w:t xml:space="preserve">Пользователь может сохранять интересные публикации себе в закладки, чтобы получать быстрый доступ к ним при необходимости. </w:t>
      </w:r>
    </w:p>
    <w:p w14:paraId="5A4C5BE1" w14:textId="50CA81D1" w:rsidR="00C9677A" w:rsidRDefault="00C9677A" w:rsidP="00C9677A">
      <w:pPr>
        <w:pStyle w:val="a8"/>
      </w:pPr>
      <w:r>
        <w:t xml:space="preserve">Для сохранения публикации нужно нажать на иконку «закладка» в нижнем правом углу публикации. </w:t>
      </w:r>
    </w:p>
    <w:p w14:paraId="03E30027" w14:textId="6341E621" w:rsidR="00C9677A" w:rsidRDefault="00C9677A" w:rsidP="00C9677A">
      <w:pPr>
        <w:pStyle w:val="a8"/>
      </w:pPr>
      <w:r>
        <w:t xml:space="preserve">Если публикация не сохранена, то иконка сохранения отображается в виде рамок иконки. Если сохранена, то в виде закрашенной иконки «закладка». </w:t>
      </w:r>
    </w:p>
    <w:p w14:paraId="72267865" w14:textId="21736C14" w:rsidR="00C9677A" w:rsidRDefault="00C9677A" w:rsidP="005539F5">
      <w:pPr>
        <w:pStyle w:val="afc"/>
      </w:pPr>
      <w:r>
        <w:t>Для просмотра своих сохраненных публикаций нужно перейти в свой профиль и нажать на кнопку с иконкой «закладка», после чего откроется экран, где будут отображены только сохраненные пользователем публикации, как на рисунке 6.</w:t>
      </w:r>
      <w:r w:rsidR="00FC303C">
        <w:t>21</w:t>
      </w:r>
      <w:r w:rsidR="00E3700B">
        <w:t>.</w:t>
      </w:r>
    </w:p>
    <w:p w14:paraId="7BA3975B" w14:textId="45B7FFA1" w:rsidR="00C9677A" w:rsidRDefault="00376C10" w:rsidP="00DF48A3">
      <w:pPr>
        <w:pStyle w:val="440"/>
      </w:pPr>
      <w:r>
        <w:rPr>
          <w:lang w:eastAsia="en-US"/>
        </w:rPr>
        <w:drawing>
          <wp:inline distT="0" distB="0" distL="0" distR="0" wp14:anchorId="3ED69FBA" wp14:editId="1146B59D">
            <wp:extent cx="1526651" cy="3306407"/>
            <wp:effectExtent l="0" t="0" r="0" b="889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1531206" cy="3316272"/>
                    </a:xfrm>
                    <a:prstGeom prst="rect">
                      <a:avLst/>
                    </a:prstGeom>
                  </pic:spPr>
                </pic:pic>
              </a:graphicData>
            </a:graphic>
          </wp:inline>
        </w:drawing>
      </w:r>
    </w:p>
    <w:p w14:paraId="4DF288AD" w14:textId="4FD6571E" w:rsidR="00C9677A" w:rsidRDefault="00C9677A" w:rsidP="005539F5">
      <w:pPr>
        <w:pStyle w:val="afd"/>
      </w:pPr>
      <w:r>
        <w:t>Рисунок 6.</w:t>
      </w:r>
      <w:r w:rsidR="00FC303C">
        <w:t>21</w:t>
      </w:r>
      <w:r>
        <w:t xml:space="preserve"> – </w:t>
      </w:r>
      <w:r w:rsidR="00E3700B">
        <w:t>С</w:t>
      </w:r>
      <w:r>
        <w:t>охранённые публикации</w:t>
      </w:r>
    </w:p>
    <w:p w14:paraId="6CD8F861" w14:textId="25AA5BC6" w:rsidR="00BD0A95" w:rsidRPr="00BD0A95" w:rsidRDefault="00BD0A95" w:rsidP="00BD0A95">
      <w:pPr>
        <w:rPr>
          <w:lang w:eastAsia="en-US"/>
        </w:rPr>
      </w:pPr>
      <w:r>
        <w:rPr>
          <w:lang w:eastAsia="en-US"/>
        </w:rPr>
        <w:t>Также, пользователь может редактировать свой профиль.</w:t>
      </w:r>
    </w:p>
    <w:p w14:paraId="14146A30" w14:textId="4EFBB115" w:rsidR="00C9677A" w:rsidRDefault="00FC303C" w:rsidP="00BC35FD">
      <w:pPr>
        <w:pStyle w:val="ac"/>
      </w:pPr>
      <w:bookmarkStart w:id="133" w:name="_Toc72351929"/>
      <w:bookmarkStart w:id="134" w:name="_Toc73047797"/>
      <w:r>
        <w:t xml:space="preserve">6.12 </w:t>
      </w:r>
      <w:r w:rsidR="00C9677A">
        <w:t>Редактирование аккаунта и профиля</w:t>
      </w:r>
      <w:bookmarkEnd w:id="133"/>
      <w:bookmarkEnd w:id="134"/>
    </w:p>
    <w:p w14:paraId="736EAF92" w14:textId="77777777" w:rsidR="002134D3" w:rsidRDefault="002134D3" w:rsidP="00C9677A">
      <w:pPr>
        <w:pStyle w:val="a8"/>
      </w:pPr>
      <w:r>
        <w:t xml:space="preserve">В случае, если пользователь хочет обновить свои данные, он может перейти к настройкам, нажав кнопку с иконкой «шестеренка» на странице профиля. </w:t>
      </w:r>
    </w:p>
    <w:p w14:paraId="393F3DDF" w14:textId="2BF82C62" w:rsidR="00C9677A" w:rsidRDefault="002134D3" w:rsidP="005539F5">
      <w:pPr>
        <w:pStyle w:val="afc"/>
      </w:pPr>
      <w:r>
        <w:t>После этого откроется экран с пунктами: редактировать аккаунт, редактировать профиль и выйти из аккаунта, как на рисунке 6.2</w:t>
      </w:r>
      <w:r w:rsidR="00FC303C">
        <w:t>2</w:t>
      </w:r>
      <w:r w:rsidR="00AB7A08">
        <w:t>.</w:t>
      </w:r>
    </w:p>
    <w:p w14:paraId="4A2E56F5" w14:textId="31435D2E" w:rsidR="002134D3" w:rsidRDefault="00376C10" w:rsidP="00DF48A3">
      <w:pPr>
        <w:pStyle w:val="440"/>
      </w:pPr>
      <w:r>
        <w:rPr>
          <w:lang w:eastAsia="en-US"/>
        </w:rPr>
        <w:lastRenderedPageBreak/>
        <w:drawing>
          <wp:inline distT="0" distB="0" distL="0" distR="0" wp14:anchorId="005A8A67" wp14:editId="1B51EACA">
            <wp:extent cx="2000250" cy="2977468"/>
            <wp:effectExtent l="0" t="0" r="0"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4"/>
                    <a:srcRect b="31270"/>
                    <a:stretch/>
                  </pic:blipFill>
                  <pic:spPr bwMode="auto">
                    <a:xfrm>
                      <a:off x="0" y="0"/>
                      <a:ext cx="2004885" cy="2984367"/>
                    </a:xfrm>
                    <a:prstGeom prst="rect">
                      <a:avLst/>
                    </a:prstGeom>
                    <a:ln>
                      <a:noFill/>
                    </a:ln>
                    <a:extLst>
                      <a:ext uri="{53640926-AAD7-44D8-BBD7-CCE9431645EC}">
                        <a14:shadowObscured xmlns:a14="http://schemas.microsoft.com/office/drawing/2010/main"/>
                      </a:ext>
                    </a:extLst>
                  </pic:spPr>
                </pic:pic>
              </a:graphicData>
            </a:graphic>
          </wp:inline>
        </w:drawing>
      </w:r>
    </w:p>
    <w:p w14:paraId="6ECAC7A6" w14:textId="5B13E296" w:rsidR="002134D3" w:rsidRDefault="002134D3" w:rsidP="005539F5">
      <w:pPr>
        <w:pStyle w:val="afd"/>
      </w:pPr>
      <w:r>
        <w:t>Рисунок 6.2</w:t>
      </w:r>
      <w:r w:rsidR="00FC303C">
        <w:t>2</w:t>
      </w:r>
      <w:r>
        <w:t xml:space="preserve"> – </w:t>
      </w:r>
      <w:r w:rsidR="00AB7A08">
        <w:t>Э</w:t>
      </w:r>
      <w:r>
        <w:t>кран настроек</w:t>
      </w:r>
    </w:p>
    <w:p w14:paraId="19764964" w14:textId="04A39848" w:rsidR="002134D3" w:rsidRDefault="002134D3" w:rsidP="005539F5">
      <w:pPr>
        <w:pStyle w:val="afc"/>
      </w:pPr>
      <w:r>
        <w:t xml:space="preserve">Пункт «Редактировать аккаунт» позволяет пользователю обновить имя пользователя, </w:t>
      </w:r>
      <w:r w:rsidR="005539F5">
        <w:rPr>
          <w:lang w:val="en-US"/>
        </w:rPr>
        <w:t>email</w:t>
      </w:r>
      <w:r>
        <w:t xml:space="preserve"> и пароль</w:t>
      </w:r>
      <w:r w:rsidR="00FC303C">
        <w:t>. Для обновления пароля необходимо ввести старый пароль. В случае, если старый пароль введён верно, новый пароль станет активным</w:t>
      </w:r>
      <w:r>
        <w:t>. Экран отображен на рисунке 6.2</w:t>
      </w:r>
      <w:r w:rsidR="00FC303C">
        <w:t>3</w:t>
      </w:r>
      <w:r w:rsidR="00AB7A08">
        <w:t>.</w:t>
      </w:r>
    </w:p>
    <w:p w14:paraId="5E5ECBCD" w14:textId="1C49E65E" w:rsidR="002134D3" w:rsidRDefault="00376C10" w:rsidP="00DF48A3">
      <w:pPr>
        <w:pStyle w:val="440"/>
      </w:pPr>
      <w:r>
        <w:rPr>
          <w:lang w:eastAsia="en-US"/>
        </w:rPr>
        <w:drawing>
          <wp:inline distT="0" distB="0" distL="0" distR="0" wp14:anchorId="5A176689" wp14:editId="5FCFC368">
            <wp:extent cx="2234108" cy="3429000"/>
            <wp:effectExtent l="0" t="0" r="0"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5"/>
                    <a:srcRect b="29132"/>
                    <a:stretch/>
                  </pic:blipFill>
                  <pic:spPr bwMode="auto">
                    <a:xfrm>
                      <a:off x="0" y="0"/>
                      <a:ext cx="2248778" cy="3451516"/>
                    </a:xfrm>
                    <a:prstGeom prst="rect">
                      <a:avLst/>
                    </a:prstGeom>
                    <a:ln>
                      <a:noFill/>
                    </a:ln>
                    <a:extLst>
                      <a:ext uri="{53640926-AAD7-44D8-BBD7-CCE9431645EC}">
                        <a14:shadowObscured xmlns:a14="http://schemas.microsoft.com/office/drawing/2010/main"/>
                      </a:ext>
                    </a:extLst>
                  </pic:spPr>
                </pic:pic>
              </a:graphicData>
            </a:graphic>
          </wp:inline>
        </w:drawing>
      </w:r>
    </w:p>
    <w:p w14:paraId="75BD623E" w14:textId="7D025AA3" w:rsidR="002134D3" w:rsidRDefault="002134D3" w:rsidP="005539F5">
      <w:pPr>
        <w:pStyle w:val="afd"/>
      </w:pPr>
      <w:r>
        <w:t>Рисунок 6.2</w:t>
      </w:r>
      <w:r w:rsidR="00FC303C">
        <w:t>3</w:t>
      </w:r>
      <w:r>
        <w:t xml:space="preserve"> – </w:t>
      </w:r>
      <w:r w:rsidR="00AB7A08">
        <w:t>Р</w:t>
      </w:r>
      <w:r>
        <w:t>едактирование аккаунта</w:t>
      </w:r>
    </w:p>
    <w:p w14:paraId="19320A18" w14:textId="013D7244" w:rsidR="002134D3" w:rsidRDefault="002134D3" w:rsidP="00BE6F11">
      <w:pPr>
        <w:pStyle w:val="afc"/>
      </w:pPr>
      <w:r>
        <w:t>Пункт «Редактировать профиль» позволяет пользователю изменить дополнительную информацию о себе или обновить фото профиля. Скриншот экрана редактирования отображен на рисунке 6.2</w:t>
      </w:r>
      <w:r w:rsidR="00FC303C">
        <w:t>4</w:t>
      </w:r>
      <w:r w:rsidR="00EC0395">
        <w:t>.</w:t>
      </w:r>
    </w:p>
    <w:p w14:paraId="5426CD91" w14:textId="5C61161A" w:rsidR="002134D3" w:rsidRDefault="00376C10" w:rsidP="00DF48A3">
      <w:pPr>
        <w:pStyle w:val="440"/>
      </w:pPr>
      <w:r>
        <w:rPr>
          <w:lang w:eastAsia="en-US"/>
        </w:rPr>
        <w:lastRenderedPageBreak/>
        <w:drawing>
          <wp:inline distT="0" distB="0" distL="0" distR="0" wp14:anchorId="1399CB4D" wp14:editId="4E86E2EF">
            <wp:extent cx="1578666" cy="3419061"/>
            <wp:effectExtent l="0" t="0" r="2540" b="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1583349" cy="3429204"/>
                    </a:xfrm>
                    <a:prstGeom prst="rect">
                      <a:avLst/>
                    </a:prstGeom>
                  </pic:spPr>
                </pic:pic>
              </a:graphicData>
            </a:graphic>
          </wp:inline>
        </w:drawing>
      </w:r>
    </w:p>
    <w:p w14:paraId="6FA90AD1" w14:textId="54C8CC68" w:rsidR="002134D3" w:rsidRDefault="002134D3" w:rsidP="00BE6F11">
      <w:pPr>
        <w:pStyle w:val="afd"/>
      </w:pPr>
      <w:r>
        <w:t>Рисунок 6.2</w:t>
      </w:r>
      <w:r w:rsidR="00FC303C">
        <w:t>4</w:t>
      </w:r>
      <w:r>
        <w:t xml:space="preserve"> – </w:t>
      </w:r>
      <w:r w:rsidR="00EC0395">
        <w:t>Р</w:t>
      </w:r>
      <w:r>
        <w:t>едактирование профиля</w:t>
      </w:r>
    </w:p>
    <w:p w14:paraId="07DFD4D7" w14:textId="69007CC4" w:rsidR="00CF184A" w:rsidRPr="00CF184A" w:rsidRDefault="00CF184A" w:rsidP="00CF184A">
      <w:pPr>
        <w:pStyle w:val="a8"/>
      </w:pPr>
      <w:r>
        <w:t>После отправки обновленные данные отображаются в профиле.</w:t>
      </w:r>
    </w:p>
    <w:p w14:paraId="26A4B36E" w14:textId="74613837" w:rsidR="002134D3" w:rsidRDefault="00FC303C" w:rsidP="00BC35FD">
      <w:pPr>
        <w:pStyle w:val="ac"/>
      </w:pPr>
      <w:bookmarkStart w:id="135" w:name="_Toc72351930"/>
      <w:bookmarkStart w:id="136" w:name="_Toc73047798"/>
      <w:r>
        <w:t xml:space="preserve">6.13 </w:t>
      </w:r>
      <w:r w:rsidR="002134D3">
        <w:t>Выход из аккаунта</w:t>
      </w:r>
      <w:bookmarkEnd w:id="135"/>
      <w:bookmarkEnd w:id="136"/>
    </w:p>
    <w:p w14:paraId="37AA13EF" w14:textId="41475816" w:rsidR="002134D3" w:rsidRDefault="002134D3" w:rsidP="00376C10">
      <w:pPr>
        <w:pStyle w:val="a8"/>
      </w:pPr>
      <w:r>
        <w:t>При нажатии пункта «Выйти», пользователь выходит из аккаунта, после чего для доступа к функционалу приложения ему необходимо снова авторизоваться</w:t>
      </w:r>
      <w:r w:rsidR="00376C10">
        <w:t>.</w:t>
      </w:r>
    </w:p>
    <w:p w14:paraId="47F41909" w14:textId="1F98B753" w:rsidR="000B448E" w:rsidRPr="000B448E" w:rsidRDefault="000B448E" w:rsidP="00BC35FD">
      <w:pPr>
        <w:pStyle w:val="ac"/>
      </w:pPr>
      <w:bookmarkStart w:id="137" w:name="_Toc72351931"/>
      <w:bookmarkStart w:id="138" w:name="_Toc73047799"/>
      <w:r>
        <w:t>6.1</w:t>
      </w:r>
      <w:r w:rsidRPr="000B448E">
        <w:t>4</w:t>
      </w:r>
      <w:r>
        <w:t xml:space="preserve"> Запуск приложения на ОС </w:t>
      </w:r>
      <w:r>
        <w:rPr>
          <w:lang w:val="en-US"/>
        </w:rPr>
        <w:t>iOS</w:t>
      </w:r>
      <w:bookmarkEnd w:id="137"/>
      <w:bookmarkEnd w:id="138"/>
    </w:p>
    <w:p w14:paraId="690B2433" w14:textId="350F2E47" w:rsidR="000B448E" w:rsidRPr="000B448E" w:rsidRDefault="000B448E" w:rsidP="000B448E">
      <w:pPr>
        <w:pStyle w:val="a8"/>
      </w:pPr>
      <w:r>
        <w:t xml:space="preserve">Так как </w:t>
      </w:r>
      <w:r>
        <w:rPr>
          <w:lang w:val="en-US"/>
        </w:rPr>
        <w:t>Flutter</w:t>
      </w:r>
      <w:r w:rsidRPr="000B448E">
        <w:t xml:space="preserve"> – </w:t>
      </w:r>
      <w:r>
        <w:t xml:space="preserve">это фреймворк для кроссплатформенной разработки мобильных приложений, то также имеется возможность запустить его на мобильных устройствах на операционной системе </w:t>
      </w:r>
      <w:r>
        <w:rPr>
          <w:lang w:val="en-US"/>
        </w:rPr>
        <w:t>iOS</w:t>
      </w:r>
      <w:r w:rsidRPr="000B448E">
        <w:t>.</w:t>
      </w:r>
    </w:p>
    <w:p w14:paraId="03943587" w14:textId="459FF214" w:rsidR="0055216A" w:rsidRDefault="00FC303C" w:rsidP="00BC35FD">
      <w:pPr>
        <w:pStyle w:val="ac"/>
      </w:pPr>
      <w:bookmarkStart w:id="139" w:name="_Toc72351932"/>
      <w:bookmarkStart w:id="140" w:name="_Toc73047800"/>
      <w:r>
        <w:t xml:space="preserve">6.15 </w:t>
      </w:r>
      <w:r w:rsidR="0055216A">
        <w:t>Вывод по разделу</w:t>
      </w:r>
      <w:bookmarkEnd w:id="139"/>
      <w:bookmarkEnd w:id="140"/>
    </w:p>
    <w:p w14:paraId="3F32205A" w14:textId="77777777" w:rsidR="0055216A" w:rsidRDefault="0055216A" w:rsidP="0055216A">
      <w:pPr>
        <w:pStyle w:val="a8"/>
        <w:rPr>
          <w:lang w:eastAsia="ru-RU"/>
        </w:rPr>
      </w:pPr>
      <w:r>
        <w:t xml:space="preserve">В данной главе представлена подробная инструкция по установке и запуску приложения. Обозначены технические требования для корректной работы. </w:t>
      </w:r>
    </w:p>
    <w:p w14:paraId="01100440" w14:textId="51225765" w:rsidR="0055216A" w:rsidRDefault="0055216A" w:rsidP="0055216A">
      <w:pPr>
        <w:pStyle w:val="a8"/>
      </w:pPr>
      <w:r>
        <w:t xml:space="preserve">Также представлена подробная инструкция пользователя для правильной работы с мобильным приложением. </w:t>
      </w:r>
    </w:p>
    <w:p w14:paraId="5E7FBFC6" w14:textId="77777777" w:rsidR="0055216A" w:rsidRDefault="0055216A" w:rsidP="0055216A">
      <w:pPr>
        <w:pStyle w:val="a8"/>
      </w:pPr>
      <w:r>
        <w:t xml:space="preserve">Руководство пользователя описывает основные действия, которые можно совершить при работе с приложением. Описаны возможности работы для каждой роли. </w:t>
      </w:r>
    </w:p>
    <w:p w14:paraId="0495EF99" w14:textId="5200AC6E" w:rsidR="0055216A" w:rsidRDefault="0055216A" w:rsidP="0055216A">
      <w:pPr>
        <w:pStyle w:val="a8"/>
      </w:pPr>
      <w:r>
        <w:t>Подводя итоги, у приложения интуитивно понятный, простой и контрастный интерфейс, аналогичный многим мобильным приложениям с аналогичной тематикой. Сложностей с его использованием у пользователей не должно возникнуть.</w:t>
      </w:r>
    </w:p>
    <w:p w14:paraId="139580C4" w14:textId="77777777" w:rsidR="00EC0395" w:rsidRDefault="00EC0395" w:rsidP="00EC0395">
      <w:pPr>
        <w:pStyle w:val="aff6"/>
        <w:sectPr w:rsidR="00EC0395" w:rsidSect="00A36F28">
          <w:pgSz w:w="11906" w:h="16838"/>
          <w:pgMar w:top="1134" w:right="567" w:bottom="851" w:left="1304" w:header="567" w:footer="567" w:gutter="0"/>
          <w:cols w:space="708"/>
          <w:titlePg/>
          <w:docGrid w:linePitch="381"/>
        </w:sectPr>
      </w:pPr>
      <w:bookmarkStart w:id="141" w:name="_Toc72351933"/>
      <w:bookmarkStart w:id="142" w:name="_Toc73047801"/>
    </w:p>
    <w:p w14:paraId="727D42CE" w14:textId="0C9EED09" w:rsidR="00D535CF" w:rsidRPr="00345DD3" w:rsidRDefault="00250BEE" w:rsidP="00EC0395">
      <w:pPr>
        <w:pStyle w:val="aff6"/>
      </w:pPr>
      <w:r w:rsidRPr="00345DD3">
        <w:rPr>
          <w:noProof/>
          <w:lang w:val="en-US"/>
        </w:rPr>
        <w:lastRenderedPageBreak/>
        <mc:AlternateContent>
          <mc:Choice Requires="wpg">
            <w:drawing>
              <wp:anchor distT="0" distB="0" distL="114300" distR="114300" simplePos="0" relativeHeight="251677696" behindDoc="0" locked="0" layoutInCell="1" allowOverlap="1" wp14:anchorId="0F3D754F" wp14:editId="43CA1B5C">
                <wp:simplePos x="0" y="0"/>
                <wp:positionH relativeFrom="margin">
                  <wp:posOffset>-142240</wp:posOffset>
                </wp:positionH>
                <wp:positionV relativeFrom="margin">
                  <wp:posOffset>-520065</wp:posOffset>
                </wp:positionV>
                <wp:extent cx="6657975" cy="10277475"/>
                <wp:effectExtent l="0" t="0" r="28575" b="28575"/>
                <wp:wrapNone/>
                <wp:docPr id="3970" name="Группа 3970"/>
                <wp:cNvGraphicFramePr/>
                <a:graphic xmlns:a="http://schemas.openxmlformats.org/drawingml/2006/main">
                  <a:graphicData uri="http://schemas.microsoft.com/office/word/2010/wordprocessingGroup">
                    <wpg:wgp>
                      <wpg:cNvGrpSpPr/>
                      <wpg:grpSpPr bwMode="auto">
                        <a:xfrm>
                          <a:off x="0" y="0"/>
                          <a:ext cx="6657975" cy="10277475"/>
                          <a:chOff x="0" y="0"/>
                          <a:chExt cx="10441" cy="15504"/>
                        </a:xfrm>
                      </wpg:grpSpPr>
                      <wps:wsp>
                        <wps:cNvPr id="3971"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2"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73"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74"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75"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76"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77"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78"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79"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80"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82D417F" w14:textId="77777777" w:rsidR="004F64AB" w:rsidRDefault="004F64AB" w:rsidP="00250BEE">
                              <w:pPr>
                                <w:pStyle w:val="af7"/>
                                <w:jc w:val="center"/>
                              </w:pPr>
                            </w:p>
                          </w:txbxContent>
                        </wps:txbx>
                        <wps:bodyPr rot="0" vert="horz" wrap="square" lIns="12700" tIns="12700" rIns="12700" bIns="12700" anchor="t" anchorCtr="0" upright="1">
                          <a:noAutofit/>
                        </wps:bodyPr>
                      </wps:wsp>
                      <wps:wsp>
                        <wps:cNvPr id="3981"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12E56F9" w14:textId="77777777" w:rsidR="004F64AB" w:rsidRDefault="004F64AB" w:rsidP="00250BEE">
                              <w:pPr>
                                <w:pStyle w:val="af7"/>
                              </w:pPr>
                            </w:p>
                          </w:txbxContent>
                        </wps:txbx>
                        <wps:bodyPr rot="0" vert="horz" wrap="square" lIns="12700" tIns="12700" rIns="12700" bIns="12700" anchor="t" anchorCtr="0" upright="1">
                          <a:noAutofit/>
                        </wps:bodyPr>
                      </wps:wsp>
                      <wps:wsp>
                        <wps:cNvPr id="3982"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33D6E3" w14:textId="77777777" w:rsidR="004F64AB" w:rsidRDefault="004F64AB" w:rsidP="00250BEE">
                              <w:pPr>
                                <w:pStyle w:val="af7"/>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983"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A3F9CEF" w14:textId="77777777" w:rsidR="004F64AB" w:rsidRDefault="004F64AB" w:rsidP="00250BEE">
                              <w:pPr>
                                <w:pStyle w:val="af7"/>
                                <w:jc w:val="center"/>
                                <w:rPr>
                                  <w:rFonts w:ascii="Times New Roman" w:hAnsi="Times New Roman"/>
                                  <w:i w:val="0"/>
                                </w:rPr>
                              </w:pPr>
                              <w:r>
                                <w:rPr>
                                  <w:rFonts w:ascii="Times New Roman" w:hAnsi="Times New Roman"/>
                                  <w:i w:val="0"/>
                                </w:rPr>
                                <w:t>Подпись</w:t>
                              </w:r>
                            </w:p>
                          </w:txbxContent>
                        </wps:txbx>
                        <wps:bodyPr rot="0" vert="horz" wrap="square" lIns="12700" tIns="12700" rIns="12700" bIns="12700" anchor="t" anchorCtr="0" upright="1">
                          <a:noAutofit/>
                        </wps:bodyPr>
                      </wps:wsp>
                      <wps:wsp>
                        <wps:cNvPr id="3984"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D393E3" w14:textId="77777777" w:rsidR="004F64AB" w:rsidRDefault="004F64AB" w:rsidP="00250BEE">
                              <w:pPr>
                                <w:pStyle w:val="af7"/>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985"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AF70F1" w14:textId="77777777" w:rsidR="004F64AB" w:rsidRDefault="004F64AB" w:rsidP="00250BEE">
                              <w:pPr>
                                <w:pStyle w:val="af7"/>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986"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EEA856B" w14:textId="77777777" w:rsidR="004F64AB" w:rsidRDefault="004F64AB" w:rsidP="00250BEE">
                              <w:pPr>
                                <w:pStyle w:val="af7"/>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987"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F808D16" w14:textId="67FF56AA" w:rsidR="004F64AB" w:rsidRDefault="004F64AB" w:rsidP="00250BEE">
                              <w:pPr>
                                <w:pStyle w:val="afb"/>
                                <w:rPr>
                                  <w:rFonts w:ascii="Times New Roman" w:hAnsi="Times New Roman"/>
                                  <w:sz w:val="24"/>
                                  <w:szCs w:val="16"/>
                                  <w:lang w:val="ru-RU"/>
                                </w:rPr>
                              </w:pPr>
                              <w:r>
                                <w:rPr>
                                  <w:rFonts w:ascii="Times New Roman" w:hAnsi="Times New Roman"/>
                                  <w:sz w:val="24"/>
                                  <w:szCs w:val="28"/>
                                  <w:lang w:val="ru-RU"/>
                                </w:rPr>
                                <w:t>ДП 02.00.ПЗ</w:t>
                              </w:r>
                            </w:p>
                            <w:p w14:paraId="11B16FEB" w14:textId="77777777" w:rsidR="004F64AB" w:rsidRDefault="004F64AB" w:rsidP="00250BEE">
                              <w:pPr>
                                <w:rPr>
                                  <w:rFonts w:asciiTheme="minorHAnsi" w:hAnsiTheme="minorHAnsi"/>
                                  <w:sz w:val="22"/>
                                  <w:szCs w:val="22"/>
                                </w:rPr>
                              </w:pPr>
                            </w:p>
                          </w:txbxContent>
                        </wps:txbx>
                        <wps:bodyPr rot="0" vert="horz" wrap="square" lIns="12700" tIns="12700" rIns="12700" bIns="12700" anchor="t" anchorCtr="0" upright="1">
                          <a:noAutofit/>
                        </wps:bodyPr>
                      </wps:wsp>
                      <wps:wsp>
                        <wps:cNvPr id="3988"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89"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90"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91"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92"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993" name="Group 77"/>
                        <wpg:cNvGrpSpPr>
                          <a:grpSpLocks/>
                        </wpg:cNvGrpSpPr>
                        <wpg:grpSpPr bwMode="auto">
                          <a:xfrm>
                            <a:off x="20" y="14161"/>
                            <a:ext cx="2507" cy="240"/>
                            <a:chOff x="20" y="14161"/>
                            <a:chExt cx="19999" cy="20000"/>
                          </a:xfrm>
                        </wpg:grpSpPr>
                        <wps:wsp>
                          <wps:cNvPr id="399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DBC922F" w14:textId="77777777" w:rsidR="004F64AB" w:rsidRDefault="004F64AB" w:rsidP="00250BEE">
                                <w:pPr>
                                  <w:pStyle w:val="af9"/>
                                </w:pPr>
                                <w:r>
                                  <w:t xml:space="preserve"> </w:t>
                                </w:r>
                                <w:r>
                                  <w:rPr>
                                    <w:i w:val="0"/>
                                  </w:rPr>
                                  <w:t>Разраб</w:t>
                                </w:r>
                                <w:r>
                                  <w:t>.</w:t>
                                </w:r>
                              </w:p>
                            </w:txbxContent>
                          </wps:txbx>
                          <wps:bodyPr rot="0" vert="horz" wrap="square" lIns="12700" tIns="12700" rIns="12700" bIns="12700" anchor="t" anchorCtr="0" upright="1">
                            <a:noAutofit/>
                          </wps:bodyPr>
                        </wps:wsp>
                        <wps:wsp>
                          <wps:cNvPr id="399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3AA3DBA" w14:textId="77777777" w:rsidR="004F64AB" w:rsidRDefault="004F64AB" w:rsidP="00250BEE">
                                <w:pPr>
                                  <w:pStyle w:val="af9"/>
                                  <w:rPr>
                                    <w:lang w:val="ru-RU"/>
                                  </w:rPr>
                                </w:pPr>
                                <w:r>
                                  <w:rPr>
                                    <w:lang w:val="ru-RU"/>
                                  </w:rPr>
                                  <w:t>Першай Я.Б.</w:t>
                                </w:r>
                              </w:p>
                              <w:p w14:paraId="050EC2DE" w14:textId="77777777" w:rsidR="004F64AB" w:rsidRDefault="004F64AB" w:rsidP="00250BEE">
                                <w:pPr>
                                  <w:pStyle w:val="af9"/>
                                  <w:rPr>
                                    <w:lang w:val="ru-RU"/>
                                  </w:rPr>
                                </w:pPr>
                                <w:r>
                                  <w:rPr>
                                    <w:lang w:val="ru-RU"/>
                                  </w:rPr>
                                  <w:t>.</w:t>
                                </w:r>
                              </w:p>
                              <w:p w14:paraId="22567E44" w14:textId="77777777" w:rsidR="004F64AB" w:rsidRDefault="004F64AB" w:rsidP="00250BEE"/>
                            </w:txbxContent>
                          </wps:txbx>
                          <wps:bodyPr rot="0" vert="horz" wrap="square" lIns="12700" tIns="12700" rIns="12700" bIns="12700" anchor="t" anchorCtr="0" upright="1">
                            <a:noAutofit/>
                          </wps:bodyPr>
                        </wps:wsp>
                      </wpg:grpSp>
                      <wpg:grpSp>
                        <wpg:cNvPr id="3996" name="Group 80"/>
                        <wpg:cNvGrpSpPr>
                          <a:grpSpLocks/>
                        </wpg:cNvGrpSpPr>
                        <wpg:grpSpPr bwMode="auto">
                          <a:xfrm>
                            <a:off x="20" y="14430"/>
                            <a:ext cx="2507" cy="239"/>
                            <a:chOff x="20" y="14430"/>
                            <a:chExt cx="19999" cy="20000"/>
                          </a:xfrm>
                        </wpg:grpSpPr>
                        <wps:wsp>
                          <wps:cNvPr id="3997"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C64CA4A" w14:textId="77777777" w:rsidR="004F64AB" w:rsidRDefault="004F64AB" w:rsidP="00250BEE">
                                <w:pPr>
                                  <w:pStyle w:val="af9"/>
                                </w:pPr>
                                <w:r>
                                  <w:t xml:space="preserve"> </w:t>
                                </w:r>
                                <w:r>
                                  <w:rPr>
                                    <w:i w:val="0"/>
                                  </w:rPr>
                                  <w:t>Провер</w:t>
                                </w:r>
                                <w:r>
                                  <w:t>.</w:t>
                                </w:r>
                              </w:p>
                            </w:txbxContent>
                          </wps:txbx>
                          <wps:bodyPr rot="0" vert="horz" wrap="square" lIns="12700" tIns="12700" rIns="12700" bIns="12700" anchor="t" anchorCtr="0" upright="1">
                            <a:noAutofit/>
                          </wps:bodyPr>
                        </wps:wsp>
                        <wps:wsp>
                          <wps:cNvPr id="3998"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69D8478" w14:textId="77777777" w:rsidR="004F64AB" w:rsidRDefault="004F64AB" w:rsidP="00250BEE">
                                <w:pPr>
                                  <w:pStyle w:val="af9"/>
                                  <w:rPr>
                                    <w:lang w:val="ru-RU"/>
                                  </w:rPr>
                                </w:pPr>
                                <w:r>
                                  <w:rPr>
                                    <w:lang w:val="ru-RU"/>
                                  </w:rPr>
                                  <w:t>Блинова Е.А.</w:t>
                                </w:r>
                              </w:p>
                              <w:p w14:paraId="13EFDD5E" w14:textId="77777777" w:rsidR="004F64AB" w:rsidRDefault="004F64AB" w:rsidP="00250BEE"/>
                            </w:txbxContent>
                          </wps:txbx>
                          <wps:bodyPr rot="0" vert="horz" wrap="square" lIns="12700" tIns="12700" rIns="12700" bIns="12700" anchor="t" anchorCtr="0" upright="1">
                            <a:noAutofit/>
                          </wps:bodyPr>
                        </wps:wsp>
                      </wpg:grpSp>
                      <wpg:grpSp>
                        <wpg:cNvPr id="3999" name="Group 83"/>
                        <wpg:cNvGrpSpPr>
                          <a:grpSpLocks/>
                        </wpg:cNvGrpSpPr>
                        <wpg:grpSpPr bwMode="auto">
                          <a:xfrm>
                            <a:off x="20" y="14705"/>
                            <a:ext cx="2507" cy="239"/>
                            <a:chOff x="20" y="14705"/>
                            <a:chExt cx="19999" cy="20000"/>
                          </a:xfrm>
                        </wpg:grpSpPr>
                        <wps:wsp>
                          <wps:cNvPr id="4000"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ECE8ED1" w14:textId="7972F68F" w:rsidR="004F64AB" w:rsidRPr="00B64F42" w:rsidRDefault="004F64AB" w:rsidP="00250BEE">
                                <w:pPr>
                                  <w:pStyle w:val="af9"/>
                                  <w:rPr>
                                    <w:lang w:val="ru-RU"/>
                                  </w:rPr>
                                </w:pPr>
                                <w:r>
                                  <w:t xml:space="preserve"> </w:t>
                                </w:r>
                                <w:r>
                                  <w:rPr>
                                    <w:lang w:val="ru-RU"/>
                                  </w:rPr>
                                  <w:t>Консультант</w:t>
                                </w:r>
                              </w:p>
                            </w:txbxContent>
                          </wps:txbx>
                          <wps:bodyPr rot="0" vert="horz" wrap="square" lIns="12700" tIns="12700" rIns="12700" bIns="12700" anchor="t" anchorCtr="0" upright="1">
                            <a:noAutofit/>
                          </wps:bodyPr>
                        </wps:wsp>
                        <wps:wsp>
                          <wps:cNvPr id="4001"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4EF83AD" w14:textId="3D67B25C" w:rsidR="004F64AB" w:rsidRPr="00B64F42" w:rsidRDefault="004F64AB" w:rsidP="00B64F42">
                                <w:pPr>
                                  <w:ind w:firstLine="0"/>
                                  <w:rPr>
                                    <w:i/>
                                    <w:sz w:val="16"/>
                                    <w:szCs w:val="16"/>
                                  </w:rPr>
                                </w:pPr>
                                <w:r>
                                  <w:rPr>
                                    <w:i/>
                                    <w:sz w:val="16"/>
                                    <w:szCs w:val="16"/>
                                  </w:rPr>
                                  <w:t>Соболевский А. С.</w:t>
                                </w:r>
                              </w:p>
                            </w:txbxContent>
                          </wps:txbx>
                          <wps:bodyPr rot="0" vert="horz" wrap="square" lIns="12700" tIns="12700" rIns="12700" bIns="12700" anchor="t" anchorCtr="0" upright="1">
                            <a:noAutofit/>
                          </wps:bodyPr>
                        </wps:wsp>
                      </wpg:grpSp>
                      <wpg:grpSp>
                        <wpg:cNvPr id="4002" name="Group 86"/>
                        <wpg:cNvGrpSpPr>
                          <a:grpSpLocks/>
                        </wpg:cNvGrpSpPr>
                        <wpg:grpSpPr bwMode="auto">
                          <a:xfrm>
                            <a:off x="20" y="14972"/>
                            <a:ext cx="2507" cy="241"/>
                            <a:chOff x="20" y="14972"/>
                            <a:chExt cx="19999" cy="20000"/>
                          </a:xfrm>
                        </wpg:grpSpPr>
                        <wps:wsp>
                          <wps:cNvPr id="4003"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888D014" w14:textId="77777777" w:rsidR="004F64AB" w:rsidRDefault="004F64AB" w:rsidP="00250BEE">
                                <w:pPr>
                                  <w:pStyle w:val="af9"/>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4004"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DFB8E60" w14:textId="77777777" w:rsidR="004F64AB" w:rsidRDefault="004F64AB" w:rsidP="00250BEE">
                                <w:pPr>
                                  <w:pStyle w:val="af9"/>
                                  <w:rPr>
                                    <w:lang w:val="ru-RU"/>
                                  </w:rPr>
                                </w:pPr>
                                <w:r>
                                  <w:rPr>
                                    <w:lang w:val="ru-RU"/>
                                  </w:rPr>
                                  <w:t>Нистюк О.А.</w:t>
                                </w:r>
                              </w:p>
                              <w:p w14:paraId="1691F449" w14:textId="77777777" w:rsidR="004F64AB" w:rsidRDefault="004F64AB" w:rsidP="00250BEE">
                                <w:pPr>
                                  <w:pStyle w:val="af9"/>
                                  <w:rPr>
                                    <w:lang w:val="ru-RU"/>
                                  </w:rPr>
                                </w:pPr>
                                <w:r>
                                  <w:rPr>
                                    <w:lang w:val="ru-RU"/>
                                  </w:rPr>
                                  <w:t>.</w:t>
                                </w:r>
                              </w:p>
                              <w:p w14:paraId="78554E36" w14:textId="77777777" w:rsidR="004F64AB" w:rsidRDefault="004F64AB" w:rsidP="00250BEE">
                                <w:pPr>
                                  <w:pStyle w:val="afb"/>
                                </w:pPr>
                              </w:p>
                            </w:txbxContent>
                          </wps:txbx>
                          <wps:bodyPr rot="0" vert="horz" wrap="square" lIns="12700" tIns="12700" rIns="12700" bIns="12700" anchor="t" anchorCtr="0" upright="1">
                            <a:noAutofit/>
                          </wps:bodyPr>
                        </wps:wsp>
                      </wpg:grpSp>
                      <wpg:grpSp>
                        <wpg:cNvPr id="4005" name="Group 89"/>
                        <wpg:cNvGrpSpPr>
                          <a:grpSpLocks/>
                        </wpg:cNvGrpSpPr>
                        <wpg:grpSpPr bwMode="auto">
                          <a:xfrm>
                            <a:off x="20" y="15240"/>
                            <a:ext cx="2524" cy="240"/>
                            <a:chOff x="20" y="15240"/>
                            <a:chExt cx="20135" cy="20000"/>
                          </a:xfrm>
                        </wpg:grpSpPr>
                        <wps:wsp>
                          <wps:cNvPr id="400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A06AC17" w14:textId="77777777" w:rsidR="004F64AB" w:rsidRDefault="004F64AB" w:rsidP="00250BEE">
                                <w:pPr>
                                  <w:pStyle w:val="af9"/>
                                </w:pPr>
                                <w:r>
                                  <w:t xml:space="preserve"> </w:t>
                                </w:r>
                                <w:r>
                                  <w:rPr>
                                    <w:i w:val="0"/>
                                  </w:rPr>
                                  <w:t>Утверд</w:t>
                                </w:r>
                                <w:r>
                                  <w:t>.</w:t>
                                </w:r>
                              </w:p>
                            </w:txbxContent>
                          </wps:txbx>
                          <wps:bodyPr rot="0" vert="horz" wrap="square" lIns="12700" tIns="12700" rIns="12700" bIns="12700" anchor="t" anchorCtr="0" upright="1">
                            <a:noAutofit/>
                          </wps:bodyPr>
                        </wps:wsp>
                        <wps:wsp>
                          <wps:cNvPr id="400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9BACC45" w14:textId="77777777" w:rsidR="004F64AB" w:rsidRDefault="004F64AB" w:rsidP="00250BEE">
                                <w:pPr>
                                  <w:pStyle w:val="af9"/>
                                  <w:rPr>
                                    <w:lang w:val="ru-RU"/>
                                  </w:rPr>
                                </w:pPr>
                                <w:r>
                                  <w:rPr>
                                    <w:lang w:val="ru-RU"/>
                                  </w:rPr>
                                  <w:t>Смелов В.В.</w:t>
                                </w:r>
                              </w:p>
                              <w:p w14:paraId="7E3B4B67" w14:textId="77777777" w:rsidR="004F64AB" w:rsidRDefault="004F64AB" w:rsidP="00250BEE">
                                <w:pPr>
                                  <w:pStyle w:val="afb"/>
                                </w:pPr>
                              </w:p>
                            </w:txbxContent>
                          </wps:txbx>
                          <wps:bodyPr rot="0" vert="horz" wrap="square" lIns="12700" tIns="12700" rIns="12700" bIns="12700" anchor="t" anchorCtr="0" upright="1">
                            <a:noAutofit/>
                          </wps:bodyPr>
                        </wps:wsp>
                      </wpg:grpSp>
                      <wps:wsp>
                        <wps:cNvPr id="4008"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09"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5C2F15F" w14:textId="31241EE6" w:rsidR="004F64AB" w:rsidRPr="00250BEE" w:rsidRDefault="004F64AB" w:rsidP="00250BEE">
                              <w:pPr>
                                <w:pStyle w:val="afb"/>
                                <w:rPr>
                                  <w:rFonts w:ascii="Times New Roman" w:hAnsi="Times New Roman"/>
                                  <w:sz w:val="24"/>
                                  <w:lang w:val="ru-RU"/>
                                </w:rPr>
                              </w:pPr>
                              <w:r>
                                <w:rPr>
                                  <w:rFonts w:ascii="Times New Roman" w:hAnsi="Times New Roman"/>
                                  <w:sz w:val="24"/>
                                  <w:lang w:val="ru-RU"/>
                                </w:rPr>
                                <w:t>7 Экономическое обоснование проекта</w:t>
                              </w:r>
                            </w:p>
                          </w:txbxContent>
                        </wps:txbx>
                        <wps:bodyPr rot="0" vert="horz" wrap="square" lIns="12700" tIns="12700" rIns="12700" bIns="12700" anchor="ctr" anchorCtr="0" upright="1">
                          <a:noAutofit/>
                        </wps:bodyPr>
                      </wps:wsp>
                      <wps:wsp>
                        <wps:cNvPr id="4010"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11"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12"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1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3AB7082" w14:textId="77777777" w:rsidR="004F64AB" w:rsidRDefault="004F64AB" w:rsidP="00250BEE">
                              <w:pPr>
                                <w:pStyle w:val="af7"/>
                                <w:jc w:val="center"/>
                                <w:rPr>
                                  <w:rFonts w:ascii="Times New Roman" w:hAnsi="Times New Roman"/>
                                  <w:lang w:val="ru-RU"/>
                                </w:rPr>
                              </w:pPr>
                              <w:r>
                                <w:rPr>
                                  <w:rFonts w:ascii="Times New Roman" w:hAnsi="Times New Roman"/>
                                  <w:i w:val="0"/>
                                </w:rPr>
                                <w:t>Лит</w:t>
                              </w:r>
                              <w:r>
                                <w:rPr>
                                  <w:rFonts w:ascii="Times New Roman" w:hAnsi="Times New Roman"/>
                                </w:rPr>
                                <w:t>.</w:t>
                              </w:r>
                            </w:p>
                          </w:txbxContent>
                        </wps:txbx>
                        <wps:bodyPr rot="0" vert="horz" wrap="square" lIns="12700" tIns="12700" rIns="12700" bIns="12700" anchor="t" anchorCtr="0" upright="1">
                          <a:noAutofit/>
                        </wps:bodyPr>
                      </wps:wsp>
                      <wps:wsp>
                        <wps:cNvPr id="4014"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244B68C" w14:textId="77777777" w:rsidR="004F64AB" w:rsidRDefault="004F64AB" w:rsidP="00250BEE">
                              <w:pPr>
                                <w:pStyle w:val="af7"/>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4015"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DC96ED5" w14:textId="30222C33" w:rsidR="004F64AB" w:rsidRDefault="004F64AB" w:rsidP="00250BEE">
                              <w:pPr>
                                <w:pStyle w:val="af7"/>
                                <w:jc w:val="center"/>
                                <w:rPr>
                                  <w:rFonts w:ascii="Times New Roman" w:hAnsi="Times New Roman"/>
                                  <w:i w:val="0"/>
                                  <w:lang w:val="ru-RU"/>
                                </w:rPr>
                              </w:pPr>
                              <w:r>
                                <w:rPr>
                                  <w:rFonts w:ascii="Times New Roman" w:hAnsi="Times New Roman"/>
                                  <w:i w:val="0"/>
                                  <w:lang w:val="ru-RU"/>
                                </w:rPr>
                                <w:t>10</w:t>
                              </w:r>
                            </w:p>
                          </w:txbxContent>
                        </wps:txbx>
                        <wps:bodyPr rot="0" vert="horz" wrap="square" lIns="12700" tIns="12700" rIns="12700" bIns="12700" anchor="t" anchorCtr="0" upright="1">
                          <a:noAutofit/>
                        </wps:bodyPr>
                      </wps:wsp>
                      <wps:wsp>
                        <wps:cNvPr id="4016"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17"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18"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BF9B93F" w14:textId="0E69B28C" w:rsidR="004F64AB" w:rsidRPr="00B64F42" w:rsidRDefault="004F64AB" w:rsidP="00250BEE">
                              <w:pPr>
                                <w:rPr>
                                  <w:rFonts w:asciiTheme="minorHAnsi" w:hAnsiTheme="minorHAnsi"/>
                                  <w:i/>
                                  <w:sz w:val="22"/>
                                </w:rPr>
                              </w:pPr>
                              <w:r w:rsidRPr="00B64F42">
                                <w:rPr>
                                  <w:i/>
                                  <w:sz w:val="24"/>
                                  <w:lang w:val="en-US"/>
                                </w:rPr>
                                <w:t>74217083</w:t>
                              </w:r>
                              <w:r w:rsidRPr="00B64F42">
                                <w:rPr>
                                  <w:i/>
                                  <w:color w:val="000000"/>
                                  <w:sz w:val="24"/>
                                  <w:shd w:val="clear" w:color="auto" w:fill="FFFFFF"/>
                                </w:rPr>
                                <w:t>, 2021</w:t>
                              </w:r>
                            </w:p>
                          </w:txbxContent>
                        </wps:txbx>
                        <wps:bodyPr rot="0" vert="horz" wrap="square" lIns="12700" tIns="12700" rIns="12700" bIns="12700" anchor="t" anchorCtr="0" upright="1">
                          <a:noAutofit/>
                        </wps:bodyPr>
                      </wps:wsp>
                      <wps:wsp>
                        <wps:cNvPr id="4019"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E210617" w14:textId="77777777" w:rsidR="004F64AB" w:rsidRDefault="004F64AB" w:rsidP="00250BEE">
                              <w:pPr>
                                <w:pStyle w:val="af7"/>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F3D754F" id="Группа 3970" o:spid="_x0000_s1526" style="position:absolute;left:0;text-align:left;margin-left:-11.2pt;margin-top:-40.95pt;width:524.25pt;height:809.25pt;z-index:251677696;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">
                <v:rect id="Rectangle 54" o:spid="_x0000_s152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" filled="f" strokeweight="2pt"/>
                <v:line id="Line 56" o:spid="_x0000_s152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" strokeweight="2pt"/>
                <v:line id="Line 57" o:spid="_x0000_s152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" strokeweight="2pt"/>
                <v:line id="Line 58" o:spid="_x0000_s153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" strokeweight="2pt"/>
                <v:line id="Line 59" o:spid="_x0000_s153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" strokeweight="2pt"/>
                <v:line id="Line 60" o:spid="_x0000_s153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" strokeweight="2pt"/>
                <v:line id="Line 61" o:spid="_x0000_s153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" strokeweight="2pt"/>
                <v:line id="Line 62" o:spid="_x0000_s153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" strokeweight="1pt"/>
                <v:line id="Line 63" o:spid="_x0000_s153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" strokeweight="1pt"/>
                <v:rect id="Rectangle 64" o:spid="_x0000_s153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" filled="f" stroked="f" strokeweight=".25pt">
                  <v:textbox inset="1pt,1pt,1pt,1pt">
                    <w:txbxContent>
                      <w:p w14:paraId="282D417F" w14:textId="77777777" w:rsidR="004F64AB" w:rsidRDefault="004F64AB" w:rsidP="00250BEE">
                        <w:pPr>
                          <w:pStyle w:val="af7"/>
                          <w:jc w:val="center"/>
                        </w:pPr>
                      </w:p>
                    </w:txbxContent>
                  </v:textbox>
                </v:rect>
                <v:rect id="Rectangle 65" o:spid="_x0000_s153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" filled="f" stroked="f" strokeweight=".25pt">
                  <v:textbox inset="1pt,1pt,1pt,1pt">
                    <w:txbxContent>
                      <w:p w14:paraId="212E56F9" w14:textId="77777777" w:rsidR="004F64AB" w:rsidRDefault="004F64AB" w:rsidP="00250BEE">
                        <w:pPr>
                          <w:pStyle w:val="af7"/>
                        </w:pPr>
                      </w:p>
                    </w:txbxContent>
                  </v:textbox>
                </v:rect>
                <v:rect id="Rectangle 66" o:spid="_x0000_s153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" filled="f" stroked="f" strokeweight=".25pt">
                  <v:textbox inset="1pt,1pt,1pt,1pt">
                    <w:txbxContent>
                      <w:p w14:paraId="5933D6E3" w14:textId="77777777" w:rsidR="004F64AB" w:rsidRDefault="004F64AB" w:rsidP="00250BEE">
                        <w:pPr>
                          <w:pStyle w:val="af7"/>
                          <w:jc w:val="center"/>
                          <w:rPr>
                            <w:rFonts w:ascii="Times New Roman" w:hAnsi="Times New Roman"/>
                            <w:i w:val="0"/>
                            <w:lang w:val="ru-RU"/>
                          </w:rPr>
                        </w:pPr>
                        <w:r>
                          <w:rPr>
                            <w:rFonts w:ascii="Times New Roman" w:hAnsi="Times New Roman"/>
                            <w:i w:val="0"/>
                            <w:lang w:val="ru-RU"/>
                          </w:rPr>
                          <w:t>ФИО</w:t>
                        </w:r>
                      </w:p>
                    </w:txbxContent>
                  </v:textbox>
                </v:rect>
                <v:rect id="Rectangle 67" o:spid="_x0000_s153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" filled="f" stroked="f" strokeweight=".25pt">
                  <v:textbox inset="1pt,1pt,1pt,1pt">
                    <w:txbxContent>
                      <w:p w14:paraId="6A3F9CEF" w14:textId="77777777" w:rsidR="004F64AB" w:rsidRDefault="004F64AB" w:rsidP="00250BEE">
                        <w:pPr>
                          <w:pStyle w:val="af7"/>
                          <w:jc w:val="center"/>
                          <w:rPr>
                            <w:rFonts w:ascii="Times New Roman" w:hAnsi="Times New Roman"/>
                            <w:i w:val="0"/>
                          </w:rPr>
                        </w:pPr>
                        <w:r>
                          <w:rPr>
                            <w:rFonts w:ascii="Times New Roman" w:hAnsi="Times New Roman"/>
                            <w:i w:val="0"/>
                          </w:rPr>
                          <w:t>Подпись</w:t>
                        </w:r>
                      </w:p>
                    </w:txbxContent>
                  </v:textbox>
                </v:rect>
                <v:rect id="Rectangle 68" o:spid="_x0000_s154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" filled="f" stroked="f" strokeweight=".25pt">
                  <v:textbox inset="1pt,1pt,1pt,1pt">
                    <w:txbxContent>
                      <w:p w14:paraId="7FD393E3" w14:textId="77777777" w:rsidR="004F64AB" w:rsidRDefault="004F64AB" w:rsidP="00250BEE">
                        <w:pPr>
                          <w:pStyle w:val="af7"/>
                          <w:jc w:val="center"/>
                          <w:rPr>
                            <w:rFonts w:ascii="Times New Roman" w:hAnsi="Times New Roman"/>
                            <w:i w:val="0"/>
                          </w:rPr>
                        </w:pPr>
                        <w:r>
                          <w:rPr>
                            <w:rFonts w:ascii="Times New Roman" w:hAnsi="Times New Roman"/>
                            <w:i w:val="0"/>
                          </w:rPr>
                          <w:t>Дата</w:t>
                        </w:r>
                      </w:p>
                    </w:txbxContent>
                  </v:textbox>
                </v:rect>
                <v:rect id="Rectangle 69" o:spid="_x0000_s154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" filled="f" stroked="f" strokeweight=".25pt">
                  <v:textbox inset="1pt,1pt,1pt,1pt">
                    <w:txbxContent>
                      <w:p w14:paraId="30AF70F1" w14:textId="77777777" w:rsidR="004F64AB" w:rsidRDefault="004F64AB" w:rsidP="00250BEE">
                        <w:pPr>
                          <w:pStyle w:val="af7"/>
                          <w:jc w:val="center"/>
                          <w:rPr>
                            <w:rFonts w:ascii="Times New Roman" w:hAnsi="Times New Roman"/>
                            <w:i w:val="0"/>
                          </w:rPr>
                        </w:pPr>
                        <w:r>
                          <w:rPr>
                            <w:rFonts w:ascii="Times New Roman" w:hAnsi="Times New Roman"/>
                            <w:i w:val="0"/>
                          </w:rPr>
                          <w:t>Лист</w:t>
                        </w:r>
                      </w:p>
                    </w:txbxContent>
                  </v:textbox>
                </v:rect>
                <v:rect id="Rectangle 70" o:spid="_x0000_s154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" filled="f" stroked="f" strokeweight=".25pt">
                  <v:textbox inset="1pt,1pt,1pt,1pt">
                    <w:txbxContent>
                      <w:p w14:paraId="0EEA856B" w14:textId="77777777" w:rsidR="004F64AB" w:rsidRDefault="004F64AB" w:rsidP="00250BEE">
                        <w:pPr>
                          <w:pStyle w:val="af7"/>
                          <w:jc w:val="center"/>
                          <w:rPr>
                            <w:rFonts w:ascii="Times New Roman" w:hAnsi="Times New Roman"/>
                            <w:i w:val="0"/>
                          </w:rPr>
                        </w:pPr>
                        <w:r>
                          <w:rPr>
                            <w:rFonts w:ascii="Times New Roman" w:hAnsi="Times New Roman"/>
                            <w:i w:val="0"/>
                          </w:rPr>
                          <w:t>1</w:t>
                        </w:r>
                      </w:p>
                    </w:txbxContent>
                  </v:textbox>
                </v:rect>
                <v:rect id="Rectangle 71" o:spid="_x0000_s154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" filled="f" stroked="f" strokeweight=".25pt">
                  <v:textbox inset="1pt,1pt,1pt,1pt">
                    <w:txbxContent>
                      <w:p w14:paraId="4F808D16" w14:textId="67FF56AA" w:rsidR="004F64AB" w:rsidRDefault="004F64AB" w:rsidP="00250BEE">
                        <w:pPr>
                          <w:pStyle w:val="afb"/>
                          <w:rPr>
                            <w:rFonts w:ascii="Times New Roman" w:hAnsi="Times New Roman"/>
                            <w:sz w:val="24"/>
                            <w:szCs w:val="16"/>
                            <w:lang w:val="ru-RU"/>
                          </w:rPr>
                        </w:pPr>
                        <w:r>
                          <w:rPr>
                            <w:rFonts w:ascii="Times New Roman" w:hAnsi="Times New Roman"/>
                            <w:sz w:val="24"/>
                            <w:szCs w:val="28"/>
                            <w:lang w:val="ru-RU"/>
                          </w:rPr>
                          <w:t>ДП 02.00.ПЗ</w:t>
                        </w:r>
                      </w:p>
                      <w:p w14:paraId="11B16FEB" w14:textId="77777777" w:rsidR="004F64AB" w:rsidRDefault="004F64AB" w:rsidP="00250BEE">
                        <w:pPr>
                          <w:rPr>
                            <w:rFonts w:asciiTheme="minorHAnsi" w:hAnsiTheme="minorHAnsi"/>
                            <w:sz w:val="22"/>
                            <w:szCs w:val="22"/>
                          </w:rPr>
                        </w:pPr>
                      </w:p>
                    </w:txbxContent>
                  </v:textbox>
                </v:rect>
                <v:line id="Line 72" o:spid="_x0000_s154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" strokeweight="2pt"/>
                <v:line id="Line 73" o:spid="_x0000_s154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" strokeweight="2pt"/>
                <v:line id="Line 74" o:spid="_x0000_s154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" strokeweight="1pt"/>
                <v:line id="Line 75" o:spid="_x0000_s154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" strokeweight="1pt"/>
                <v:line id="Line 76" o:spid="_x0000_s154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" strokeweight="1pt"/>
                <v:group id="Group 77" o:spid="_x0000_s154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">
                  <v:rect id="Rectangle 78" o:spid="_x0000_s155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" filled="f" stroked="f" strokeweight=".25pt">
                    <v:textbox inset="1pt,1pt,1pt,1pt">
                      <w:txbxContent>
                        <w:p w14:paraId="4DBC922F" w14:textId="77777777" w:rsidR="004F64AB" w:rsidRDefault="004F64AB" w:rsidP="00250BEE">
                          <w:pPr>
                            <w:pStyle w:val="af9"/>
                          </w:pPr>
                          <w:r>
                            <w:t xml:space="preserve"> </w:t>
                          </w:r>
                          <w:r>
                            <w:rPr>
                              <w:i w:val="0"/>
                            </w:rPr>
                            <w:t>Разраб</w:t>
                          </w:r>
                          <w:r>
                            <w:t>.</w:t>
                          </w:r>
                        </w:p>
                      </w:txbxContent>
                    </v:textbox>
                  </v:rect>
                  <v:rect id="Rectangle 79" o:spid="_x0000_s155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" filled="f" stroked="f" strokeweight=".25pt">
                    <v:textbox inset="1pt,1pt,1pt,1pt">
                      <w:txbxContent>
                        <w:p w14:paraId="13AA3DBA" w14:textId="77777777" w:rsidR="004F64AB" w:rsidRDefault="004F64AB" w:rsidP="00250BEE">
                          <w:pPr>
                            <w:pStyle w:val="af9"/>
                            <w:rPr>
                              <w:lang w:val="ru-RU"/>
                            </w:rPr>
                          </w:pPr>
                          <w:r>
                            <w:rPr>
                              <w:lang w:val="ru-RU"/>
                            </w:rPr>
                            <w:t>Першай Я.Б.</w:t>
                          </w:r>
                        </w:p>
                        <w:p w14:paraId="050EC2DE" w14:textId="77777777" w:rsidR="004F64AB" w:rsidRDefault="004F64AB" w:rsidP="00250BEE">
                          <w:pPr>
                            <w:pStyle w:val="af9"/>
                            <w:rPr>
                              <w:lang w:val="ru-RU"/>
                            </w:rPr>
                          </w:pPr>
                          <w:r>
                            <w:rPr>
                              <w:lang w:val="ru-RU"/>
                            </w:rPr>
                            <w:t>.</w:t>
                          </w:r>
                        </w:p>
                        <w:p w14:paraId="22567E44" w14:textId="77777777" w:rsidR="004F64AB" w:rsidRDefault="004F64AB" w:rsidP="00250BEE"/>
                      </w:txbxContent>
                    </v:textbox>
                  </v:rect>
                </v:group>
                <v:group id="Group 80" o:spid="_x0000_s155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">
                  <v:rect id="Rectangle 81" o:spid="_x0000_s155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" filled="f" stroked="f" strokeweight=".25pt">
                    <v:textbox inset="1pt,1pt,1pt,1pt">
                      <w:txbxContent>
                        <w:p w14:paraId="2C64CA4A" w14:textId="77777777" w:rsidR="004F64AB" w:rsidRDefault="004F64AB" w:rsidP="00250BEE">
                          <w:pPr>
                            <w:pStyle w:val="af9"/>
                          </w:pPr>
                          <w:r>
                            <w:t xml:space="preserve"> </w:t>
                          </w:r>
                          <w:r>
                            <w:rPr>
                              <w:i w:val="0"/>
                            </w:rPr>
                            <w:t>Провер</w:t>
                          </w:r>
                          <w:r>
                            <w:t>.</w:t>
                          </w:r>
                        </w:p>
                      </w:txbxContent>
                    </v:textbox>
                  </v:rect>
                  <v:rect id="Rectangle 82" o:spid="_x0000_s155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" filled="f" stroked="f" strokeweight=".25pt">
                    <v:textbox inset="1pt,1pt,1pt,1pt">
                      <w:txbxContent>
                        <w:p w14:paraId="769D8478" w14:textId="77777777" w:rsidR="004F64AB" w:rsidRDefault="004F64AB" w:rsidP="00250BEE">
                          <w:pPr>
                            <w:pStyle w:val="af9"/>
                            <w:rPr>
                              <w:lang w:val="ru-RU"/>
                            </w:rPr>
                          </w:pPr>
                          <w:r>
                            <w:rPr>
                              <w:lang w:val="ru-RU"/>
                            </w:rPr>
                            <w:t>Блинова Е.А.</w:t>
                          </w:r>
                        </w:p>
                        <w:p w14:paraId="13EFDD5E" w14:textId="77777777" w:rsidR="004F64AB" w:rsidRDefault="004F64AB" w:rsidP="00250BEE"/>
                      </w:txbxContent>
                    </v:textbox>
                  </v:rect>
                </v:group>
                <v:group id="Group 83" o:spid="_x0000_s155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">
                  <v:rect id="Rectangle 84" o:spid="_x0000_s155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" filled="f" stroked="f" strokeweight=".25pt">
                    <v:textbox inset="1pt,1pt,1pt,1pt">
                      <w:txbxContent>
                        <w:p w14:paraId="0ECE8ED1" w14:textId="7972F68F" w:rsidR="004F64AB" w:rsidRPr="00B64F42" w:rsidRDefault="004F64AB" w:rsidP="00250BEE">
                          <w:pPr>
                            <w:pStyle w:val="af9"/>
                            <w:rPr>
                              <w:lang w:val="ru-RU"/>
                            </w:rPr>
                          </w:pPr>
                          <w:r>
                            <w:t xml:space="preserve"> </w:t>
                          </w:r>
                          <w:r>
                            <w:rPr>
                              <w:lang w:val="ru-RU"/>
                            </w:rPr>
                            <w:t>Консультант</w:t>
                          </w:r>
                        </w:p>
                      </w:txbxContent>
                    </v:textbox>
                  </v:rect>
                  <v:rect id="Rectangle 85" o:spid="_x0000_s155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" filled="f" stroked="f" strokeweight=".25pt">
                    <v:textbox inset="1pt,1pt,1pt,1pt">
                      <w:txbxContent>
                        <w:p w14:paraId="14EF83AD" w14:textId="3D67B25C" w:rsidR="004F64AB" w:rsidRPr="00B64F42" w:rsidRDefault="004F64AB" w:rsidP="00B64F42">
                          <w:pPr>
                            <w:ind w:firstLine="0"/>
                            <w:rPr>
                              <w:i/>
                              <w:sz w:val="16"/>
                              <w:szCs w:val="16"/>
                            </w:rPr>
                          </w:pPr>
                          <w:r>
                            <w:rPr>
                              <w:i/>
                              <w:sz w:val="16"/>
                              <w:szCs w:val="16"/>
                            </w:rPr>
                            <w:t>Соболевский А. С.</w:t>
                          </w:r>
                        </w:p>
                      </w:txbxContent>
                    </v:textbox>
                  </v:rect>
                </v:group>
                <v:group id="Group 86" o:spid="_x0000_s155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">
                  <v:rect id="Rectangle 87" o:spid="_x0000_s155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" filled="f" stroked="f" strokeweight=".25pt">
                    <v:textbox inset="1pt,1pt,1pt,1pt">
                      <w:txbxContent>
                        <w:p w14:paraId="3888D014" w14:textId="77777777" w:rsidR="004F64AB" w:rsidRDefault="004F64AB" w:rsidP="00250BEE">
                          <w:pPr>
                            <w:pStyle w:val="af9"/>
                          </w:pPr>
                          <w:r>
                            <w:t xml:space="preserve"> </w:t>
                          </w:r>
                          <w:r>
                            <w:rPr>
                              <w:i w:val="0"/>
                            </w:rPr>
                            <w:t>Н</w:t>
                          </w:r>
                          <w:r>
                            <w:t xml:space="preserve">. </w:t>
                          </w:r>
                          <w:r>
                            <w:rPr>
                              <w:i w:val="0"/>
                            </w:rPr>
                            <w:t>контр</w:t>
                          </w:r>
                          <w:r>
                            <w:t>.</w:t>
                          </w:r>
                        </w:p>
                      </w:txbxContent>
                    </v:textbox>
                  </v:rect>
                  <v:rect id="Rectangle 88" o:spid="_x0000_s156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" filled="f" stroked="f" strokeweight=".25pt">
                    <v:textbox inset="1pt,1pt,1pt,1pt">
                      <w:txbxContent>
                        <w:p w14:paraId="5DFB8E60" w14:textId="77777777" w:rsidR="004F64AB" w:rsidRDefault="004F64AB" w:rsidP="00250BEE">
                          <w:pPr>
                            <w:pStyle w:val="af9"/>
                            <w:rPr>
                              <w:lang w:val="ru-RU"/>
                            </w:rPr>
                          </w:pPr>
                          <w:r>
                            <w:rPr>
                              <w:lang w:val="ru-RU"/>
                            </w:rPr>
                            <w:t>Нистюк О.А.</w:t>
                          </w:r>
                        </w:p>
                        <w:p w14:paraId="1691F449" w14:textId="77777777" w:rsidR="004F64AB" w:rsidRDefault="004F64AB" w:rsidP="00250BEE">
                          <w:pPr>
                            <w:pStyle w:val="af9"/>
                            <w:rPr>
                              <w:lang w:val="ru-RU"/>
                            </w:rPr>
                          </w:pPr>
                          <w:r>
                            <w:rPr>
                              <w:lang w:val="ru-RU"/>
                            </w:rPr>
                            <w:t>.</w:t>
                          </w:r>
                        </w:p>
                        <w:p w14:paraId="78554E36" w14:textId="77777777" w:rsidR="004F64AB" w:rsidRDefault="004F64AB" w:rsidP="00250BEE">
                          <w:pPr>
                            <w:pStyle w:val="afb"/>
                          </w:pPr>
                        </w:p>
                      </w:txbxContent>
                    </v:textbox>
                  </v:rect>
                </v:group>
                <v:group id="Group 89" o:spid="_x0000_s156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">
                  <v:rect id="Rectangle 90" o:spid="_x0000_s156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" filled="f" stroked="f" strokeweight=".25pt">
                    <v:textbox inset="1pt,1pt,1pt,1pt">
                      <w:txbxContent>
                        <w:p w14:paraId="3A06AC17" w14:textId="77777777" w:rsidR="004F64AB" w:rsidRDefault="004F64AB" w:rsidP="00250BEE">
                          <w:pPr>
                            <w:pStyle w:val="af9"/>
                          </w:pPr>
                          <w:r>
                            <w:t xml:space="preserve"> </w:t>
                          </w:r>
                          <w:r>
                            <w:rPr>
                              <w:i w:val="0"/>
                            </w:rPr>
                            <w:t>Утверд</w:t>
                          </w:r>
                          <w:r>
                            <w:t>.</w:t>
                          </w:r>
                        </w:p>
                      </w:txbxContent>
                    </v:textbox>
                  </v:rect>
                  <v:rect id="Rectangle 91" o:spid="_x0000_s156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" filled="f" stroked="f" strokeweight=".25pt">
                    <v:textbox inset="1pt,1pt,1pt,1pt">
                      <w:txbxContent>
                        <w:p w14:paraId="29BACC45" w14:textId="77777777" w:rsidR="004F64AB" w:rsidRDefault="004F64AB" w:rsidP="00250BEE">
                          <w:pPr>
                            <w:pStyle w:val="af9"/>
                            <w:rPr>
                              <w:lang w:val="ru-RU"/>
                            </w:rPr>
                          </w:pPr>
                          <w:r>
                            <w:rPr>
                              <w:lang w:val="ru-RU"/>
                            </w:rPr>
                            <w:t>Смелов В.В.</w:t>
                          </w:r>
                        </w:p>
                        <w:p w14:paraId="7E3B4B67" w14:textId="77777777" w:rsidR="004F64AB" w:rsidRDefault="004F64AB" w:rsidP="00250BEE">
                          <w:pPr>
                            <w:pStyle w:val="afb"/>
                          </w:pPr>
                        </w:p>
                      </w:txbxContent>
                    </v:textbox>
                  </v:rect>
                </v:group>
                <v:line id="Line 92" o:spid="_x0000_s156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" strokeweight="2pt"/>
                <v:rect id="Rectangle 93" o:spid="_x0000_s156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" filled="f" stroked="f" strokeweight=".25pt">
                  <v:textbox inset="1pt,1pt,1pt,1pt">
                    <w:txbxContent>
                      <w:p w14:paraId="05C2F15F" w14:textId="31241EE6" w:rsidR="004F64AB" w:rsidRPr="00250BEE" w:rsidRDefault="004F64AB" w:rsidP="00250BEE">
                        <w:pPr>
                          <w:pStyle w:val="afb"/>
                          <w:rPr>
                            <w:rFonts w:ascii="Times New Roman" w:hAnsi="Times New Roman"/>
                            <w:sz w:val="24"/>
                            <w:lang w:val="ru-RU"/>
                          </w:rPr>
                        </w:pPr>
                        <w:r>
                          <w:rPr>
                            <w:rFonts w:ascii="Times New Roman" w:hAnsi="Times New Roman"/>
                            <w:sz w:val="24"/>
                            <w:lang w:val="ru-RU"/>
                          </w:rPr>
                          <w:t>7 Экономическое обоснование проекта</w:t>
                        </w:r>
                      </w:p>
                    </w:txbxContent>
                  </v:textbox>
                </v:rect>
                <v:line id="Line 94" o:spid="_x0000_s156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" strokeweight="2pt"/>
                <v:line id="Line 95" o:spid="_x0000_s156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" strokeweight="2pt"/>
                <v:line id="Line 96" o:spid="_x0000_s156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" strokeweight="2pt"/>
                <v:rect id="Rectangle 97" o:spid="_x0000_s156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" filled="f" stroked="f" strokeweight=".25pt">
                  <v:textbox inset="1pt,1pt,1pt,1pt">
                    <w:txbxContent>
                      <w:p w14:paraId="33AB7082" w14:textId="77777777" w:rsidR="004F64AB" w:rsidRDefault="004F64AB" w:rsidP="00250BEE">
                        <w:pPr>
                          <w:pStyle w:val="af7"/>
                          <w:jc w:val="center"/>
                          <w:rPr>
                            <w:rFonts w:ascii="Times New Roman" w:hAnsi="Times New Roman"/>
                            <w:lang w:val="ru-RU"/>
                          </w:rPr>
                        </w:pPr>
                        <w:r>
                          <w:rPr>
                            <w:rFonts w:ascii="Times New Roman" w:hAnsi="Times New Roman"/>
                            <w:i w:val="0"/>
                          </w:rPr>
                          <w:t>Лит</w:t>
                        </w:r>
                        <w:r>
                          <w:rPr>
                            <w:rFonts w:ascii="Times New Roman" w:hAnsi="Times New Roman"/>
                          </w:rPr>
                          <w:t>.</w:t>
                        </w:r>
                      </w:p>
                    </w:txbxContent>
                  </v:textbox>
                </v:rect>
                <v:rect id="Rectangle 98" o:spid="_x0000_s157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" filled="f" stroked="f" strokeweight=".25pt">
                  <v:textbox inset="1pt,1pt,1pt,1pt">
                    <w:txbxContent>
                      <w:p w14:paraId="7244B68C" w14:textId="77777777" w:rsidR="004F64AB" w:rsidRDefault="004F64AB" w:rsidP="00250BEE">
                        <w:pPr>
                          <w:pStyle w:val="af7"/>
                          <w:jc w:val="center"/>
                          <w:rPr>
                            <w:rFonts w:ascii="Times New Roman" w:hAnsi="Times New Roman"/>
                            <w:i w:val="0"/>
                          </w:rPr>
                        </w:pPr>
                        <w:r>
                          <w:rPr>
                            <w:rFonts w:ascii="Times New Roman" w:hAnsi="Times New Roman"/>
                            <w:i w:val="0"/>
                          </w:rPr>
                          <w:t>Листов</w:t>
                        </w:r>
                      </w:p>
                    </w:txbxContent>
                  </v:textbox>
                </v:rect>
                <v:rect id="Rectangle 99" o:spid="_x0000_s157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" filled="f" stroked="f" strokeweight=".25pt">
                  <v:textbox inset="1pt,1pt,1pt,1pt">
                    <w:txbxContent>
                      <w:p w14:paraId="3DC96ED5" w14:textId="30222C33" w:rsidR="004F64AB" w:rsidRDefault="004F64AB" w:rsidP="00250BEE">
                        <w:pPr>
                          <w:pStyle w:val="af7"/>
                          <w:jc w:val="center"/>
                          <w:rPr>
                            <w:rFonts w:ascii="Times New Roman" w:hAnsi="Times New Roman"/>
                            <w:i w:val="0"/>
                            <w:lang w:val="ru-RU"/>
                          </w:rPr>
                        </w:pPr>
                        <w:r>
                          <w:rPr>
                            <w:rFonts w:ascii="Times New Roman" w:hAnsi="Times New Roman"/>
                            <w:i w:val="0"/>
                            <w:lang w:val="ru-RU"/>
                          </w:rPr>
                          <w:t>10</w:t>
                        </w:r>
                      </w:p>
                    </w:txbxContent>
                  </v:textbox>
                </v:rect>
                <v:line id="Line 100" o:spid="_x0000_s157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" strokeweight="1pt"/>
                <v:line id="Line 101" o:spid="_x0000_s157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" strokeweight="1pt"/>
                <v:rect id="Rectangle 102" o:spid="_x0000_s157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" filled="f" stroked="f" strokeweight=".25pt">
                  <v:textbox inset="1pt,1pt,1pt,1pt">
                    <w:txbxContent>
                      <w:p w14:paraId="6BF9B93F" w14:textId="0E69B28C" w:rsidR="004F64AB" w:rsidRPr="00B64F42" w:rsidRDefault="004F64AB" w:rsidP="00250BEE">
                        <w:pPr>
                          <w:rPr>
                            <w:rFonts w:asciiTheme="minorHAnsi" w:hAnsiTheme="minorHAnsi"/>
                            <w:i/>
                            <w:sz w:val="22"/>
                          </w:rPr>
                        </w:pPr>
                        <w:r w:rsidRPr="00B64F42">
                          <w:rPr>
                            <w:i/>
                            <w:sz w:val="24"/>
                            <w:lang w:val="en-US"/>
                          </w:rPr>
                          <w:t>74217083</w:t>
                        </w:r>
                        <w:r w:rsidRPr="00B64F42">
                          <w:rPr>
                            <w:i/>
                            <w:color w:val="000000"/>
                            <w:sz w:val="24"/>
                            <w:shd w:val="clear" w:color="auto" w:fill="FFFFFF"/>
                          </w:rPr>
                          <w:t>, 2021</w:t>
                        </w:r>
                      </w:p>
                    </w:txbxContent>
                  </v:textbox>
                </v:rect>
                <v:rect id="Rectangle 103" o:spid="_x0000_s157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" filled="f" stroked="f" strokeweight=".25pt">
                  <v:textbox inset="1pt,1pt,1pt,1pt">
                    <w:txbxContent>
                      <w:p w14:paraId="6E210617" w14:textId="77777777" w:rsidR="004F64AB" w:rsidRDefault="004F64AB" w:rsidP="00250BEE">
                        <w:pPr>
                          <w:pStyle w:val="af7"/>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bookmarkEnd w:id="141"/>
      <w:r w:rsidR="00AC5291">
        <w:t>7</w:t>
      </w:r>
      <w:r w:rsidR="00D535CF" w:rsidRPr="00345DD3">
        <w:t xml:space="preserve"> Экономическое обоснование проекта</w:t>
      </w:r>
      <w:bookmarkEnd w:id="142"/>
    </w:p>
    <w:p w14:paraId="4A78BEAA" w14:textId="7DB3AA9A" w:rsidR="00D535CF" w:rsidRDefault="00345DD3" w:rsidP="00BC35FD">
      <w:pPr>
        <w:pStyle w:val="aff3"/>
        <w:outlineLvl w:val="1"/>
      </w:pPr>
      <w:bookmarkStart w:id="143" w:name="_Toc73047802"/>
      <w:r>
        <w:t>7.</w:t>
      </w:r>
      <w:r w:rsidR="00D535CF">
        <w:t>1 Общая характеристика разрабатываемого программного средства</w:t>
      </w:r>
      <w:bookmarkEnd w:id="143"/>
    </w:p>
    <w:p w14:paraId="0A0A3683" w14:textId="43B476FC" w:rsidR="00D535CF" w:rsidRDefault="00D535CF" w:rsidP="00F634F3">
      <w:r>
        <w:t xml:space="preserve">Во время разработки дипломного проекта использовались технологии </w:t>
      </w:r>
      <w:r w:rsidR="00345DD3" w:rsidRPr="00EC0395">
        <w:t>.</w:t>
      </w:r>
      <w:r w:rsidR="00345DD3" w:rsidRPr="00EC0395">
        <w:rPr>
          <w:lang w:val="en-US"/>
        </w:rPr>
        <w:t>NET</w:t>
      </w:r>
      <w:r w:rsidR="00345DD3" w:rsidRPr="00EC0395">
        <w:t xml:space="preserve"> </w:t>
      </w:r>
      <w:r w:rsidR="00345DD3" w:rsidRPr="00EC0395">
        <w:rPr>
          <w:lang w:val="en-US"/>
        </w:rPr>
        <w:t>Core</w:t>
      </w:r>
      <w:r w:rsidR="00345DD3" w:rsidRPr="00EC0395">
        <w:t xml:space="preserve">, </w:t>
      </w:r>
      <w:r w:rsidR="00345DD3" w:rsidRPr="00EC0395">
        <w:rPr>
          <w:lang w:val="en-US"/>
        </w:rPr>
        <w:t>Entity</w:t>
      </w:r>
      <w:r w:rsidR="00345DD3" w:rsidRPr="00EC0395">
        <w:t xml:space="preserve"> </w:t>
      </w:r>
      <w:r w:rsidR="00345DD3" w:rsidRPr="00EC0395">
        <w:rPr>
          <w:lang w:val="en-US"/>
        </w:rPr>
        <w:t>Framework</w:t>
      </w:r>
      <w:r w:rsidR="00345DD3" w:rsidRPr="00EC0395">
        <w:t xml:space="preserve"> </w:t>
      </w:r>
      <w:r w:rsidR="00345DD3" w:rsidRPr="00EC0395">
        <w:rPr>
          <w:lang w:val="en-US"/>
        </w:rPr>
        <w:t>Core</w:t>
      </w:r>
      <w:r w:rsidR="00345DD3" w:rsidRPr="00EC0395">
        <w:t xml:space="preserve">, </w:t>
      </w:r>
      <w:r w:rsidR="00345DD3" w:rsidRPr="00EC0395">
        <w:rPr>
          <w:lang w:val="en-US"/>
        </w:rPr>
        <w:t>Flutter</w:t>
      </w:r>
      <w:r w:rsidR="00345DD3" w:rsidRPr="00EC0395">
        <w:t xml:space="preserve">, </w:t>
      </w:r>
      <w:r w:rsidR="00345DD3" w:rsidRPr="00EC0395">
        <w:rPr>
          <w:lang w:val="en-US"/>
        </w:rPr>
        <w:t>MS</w:t>
      </w:r>
      <w:r w:rsidR="00345DD3" w:rsidRPr="00EC0395">
        <w:t xml:space="preserve"> </w:t>
      </w:r>
      <w:r w:rsidR="00345DD3" w:rsidRPr="00EC0395">
        <w:rPr>
          <w:lang w:val="en-US"/>
        </w:rPr>
        <w:t>SQL</w:t>
      </w:r>
      <w:r w:rsidR="00345DD3" w:rsidRPr="00EC0395">
        <w:t xml:space="preserve"> </w:t>
      </w:r>
      <w:r w:rsidR="00345DD3" w:rsidRPr="00EC0395">
        <w:rPr>
          <w:lang w:val="en-US"/>
        </w:rPr>
        <w:t>Server</w:t>
      </w:r>
      <w:r w:rsidR="00345DD3" w:rsidRPr="00EC0395">
        <w:t xml:space="preserve">, </w:t>
      </w:r>
      <w:r w:rsidR="00345DD3" w:rsidRPr="00EC0395">
        <w:rPr>
          <w:lang w:val="en-US"/>
        </w:rPr>
        <w:t>Azure</w:t>
      </w:r>
      <w:r w:rsidR="00345DD3" w:rsidRPr="00EC0395">
        <w:t xml:space="preserve"> </w:t>
      </w:r>
      <w:r w:rsidR="00345DD3" w:rsidRPr="00EC0395">
        <w:rPr>
          <w:lang w:val="en-US"/>
        </w:rPr>
        <w:t>Storage</w:t>
      </w:r>
      <w:r>
        <w:rPr>
          <w:i/>
        </w:rPr>
        <w:t xml:space="preserve"> </w:t>
      </w:r>
      <w:r>
        <w:t>и язык</w:t>
      </w:r>
      <w:r w:rsidR="00345DD3">
        <w:t>и</w:t>
      </w:r>
      <w:r>
        <w:t xml:space="preserve"> программирования </w:t>
      </w:r>
      <w:r w:rsidR="00345DD3">
        <w:rPr>
          <w:lang w:val="en-US"/>
        </w:rPr>
        <w:t>C</w:t>
      </w:r>
      <w:r w:rsidR="00345DD3" w:rsidRPr="00345DD3">
        <w:t xml:space="preserve">#, </w:t>
      </w:r>
      <w:r w:rsidR="00345DD3">
        <w:rPr>
          <w:lang w:val="en-US"/>
        </w:rPr>
        <w:t>Dart</w:t>
      </w:r>
      <w:r w:rsidR="00F634F3">
        <w:t xml:space="preserve">. </w:t>
      </w:r>
      <w:r>
        <w:t>Практическое применение разрабатываемого в дипломном проекте пр</w:t>
      </w:r>
      <w:r w:rsidR="00533D03">
        <w:t>ограммного средства заключается в предоставлении тематической социальной сети в виде мобильного приложения</w:t>
      </w:r>
      <w:r>
        <w:t xml:space="preserve">. Программное средство было разработано с целью </w:t>
      </w:r>
      <w:r w:rsidR="00533D03">
        <w:t>предоставления площадки для обмена спортивным опытом между пользователями, получению новых знаний на тему спорта, упрощения соблюдения спортивной дисциплины</w:t>
      </w:r>
      <w:r>
        <w:t>.</w:t>
      </w:r>
    </w:p>
    <w:p w14:paraId="44D9FDDB" w14:textId="56502C31" w:rsidR="00D535CF" w:rsidRDefault="00D535CF" w:rsidP="00D535CF">
      <w:r>
        <w:t>Приложение, разработанное в дипломном проекте</w:t>
      </w:r>
      <w:r w:rsidR="00F634F3">
        <w:t>, имеет аналоги</w:t>
      </w:r>
      <w:r>
        <w:t>.</w:t>
      </w:r>
      <w:r w:rsidR="00F634F3">
        <w:t xml:space="preserve"> Оно превосходит аналогичные решения тем, что имеет мобильную версию, является кроссплатформенным и имеет конкретную тематику, рассчитанную на более узкую аудиторию.</w:t>
      </w:r>
    </w:p>
    <w:p w14:paraId="79EC9239" w14:textId="77777777" w:rsidR="00D535CF" w:rsidRDefault="00D535CF" w:rsidP="00D535CF">
      <w:r>
        <w:t>Способ монетизации дипломного проекта – разовая продажа.</w:t>
      </w:r>
    </w:p>
    <w:p w14:paraId="03B2827B" w14:textId="7BCA227D" w:rsidR="00D535CF" w:rsidRDefault="00345DD3" w:rsidP="00BC35FD">
      <w:pPr>
        <w:pStyle w:val="aff3"/>
        <w:outlineLvl w:val="1"/>
        <w:rPr>
          <w:lang w:eastAsia="ru-RU"/>
        </w:rPr>
      </w:pPr>
      <w:bookmarkStart w:id="144" w:name="_Toc73047803"/>
      <w:r>
        <w:t>7.</w:t>
      </w:r>
      <w:r w:rsidR="00D535CF">
        <w:t>2 Исходные данные для проведения расчётов</w:t>
      </w:r>
      <w:bookmarkEnd w:id="144"/>
    </w:p>
    <w:p w14:paraId="72446034" w14:textId="19DF475B" w:rsidR="00D535CF" w:rsidRDefault="00D535CF" w:rsidP="00D535CF">
      <w:pPr>
        <w:rPr>
          <w:rFonts w:cstheme="minorBidi"/>
          <w:color w:val="000000" w:themeColor="text1"/>
        </w:rPr>
      </w:pPr>
      <w:r>
        <w:rPr>
          <w:rFonts w:cstheme="minorBidi"/>
          <w:color w:val="000000" w:themeColor="text1"/>
        </w:rPr>
        <w:t xml:space="preserve">Источниками исходных данных для данных расчетов выступают действующие законы и нормативно-правовые акты. Исходные данные для расчета приведены в таблице </w:t>
      </w:r>
      <w:r w:rsidR="00345DD3">
        <w:rPr>
          <w:rFonts w:cstheme="minorBidi"/>
          <w:color w:val="000000" w:themeColor="text1"/>
        </w:rPr>
        <w:t>7.</w:t>
      </w:r>
      <w:r>
        <w:rPr>
          <w:rFonts w:cstheme="minorBidi"/>
          <w:color w:val="000000" w:themeColor="text1"/>
        </w:rPr>
        <w:t>1.</w:t>
      </w:r>
    </w:p>
    <w:p w14:paraId="442B9B95" w14:textId="411C4EAA" w:rsidR="00D535CF" w:rsidRPr="00EC0395" w:rsidRDefault="00D535CF" w:rsidP="00D535CF">
      <w:pPr>
        <w:spacing w:before="240"/>
        <w:ind w:firstLine="0"/>
        <w:rPr>
          <w:rFonts w:cstheme="minorBidi"/>
          <w:color w:val="000000" w:themeColor="text1"/>
        </w:rPr>
      </w:pPr>
      <w:r w:rsidRPr="00EC0395">
        <w:rPr>
          <w:rFonts w:cstheme="minorBidi"/>
          <w:color w:val="000000" w:themeColor="text1"/>
        </w:rPr>
        <w:t xml:space="preserve">Таблица </w:t>
      </w:r>
      <w:r w:rsidR="00345DD3" w:rsidRPr="00EC0395">
        <w:rPr>
          <w:rFonts w:cstheme="minorBidi"/>
          <w:color w:val="000000" w:themeColor="text1"/>
        </w:rPr>
        <w:t>7.</w:t>
      </w:r>
      <w:r w:rsidRPr="00EC0395">
        <w:rPr>
          <w:rFonts w:cstheme="minorBidi"/>
          <w:color w:val="000000" w:themeColor="text1"/>
        </w:rPr>
        <w:t>1 – Исходные данные для расчета</w:t>
      </w:r>
    </w:p>
    <w:tbl>
      <w:tblPr>
        <w:tblW w:w="10019" w:type="dxa"/>
        <w:jc w:val="center"/>
        <w:tblLook w:val="04A0" w:firstRow="1" w:lastRow="0" w:firstColumn="1" w:lastColumn="0" w:noHBand="0" w:noVBand="1"/>
      </w:tblPr>
      <w:tblGrid>
        <w:gridCol w:w="4670"/>
        <w:gridCol w:w="1701"/>
        <w:gridCol w:w="1985"/>
        <w:gridCol w:w="1663"/>
      </w:tblGrid>
      <w:tr w:rsidR="00D535CF" w14:paraId="630EE097" w14:textId="77777777" w:rsidTr="00F634F3">
        <w:trPr>
          <w:trHeight w:val="752"/>
          <w:jc w:val="center"/>
        </w:trPr>
        <w:tc>
          <w:tcPr>
            <w:tcW w:w="4670" w:type="dxa"/>
            <w:tcBorders>
              <w:top w:val="single" w:sz="4" w:space="0" w:color="auto"/>
              <w:left w:val="single" w:sz="4" w:space="0" w:color="auto"/>
              <w:bottom w:val="single" w:sz="4" w:space="0" w:color="auto"/>
              <w:right w:val="single" w:sz="4" w:space="0" w:color="auto"/>
            </w:tcBorders>
            <w:hideMark/>
          </w:tcPr>
          <w:p w14:paraId="57FC8429" w14:textId="77777777" w:rsidR="00D535CF" w:rsidRDefault="00D535CF" w:rsidP="00EC0395">
            <w:pPr>
              <w:spacing w:after="160" w:line="256" w:lineRule="auto"/>
              <w:ind w:firstLine="22"/>
              <w:jc w:val="center"/>
            </w:pPr>
            <w:r>
              <w:t>Наименование показателя</w:t>
            </w:r>
          </w:p>
        </w:tc>
        <w:tc>
          <w:tcPr>
            <w:tcW w:w="1701" w:type="dxa"/>
            <w:tcBorders>
              <w:top w:val="single" w:sz="4" w:space="0" w:color="auto"/>
              <w:left w:val="single" w:sz="4" w:space="0" w:color="auto"/>
              <w:bottom w:val="single" w:sz="4" w:space="0" w:color="auto"/>
              <w:right w:val="single" w:sz="4" w:space="0" w:color="auto"/>
            </w:tcBorders>
            <w:hideMark/>
          </w:tcPr>
          <w:p w14:paraId="0D66FB5B" w14:textId="77777777" w:rsidR="00D535CF" w:rsidRDefault="00D535CF">
            <w:pPr>
              <w:spacing w:after="160" w:line="256" w:lineRule="auto"/>
              <w:ind w:firstLine="0"/>
              <w:jc w:val="center"/>
            </w:pPr>
            <w:r>
              <w:t>Единица измерения</w:t>
            </w:r>
          </w:p>
        </w:tc>
        <w:tc>
          <w:tcPr>
            <w:tcW w:w="1985" w:type="dxa"/>
            <w:tcBorders>
              <w:top w:val="single" w:sz="4" w:space="0" w:color="auto"/>
              <w:left w:val="single" w:sz="4" w:space="0" w:color="auto"/>
              <w:bottom w:val="single" w:sz="4" w:space="0" w:color="auto"/>
              <w:right w:val="single" w:sz="4" w:space="0" w:color="auto"/>
            </w:tcBorders>
            <w:hideMark/>
          </w:tcPr>
          <w:p w14:paraId="42C57919" w14:textId="77777777" w:rsidR="00D535CF" w:rsidRDefault="00D535CF">
            <w:pPr>
              <w:spacing w:after="160" w:line="256" w:lineRule="auto"/>
              <w:ind w:firstLine="0"/>
              <w:jc w:val="center"/>
            </w:pPr>
            <w:r>
              <w:t>Условные обозначения</w:t>
            </w:r>
          </w:p>
        </w:tc>
        <w:tc>
          <w:tcPr>
            <w:tcW w:w="1663" w:type="dxa"/>
            <w:tcBorders>
              <w:top w:val="single" w:sz="4" w:space="0" w:color="auto"/>
              <w:left w:val="single" w:sz="4" w:space="0" w:color="auto"/>
              <w:bottom w:val="single" w:sz="4" w:space="0" w:color="auto"/>
              <w:right w:val="single" w:sz="4" w:space="0" w:color="auto"/>
            </w:tcBorders>
            <w:hideMark/>
          </w:tcPr>
          <w:p w14:paraId="2CC37FE9" w14:textId="77777777" w:rsidR="00D535CF" w:rsidRDefault="00D535CF">
            <w:pPr>
              <w:spacing w:after="160" w:line="256" w:lineRule="auto"/>
              <w:ind w:firstLine="0"/>
              <w:jc w:val="center"/>
            </w:pPr>
            <w:r>
              <w:t>Норматив</w:t>
            </w:r>
          </w:p>
        </w:tc>
      </w:tr>
      <w:tr w:rsidR="00D535CF" w14:paraId="51AF4769" w14:textId="77777777" w:rsidTr="00D535CF">
        <w:trPr>
          <w:jc w:val="center"/>
        </w:trPr>
        <w:tc>
          <w:tcPr>
            <w:tcW w:w="4670" w:type="dxa"/>
            <w:tcBorders>
              <w:top w:val="single" w:sz="4" w:space="0" w:color="auto"/>
              <w:left w:val="single" w:sz="4" w:space="0" w:color="auto"/>
              <w:bottom w:val="single" w:sz="4" w:space="0" w:color="auto"/>
              <w:right w:val="single" w:sz="4" w:space="0" w:color="auto"/>
            </w:tcBorders>
            <w:hideMark/>
          </w:tcPr>
          <w:p w14:paraId="4CCADD9E" w14:textId="77777777" w:rsidR="00D535CF" w:rsidRDefault="00D535CF">
            <w:pPr>
              <w:spacing w:after="160" w:line="256" w:lineRule="auto"/>
              <w:ind w:firstLine="24"/>
            </w:pPr>
            <w:r>
              <w:t>Численность разработчиков</w:t>
            </w:r>
          </w:p>
        </w:tc>
        <w:tc>
          <w:tcPr>
            <w:tcW w:w="1701" w:type="dxa"/>
            <w:tcBorders>
              <w:top w:val="single" w:sz="4" w:space="0" w:color="auto"/>
              <w:left w:val="single" w:sz="4" w:space="0" w:color="auto"/>
              <w:bottom w:val="single" w:sz="4" w:space="0" w:color="auto"/>
              <w:right w:val="single" w:sz="4" w:space="0" w:color="auto"/>
            </w:tcBorders>
            <w:hideMark/>
          </w:tcPr>
          <w:p w14:paraId="1DA4CB4B" w14:textId="77777777" w:rsidR="00D535CF" w:rsidRDefault="00D535CF">
            <w:pPr>
              <w:spacing w:after="160" w:line="256" w:lineRule="auto"/>
              <w:ind w:firstLine="0"/>
              <w:jc w:val="center"/>
            </w:pPr>
            <w:r>
              <w:t>чел.</w:t>
            </w:r>
          </w:p>
        </w:tc>
        <w:tc>
          <w:tcPr>
            <w:tcW w:w="1985" w:type="dxa"/>
            <w:tcBorders>
              <w:top w:val="single" w:sz="4" w:space="0" w:color="auto"/>
              <w:left w:val="single" w:sz="4" w:space="0" w:color="auto"/>
              <w:bottom w:val="single" w:sz="4" w:space="0" w:color="auto"/>
              <w:right w:val="single" w:sz="4" w:space="0" w:color="auto"/>
            </w:tcBorders>
            <w:hideMark/>
          </w:tcPr>
          <w:p w14:paraId="5617CE5E" w14:textId="77777777" w:rsidR="00D535CF" w:rsidRDefault="00D535CF">
            <w:pPr>
              <w:spacing w:after="160" w:line="256" w:lineRule="auto"/>
              <w:ind w:firstLine="0"/>
              <w:jc w:val="center"/>
            </w:pPr>
            <w:r>
              <w:t>Ч</w:t>
            </w:r>
            <w:r>
              <w:rPr>
                <w:vertAlign w:val="subscript"/>
              </w:rPr>
              <w:t>р</w:t>
            </w:r>
          </w:p>
        </w:tc>
        <w:tc>
          <w:tcPr>
            <w:tcW w:w="1663" w:type="dxa"/>
            <w:tcBorders>
              <w:top w:val="single" w:sz="4" w:space="0" w:color="auto"/>
              <w:left w:val="single" w:sz="4" w:space="0" w:color="auto"/>
              <w:bottom w:val="single" w:sz="4" w:space="0" w:color="auto"/>
              <w:right w:val="single" w:sz="4" w:space="0" w:color="auto"/>
            </w:tcBorders>
            <w:hideMark/>
          </w:tcPr>
          <w:p w14:paraId="6A54C8FB" w14:textId="77777777" w:rsidR="00D535CF" w:rsidRDefault="00D535CF">
            <w:pPr>
              <w:tabs>
                <w:tab w:val="decimal" w:pos="459"/>
              </w:tabs>
              <w:spacing w:after="160" w:line="256" w:lineRule="auto"/>
              <w:ind w:firstLine="0"/>
            </w:pPr>
            <w:r>
              <w:t>1,0</w:t>
            </w:r>
          </w:p>
        </w:tc>
      </w:tr>
      <w:tr w:rsidR="00D535CF" w14:paraId="22A6F422" w14:textId="77777777" w:rsidTr="00D535CF">
        <w:trPr>
          <w:jc w:val="center"/>
        </w:trPr>
        <w:tc>
          <w:tcPr>
            <w:tcW w:w="4670" w:type="dxa"/>
            <w:tcBorders>
              <w:top w:val="single" w:sz="4" w:space="0" w:color="auto"/>
              <w:left w:val="single" w:sz="4" w:space="0" w:color="auto"/>
              <w:bottom w:val="single" w:sz="4" w:space="0" w:color="auto"/>
              <w:right w:val="single" w:sz="4" w:space="0" w:color="auto"/>
            </w:tcBorders>
            <w:hideMark/>
          </w:tcPr>
          <w:p w14:paraId="4C535525" w14:textId="77777777" w:rsidR="00D535CF" w:rsidRDefault="00D535CF" w:rsidP="00AC5291">
            <w:pPr>
              <w:spacing w:line="256" w:lineRule="auto"/>
              <w:ind w:firstLine="0"/>
            </w:pPr>
            <w:r>
              <w:t>Норматив дополнительной заработной платы</w:t>
            </w:r>
          </w:p>
        </w:tc>
        <w:tc>
          <w:tcPr>
            <w:tcW w:w="1701" w:type="dxa"/>
            <w:tcBorders>
              <w:top w:val="single" w:sz="4" w:space="0" w:color="auto"/>
              <w:left w:val="single" w:sz="4" w:space="0" w:color="auto"/>
              <w:bottom w:val="single" w:sz="4" w:space="0" w:color="auto"/>
              <w:right w:val="single" w:sz="4" w:space="0" w:color="auto"/>
            </w:tcBorders>
            <w:hideMark/>
          </w:tcPr>
          <w:p w14:paraId="33F649A7" w14:textId="77777777" w:rsidR="00D535CF" w:rsidRDefault="00D535CF">
            <w:pPr>
              <w:spacing w:after="160" w:line="256" w:lineRule="auto"/>
              <w:ind w:firstLine="0"/>
              <w:jc w:val="center"/>
            </w:pPr>
            <w:r>
              <w:t>%</w:t>
            </w:r>
          </w:p>
        </w:tc>
        <w:tc>
          <w:tcPr>
            <w:tcW w:w="1985" w:type="dxa"/>
            <w:tcBorders>
              <w:top w:val="single" w:sz="4" w:space="0" w:color="auto"/>
              <w:left w:val="single" w:sz="4" w:space="0" w:color="auto"/>
              <w:bottom w:val="single" w:sz="4" w:space="0" w:color="auto"/>
              <w:right w:val="single" w:sz="4" w:space="0" w:color="auto"/>
            </w:tcBorders>
            <w:hideMark/>
          </w:tcPr>
          <w:p w14:paraId="0A746403" w14:textId="77777777" w:rsidR="00D535CF" w:rsidRDefault="00D535CF">
            <w:pPr>
              <w:spacing w:after="160" w:line="256" w:lineRule="auto"/>
              <w:ind w:firstLine="0"/>
              <w:jc w:val="center"/>
            </w:pPr>
            <w:r>
              <w:t>Н</w:t>
            </w:r>
            <w:r>
              <w:rPr>
                <w:vertAlign w:val="subscript"/>
              </w:rPr>
              <w:t>дз</w:t>
            </w:r>
          </w:p>
        </w:tc>
        <w:tc>
          <w:tcPr>
            <w:tcW w:w="1663" w:type="dxa"/>
            <w:tcBorders>
              <w:top w:val="single" w:sz="4" w:space="0" w:color="auto"/>
              <w:left w:val="single" w:sz="4" w:space="0" w:color="auto"/>
              <w:bottom w:val="single" w:sz="4" w:space="0" w:color="auto"/>
              <w:right w:val="single" w:sz="4" w:space="0" w:color="auto"/>
            </w:tcBorders>
            <w:hideMark/>
          </w:tcPr>
          <w:p w14:paraId="2E2D807D" w14:textId="77777777" w:rsidR="00D535CF" w:rsidRDefault="00D535CF">
            <w:pPr>
              <w:tabs>
                <w:tab w:val="decimal" w:pos="459"/>
              </w:tabs>
              <w:spacing w:after="160" w:line="256" w:lineRule="auto"/>
              <w:ind w:firstLine="0"/>
            </w:pPr>
            <w:r>
              <w:t>15,0</w:t>
            </w:r>
          </w:p>
        </w:tc>
      </w:tr>
      <w:tr w:rsidR="00D535CF" w14:paraId="44DC8680" w14:textId="77777777" w:rsidTr="00D535CF">
        <w:trPr>
          <w:jc w:val="center"/>
        </w:trPr>
        <w:tc>
          <w:tcPr>
            <w:tcW w:w="4670" w:type="dxa"/>
            <w:tcBorders>
              <w:top w:val="single" w:sz="4" w:space="0" w:color="auto"/>
              <w:left w:val="single" w:sz="4" w:space="0" w:color="auto"/>
              <w:bottom w:val="single" w:sz="4" w:space="0" w:color="auto"/>
              <w:right w:val="single" w:sz="4" w:space="0" w:color="auto"/>
            </w:tcBorders>
            <w:hideMark/>
          </w:tcPr>
          <w:p w14:paraId="79F08315" w14:textId="77777777" w:rsidR="00D535CF" w:rsidRDefault="00D535CF">
            <w:pPr>
              <w:spacing w:after="160" w:line="256" w:lineRule="auto"/>
              <w:ind w:firstLine="0"/>
            </w:pPr>
            <w:r>
              <w:t>Ставка отчислений в Фонд социальной защиты населения</w:t>
            </w:r>
          </w:p>
        </w:tc>
        <w:tc>
          <w:tcPr>
            <w:tcW w:w="1701" w:type="dxa"/>
            <w:tcBorders>
              <w:top w:val="single" w:sz="4" w:space="0" w:color="auto"/>
              <w:left w:val="single" w:sz="4" w:space="0" w:color="auto"/>
              <w:bottom w:val="single" w:sz="4" w:space="0" w:color="auto"/>
              <w:right w:val="single" w:sz="4" w:space="0" w:color="auto"/>
            </w:tcBorders>
            <w:hideMark/>
          </w:tcPr>
          <w:p w14:paraId="1AE1A874" w14:textId="77777777" w:rsidR="00D535CF" w:rsidRDefault="00D535CF">
            <w:pPr>
              <w:spacing w:after="160" w:line="256" w:lineRule="auto"/>
              <w:ind w:firstLine="0"/>
              <w:jc w:val="center"/>
            </w:pPr>
            <w:r>
              <w:t>%</w:t>
            </w:r>
          </w:p>
        </w:tc>
        <w:tc>
          <w:tcPr>
            <w:tcW w:w="1985" w:type="dxa"/>
            <w:tcBorders>
              <w:top w:val="single" w:sz="4" w:space="0" w:color="auto"/>
              <w:left w:val="single" w:sz="4" w:space="0" w:color="auto"/>
              <w:bottom w:val="single" w:sz="4" w:space="0" w:color="auto"/>
              <w:right w:val="single" w:sz="4" w:space="0" w:color="auto"/>
            </w:tcBorders>
            <w:hideMark/>
          </w:tcPr>
          <w:p w14:paraId="5E082C4D" w14:textId="77777777" w:rsidR="00D535CF" w:rsidRDefault="00D535CF">
            <w:pPr>
              <w:spacing w:after="160" w:line="256" w:lineRule="auto"/>
              <w:ind w:firstLine="0"/>
              <w:jc w:val="center"/>
            </w:pPr>
            <w:r>
              <w:t>Н</w:t>
            </w:r>
            <w:r>
              <w:rPr>
                <w:vertAlign w:val="subscript"/>
              </w:rPr>
              <w:t>фсзн</w:t>
            </w:r>
          </w:p>
        </w:tc>
        <w:tc>
          <w:tcPr>
            <w:tcW w:w="1663" w:type="dxa"/>
            <w:tcBorders>
              <w:top w:val="single" w:sz="4" w:space="0" w:color="auto"/>
              <w:left w:val="single" w:sz="4" w:space="0" w:color="auto"/>
              <w:bottom w:val="single" w:sz="4" w:space="0" w:color="auto"/>
              <w:right w:val="single" w:sz="4" w:space="0" w:color="auto"/>
            </w:tcBorders>
            <w:hideMark/>
          </w:tcPr>
          <w:p w14:paraId="7A986EB8" w14:textId="77777777" w:rsidR="00D535CF" w:rsidRDefault="00D535CF">
            <w:pPr>
              <w:tabs>
                <w:tab w:val="decimal" w:pos="459"/>
              </w:tabs>
              <w:spacing w:after="160" w:line="256" w:lineRule="auto"/>
              <w:ind w:firstLine="0"/>
            </w:pPr>
            <w:r>
              <w:t>34,0</w:t>
            </w:r>
          </w:p>
        </w:tc>
      </w:tr>
      <w:tr w:rsidR="00D535CF" w14:paraId="2D5F99D1" w14:textId="77777777" w:rsidTr="00D535CF">
        <w:trPr>
          <w:jc w:val="center"/>
        </w:trPr>
        <w:tc>
          <w:tcPr>
            <w:tcW w:w="4670" w:type="dxa"/>
            <w:tcBorders>
              <w:top w:val="single" w:sz="4" w:space="0" w:color="auto"/>
              <w:left w:val="single" w:sz="4" w:space="0" w:color="auto"/>
              <w:bottom w:val="single" w:sz="4" w:space="0" w:color="auto"/>
              <w:right w:val="single" w:sz="4" w:space="0" w:color="auto"/>
            </w:tcBorders>
            <w:hideMark/>
          </w:tcPr>
          <w:p w14:paraId="5B20A780" w14:textId="77777777" w:rsidR="00D535CF" w:rsidRDefault="00D535CF">
            <w:pPr>
              <w:spacing w:after="160" w:line="256" w:lineRule="auto"/>
              <w:ind w:firstLine="0"/>
            </w:pPr>
            <w:r>
              <w:t>Ставка отчислений в БРУСП «Белгосстрах»</w:t>
            </w:r>
          </w:p>
        </w:tc>
        <w:tc>
          <w:tcPr>
            <w:tcW w:w="1701" w:type="dxa"/>
            <w:tcBorders>
              <w:top w:val="single" w:sz="4" w:space="0" w:color="auto"/>
              <w:left w:val="single" w:sz="4" w:space="0" w:color="auto"/>
              <w:bottom w:val="single" w:sz="4" w:space="0" w:color="auto"/>
              <w:right w:val="single" w:sz="4" w:space="0" w:color="auto"/>
            </w:tcBorders>
            <w:hideMark/>
          </w:tcPr>
          <w:p w14:paraId="0EC6D2E3" w14:textId="77777777" w:rsidR="00D535CF" w:rsidRDefault="00D535CF">
            <w:pPr>
              <w:spacing w:after="160" w:line="256" w:lineRule="auto"/>
              <w:ind w:firstLine="0"/>
              <w:jc w:val="center"/>
            </w:pPr>
            <w:r>
              <w:t>%</w:t>
            </w:r>
          </w:p>
        </w:tc>
        <w:tc>
          <w:tcPr>
            <w:tcW w:w="1985" w:type="dxa"/>
            <w:tcBorders>
              <w:top w:val="single" w:sz="4" w:space="0" w:color="auto"/>
              <w:left w:val="single" w:sz="4" w:space="0" w:color="auto"/>
              <w:bottom w:val="single" w:sz="4" w:space="0" w:color="auto"/>
              <w:right w:val="single" w:sz="4" w:space="0" w:color="auto"/>
            </w:tcBorders>
            <w:hideMark/>
          </w:tcPr>
          <w:p w14:paraId="7C950BD4" w14:textId="77777777" w:rsidR="00D535CF" w:rsidRDefault="00D535CF">
            <w:pPr>
              <w:spacing w:after="160" w:line="256" w:lineRule="auto"/>
              <w:ind w:firstLine="0"/>
              <w:jc w:val="center"/>
            </w:pPr>
            <w:r>
              <w:t>Н</w:t>
            </w:r>
            <w:r>
              <w:rPr>
                <w:vertAlign w:val="subscript"/>
              </w:rPr>
              <w:t>бгс</w:t>
            </w:r>
          </w:p>
        </w:tc>
        <w:tc>
          <w:tcPr>
            <w:tcW w:w="1663" w:type="dxa"/>
            <w:tcBorders>
              <w:top w:val="single" w:sz="4" w:space="0" w:color="auto"/>
              <w:left w:val="single" w:sz="4" w:space="0" w:color="auto"/>
              <w:bottom w:val="single" w:sz="4" w:space="0" w:color="auto"/>
              <w:right w:val="single" w:sz="4" w:space="0" w:color="auto"/>
            </w:tcBorders>
            <w:hideMark/>
          </w:tcPr>
          <w:p w14:paraId="7CF3BB26" w14:textId="77777777" w:rsidR="00D535CF" w:rsidRDefault="00D535CF">
            <w:pPr>
              <w:tabs>
                <w:tab w:val="decimal" w:pos="459"/>
              </w:tabs>
              <w:spacing w:after="160" w:line="256" w:lineRule="auto"/>
              <w:ind w:firstLine="0"/>
            </w:pPr>
            <w:r>
              <w:t>0,6</w:t>
            </w:r>
          </w:p>
        </w:tc>
      </w:tr>
      <w:tr w:rsidR="00D535CF" w14:paraId="6AC53C34" w14:textId="77777777" w:rsidTr="00D535CF">
        <w:trPr>
          <w:jc w:val="center"/>
        </w:trPr>
        <w:tc>
          <w:tcPr>
            <w:tcW w:w="4670" w:type="dxa"/>
            <w:tcBorders>
              <w:top w:val="single" w:sz="4" w:space="0" w:color="auto"/>
              <w:left w:val="single" w:sz="4" w:space="0" w:color="auto"/>
              <w:bottom w:val="single" w:sz="4" w:space="0" w:color="auto"/>
              <w:right w:val="single" w:sz="4" w:space="0" w:color="auto"/>
            </w:tcBorders>
            <w:hideMark/>
          </w:tcPr>
          <w:p w14:paraId="479CA7E3" w14:textId="77777777" w:rsidR="00D535CF" w:rsidRDefault="00D535CF" w:rsidP="00EC0395">
            <w:pPr>
              <w:spacing w:line="256" w:lineRule="auto"/>
              <w:ind w:firstLine="0"/>
            </w:pPr>
            <w:r>
              <w:t>Цена одного машино-часа</w:t>
            </w:r>
          </w:p>
        </w:tc>
        <w:tc>
          <w:tcPr>
            <w:tcW w:w="1701" w:type="dxa"/>
            <w:tcBorders>
              <w:top w:val="single" w:sz="4" w:space="0" w:color="auto"/>
              <w:left w:val="single" w:sz="4" w:space="0" w:color="auto"/>
              <w:bottom w:val="single" w:sz="4" w:space="0" w:color="auto"/>
              <w:right w:val="single" w:sz="4" w:space="0" w:color="auto"/>
            </w:tcBorders>
            <w:hideMark/>
          </w:tcPr>
          <w:p w14:paraId="5FE19BCF" w14:textId="77777777" w:rsidR="00D535CF" w:rsidRDefault="00D535CF">
            <w:pPr>
              <w:spacing w:after="160" w:line="256" w:lineRule="auto"/>
              <w:ind w:firstLine="0"/>
              <w:jc w:val="center"/>
            </w:pPr>
            <w:r>
              <w:t>руб.</w:t>
            </w:r>
          </w:p>
        </w:tc>
        <w:tc>
          <w:tcPr>
            <w:tcW w:w="1985" w:type="dxa"/>
            <w:tcBorders>
              <w:top w:val="single" w:sz="4" w:space="0" w:color="auto"/>
              <w:left w:val="single" w:sz="4" w:space="0" w:color="auto"/>
              <w:bottom w:val="single" w:sz="4" w:space="0" w:color="auto"/>
              <w:right w:val="single" w:sz="4" w:space="0" w:color="auto"/>
            </w:tcBorders>
            <w:hideMark/>
          </w:tcPr>
          <w:p w14:paraId="6D234710" w14:textId="77777777" w:rsidR="00D535CF" w:rsidRDefault="00D535CF">
            <w:pPr>
              <w:spacing w:after="160" w:line="256" w:lineRule="auto"/>
              <w:ind w:firstLine="0"/>
              <w:jc w:val="center"/>
            </w:pPr>
            <w:r>
              <w:t>С</w:t>
            </w:r>
            <w:r>
              <w:rPr>
                <w:vertAlign w:val="subscript"/>
              </w:rPr>
              <w:t>мч</w:t>
            </w:r>
          </w:p>
        </w:tc>
        <w:tc>
          <w:tcPr>
            <w:tcW w:w="1663" w:type="dxa"/>
            <w:tcBorders>
              <w:top w:val="single" w:sz="4" w:space="0" w:color="auto"/>
              <w:left w:val="single" w:sz="4" w:space="0" w:color="auto"/>
              <w:bottom w:val="single" w:sz="4" w:space="0" w:color="auto"/>
              <w:right w:val="single" w:sz="4" w:space="0" w:color="auto"/>
            </w:tcBorders>
            <w:hideMark/>
          </w:tcPr>
          <w:p w14:paraId="7D6A1C1B" w14:textId="77777777" w:rsidR="00D535CF" w:rsidRDefault="00D535CF">
            <w:pPr>
              <w:tabs>
                <w:tab w:val="decimal" w:pos="459"/>
              </w:tabs>
              <w:spacing w:after="160" w:line="256" w:lineRule="auto"/>
              <w:ind w:firstLine="0"/>
            </w:pPr>
            <w:r>
              <w:t>0,5</w:t>
            </w:r>
          </w:p>
        </w:tc>
      </w:tr>
      <w:tr w:rsidR="00D535CF" w14:paraId="4068CE31" w14:textId="77777777" w:rsidTr="00D535CF">
        <w:trPr>
          <w:jc w:val="center"/>
        </w:trPr>
        <w:tc>
          <w:tcPr>
            <w:tcW w:w="4670" w:type="dxa"/>
            <w:tcBorders>
              <w:top w:val="single" w:sz="4" w:space="0" w:color="auto"/>
              <w:left w:val="single" w:sz="4" w:space="0" w:color="auto"/>
              <w:bottom w:val="single" w:sz="4" w:space="0" w:color="auto"/>
              <w:right w:val="single" w:sz="4" w:space="0" w:color="auto"/>
            </w:tcBorders>
            <w:hideMark/>
          </w:tcPr>
          <w:p w14:paraId="2BA39599" w14:textId="77777777" w:rsidR="00D535CF" w:rsidRDefault="00D535CF" w:rsidP="00EC0395">
            <w:pPr>
              <w:spacing w:line="256" w:lineRule="auto"/>
              <w:ind w:firstLine="0"/>
            </w:pPr>
            <w:r>
              <w:t>Норматив прочих затрат</w:t>
            </w:r>
          </w:p>
        </w:tc>
        <w:tc>
          <w:tcPr>
            <w:tcW w:w="1701" w:type="dxa"/>
            <w:tcBorders>
              <w:top w:val="single" w:sz="4" w:space="0" w:color="auto"/>
              <w:left w:val="single" w:sz="4" w:space="0" w:color="auto"/>
              <w:bottom w:val="single" w:sz="4" w:space="0" w:color="auto"/>
              <w:right w:val="single" w:sz="4" w:space="0" w:color="auto"/>
            </w:tcBorders>
            <w:hideMark/>
          </w:tcPr>
          <w:p w14:paraId="3DAEC80D" w14:textId="77777777" w:rsidR="00D535CF" w:rsidRDefault="00D535CF">
            <w:pPr>
              <w:spacing w:after="160" w:line="256" w:lineRule="auto"/>
              <w:ind w:firstLine="0"/>
              <w:jc w:val="center"/>
            </w:pPr>
            <w:r>
              <w:t>%</w:t>
            </w:r>
          </w:p>
        </w:tc>
        <w:tc>
          <w:tcPr>
            <w:tcW w:w="1985" w:type="dxa"/>
            <w:tcBorders>
              <w:top w:val="single" w:sz="4" w:space="0" w:color="auto"/>
              <w:left w:val="single" w:sz="4" w:space="0" w:color="auto"/>
              <w:bottom w:val="single" w:sz="4" w:space="0" w:color="auto"/>
              <w:right w:val="single" w:sz="4" w:space="0" w:color="auto"/>
            </w:tcBorders>
            <w:hideMark/>
          </w:tcPr>
          <w:p w14:paraId="753D80C6" w14:textId="77777777" w:rsidR="00D535CF" w:rsidRDefault="00D535CF">
            <w:pPr>
              <w:spacing w:after="160" w:line="256" w:lineRule="auto"/>
              <w:ind w:firstLine="0"/>
              <w:jc w:val="center"/>
            </w:pPr>
            <w:r>
              <w:t>Н</w:t>
            </w:r>
            <w:r>
              <w:rPr>
                <w:vertAlign w:val="subscript"/>
              </w:rPr>
              <w:t>пз</w:t>
            </w:r>
          </w:p>
        </w:tc>
        <w:tc>
          <w:tcPr>
            <w:tcW w:w="1663" w:type="dxa"/>
            <w:tcBorders>
              <w:top w:val="single" w:sz="4" w:space="0" w:color="auto"/>
              <w:left w:val="single" w:sz="4" w:space="0" w:color="auto"/>
              <w:bottom w:val="single" w:sz="4" w:space="0" w:color="auto"/>
              <w:right w:val="single" w:sz="4" w:space="0" w:color="auto"/>
            </w:tcBorders>
            <w:hideMark/>
          </w:tcPr>
          <w:p w14:paraId="538214E7" w14:textId="77777777" w:rsidR="00D535CF" w:rsidRDefault="00D535CF">
            <w:pPr>
              <w:tabs>
                <w:tab w:val="decimal" w:pos="459"/>
              </w:tabs>
              <w:spacing w:after="160" w:line="256" w:lineRule="auto"/>
              <w:ind w:firstLine="0"/>
            </w:pPr>
            <w:r>
              <w:t>18,5</w:t>
            </w:r>
          </w:p>
        </w:tc>
      </w:tr>
    </w:tbl>
    <w:p w14:paraId="6AC71621" w14:textId="77777777" w:rsidR="00345DD3" w:rsidRDefault="00345DD3" w:rsidP="00345DD3">
      <w:pPr>
        <w:pStyle w:val="aff3"/>
        <w:spacing w:before="0"/>
        <w:ind w:firstLine="0"/>
      </w:pPr>
      <w:bookmarkStart w:id="145" w:name="_Toc41593204"/>
      <w:bookmarkStart w:id="146" w:name="_Toc40204456"/>
    </w:p>
    <w:p w14:paraId="5278A323" w14:textId="77777777" w:rsidR="00345DD3" w:rsidRDefault="00345DD3">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ajorEastAsia"/>
          <w:b/>
          <w:color w:val="000000" w:themeColor="text1"/>
          <w:lang w:eastAsia="en-US"/>
        </w:rPr>
      </w:pPr>
      <w:r>
        <w:br w:type="page"/>
      </w:r>
    </w:p>
    <w:p w14:paraId="72D76180" w14:textId="72A8D823" w:rsidR="00345DD3" w:rsidRPr="00AC5291" w:rsidRDefault="00345DD3" w:rsidP="00AC5291">
      <w:pPr>
        <w:pStyle w:val="aff3"/>
        <w:spacing w:before="0" w:after="0"/>
        <w:ind w:firstLine="0"/>
        <w:outlineLvl w:val="9"/>
        <w:rPr>
          <w:b w:val="0"/>
        </w:rPr>
      </w:pPr>
      <w:r w:rsidRPr="00AC5291">
        <w:rPr>
          <w:b w:val="0"/>
        </w:rPr>
        <w:lastRenderedPageBreak/>
        <w:t>Продолжение таблицы 7.1 – Исходные данные для расчета</w:t>
      </w:r>
    </w:p>
    <w:tbl>
      <w:tblPr>
        <w:tblW w:w="10019" w:type="dxa"/>
        <w:jc w:val="center"/>
        <w:tblLook w:val="04A0" w:firstRow="1" w:lastRow="0" w:firstColumn="1" w:lastColumn="0" w:noHBand="0" w:noVBand="1"/>
      </w:tblPr>
      <w:tblGrid>
        <w:gridCol w:w="4670"/>
        <w:gridCol w:w="1701"/>
        <w:gridCol w:w="1985"/>
        <w:gridCol w:w="1663"/>
      </w:tblGrid>
      <w:tr w:rsidR="00345DD3" w14:paraId="3BC82CB4" w14:textId="77777777" w:rsidTr="00267C9F">
        <w:trPr>
          <w:jc w:val="center"/>
        </w:trPr>
        <w:tc>
          <w:tcPr>
            <w:tcW w:w="4670" w:type="dxa"/>
            <w:tcBorders>
              <w:top w:val="single" w:sz="4" w:space="0" w:color="auto"/>
              <w:left w:val="single" w:sz="4" w:space="0" w:color="auto"/>
              <w:bottom w:val="single" w:sz="4" w:space="0" w:color="auto"/>
              <w:right w:val="single" w:sz="4" w:space="0" w:color="auto"/>
            </w:tcBorders>
            <w:hideMark/>
          </w:tcPr>
          <w:p w14:paraId="3D332F19" w14:textId="77777777" w:rsidR="00345DD3" w:rsidRDefault="00345DD3" w:rsidP="00267C9F">
            <w:pPr>
              <w:spacing w:after="160" w:line="256" w:lineRule="auto"/>
              <w:ind w:firstLine="0"/>
            </w:pPr>
            <w:r>
              <w:t>Норматив накладных расходов</w:t>
            </w:r>
          </w:p>
        </w:tc>
        <w:tc>
          <w:tcPr>
            <w:tcW w:w="1701" w:type="dxa"/>
            <w:tcBorders>
              <w:top w:val="single" w:sz="4" w:space="0" w:color="auto"/>
              <w:left w:val="single" w:sz="4" w:space="0" w:color="auto"/>
              <w:bottom w:val="single" w:sz="4" w:space="0" w:color="auto"/>
              <w:right w:val="single" w:sz="4" w:space="0" w:color="auto"/>
            </w:tcBorders>
            <w:hideMark/>
          </w:tcPr>
          <w:p w14:paraId="6FA2B3DC" w14:textId="77777777" w:rsidR="00345DD3" w:rsidRDefault="00345DD3" w:rsidP="00267C9F">
            <w:pPr>
              <w:spacing w:after="160" w:line="256" w:lineRule="auto"/>
              <w:ind w:firstLine="0"/>
              <w:jc w:val="center"/>
            </w:pPr>
            <w:r>
              <w:t>%</w:t>
            </w:r>
          </w:p>
        </w:tc>
        <w:tc>
          <w:tcPr>
            <w:tcW w:w="1985" w:type="dxa"/>
            <w:tcBorders>
              <w:top w:val="single" w:sz="4" w:space="0" w:color="auto"/>
              <w:left w:val="single" w:sz="4" w:space="0" w:color="auto"/>
              <w:bottom w:val="single" w:sz="4" w:space="0" w:color="auto"/>
              <w:right w:val="single" w:sz="4" w:space="0" w:color="auto"/>
            </w:tcBorders>
            <w:hideMark/>
          </w:tcPr>
          <w:p w14:paraId="4FDB00B2" w14:textId="77777777" w:rsidR="00345DD3" w:rsidRDefault="00345DD3" w:rsidP="00267C9F">
            <w:pPr>
              <w:spacing w:after="160" w:line="256" w:lineRule="auto"/>
              <w:ind w:firstLine="0"/>
              <w:jc w:val="center"/>
              <w:rPr>
                <w:vertAlign w:val="subscript"/>
              </w:rPr>
            </w:pPr>
            <w:r>
              <w:t>Н</w:t>
            </w:r>
            <w:r>
              <w:rPr>
                <w:vertAlign w:val="subscript"/>
              </w:rPr>
              <w:t>обп, обх</w:t>
            </w:r>
          </w:p>
        </w:tc>
        <w:tc>
          <w:tcPr>
            <w:tcW w:w="1663" w:type="dxa"/>
            <w:tcBorders>
              <w:top w:val="single" w:sz="4" w:space="0" w:color="auto"/>
              <w:left w:val="single" w:sz="4" w:space="0" w:color="auto"/>
              <w:bottom w:val="single" w:sz="4" w:space="0" w:color="auto"/>
              <w:right w:val="single" w:sz="4" w:space="0" w:color="auto"/>
            </w:tcBorders>
            <w:hideMark/>
          </w:tcPr>
          <w:p w14:paraId="1FB69D95" w14:textId="77777777" w:rsidR="00345DD3" w:rsidRDefault="00345DD3" w:rsidP="00267C9F">
            <w:pPr>
              <w:tabs>
                <w:tab w:val="decimal" w:pos="459"/>
              </w:tabs>
              <w:spacing w:after="160" w:line="256" w:lineRule="auto"/>
              <w:ind w:firstLine="0"/>
            </w:pPr>
            <w:r>
              <w:t>10</w:t>
            </w:r>
          </w:p>
        </w:tc>
      </w:tr>
      <w:tr w:rsidR="00345DD3" w14:paraId="53EE0A49" w14:textId="77777777" w:rsidTr="00267C9F">
        <w:trPr>
          <w:jc w:val="center"/>
        </w:trPr>
        <w:tc>
          <w:tcPr>
            <w:tcW w:w="4670" w:type="dxa"/>
            <w:tcBorders>
              <w:top w:val="single" w:sz="4" w:space="0" w:color="auto"/>
              <w:left w:val="single" w:sz="4" w:space="0" w:color="auto"/>
              <w:bottom w:val="single" w:sz="4" w:space="0" w:color="auto"/>
              <w:right w:val="single" w:sz="4" w:space="0" w:color="auto"/>
            </w:tcBorders>
            <w:hideMark/>
          </w:tcPr>
          <w:p w14:paraId="0967CB7D" w14:textId="77777777" w:rsidR="00345DD3" w:rsidRDefault="00345DD3" w:rsidP="00267C9F">
            <w:pPr>
              <w:spacing w:after="160" w:line="256" w:lineRule="auto"/>
              <w:ind w:firstLine="0"/>
            </w:pPr>
            <w:r>
              <w:t>Норматив расходов на сопровождение и адаптацию</w:t>
            </w:r>
          </w:p>
        </w:tc>
        <w:tc>
          <w:tcPr>
            <w:tcW w:w="1701" w:type="dxa"/>
            <w:tcBorders>
              <w:top w:val="single" w:sz="4" w:space="0" w:color="auto"/>
              <w:left w:val="single" w:sz="4" w:space="0" w:color="auto"/>
              <w:bottom w:val="single" w:sz="4" w:space="0" w:color="auto"/>
              <w:right w:val="single" w:sz="4" w:space="0" w:color="auto"/>
            </w:tcBorders>
            <w:hideMark/>
          </w:tcPr>
          <w:p w14:paraId="6DF62292" w14:textId="77777777" w:rsidR="00345DD3" w:rsidRDefault="00345DD3" w:rsidP="00267C9F">
            <w:pPr>
              <w:spacing w:after="160" w:line="256" w:lineRule="auto"/>
              <w:ind w:firstLine="0"/>
              <w:jc w:val="center"/>
            </w:pPr>
            <w:r>
              <w:t>%</w:t>
            </w:r>
          </w:p>
        </w:tc>
        <w:tc>
          <w:tcPr>
            <w:tcW w:w="1985" w:type="dxa"/>
            <w:tcBorders>
              <w:top w:val="single" w:sz="4" w:space="0" w:color="auto"/>
              <w:left w:val="single" w:sz="4" w:space="0" w:color="auto"/>
              <w:bottom w:val="single" w:sz="4" w:space="0" w:color="auto"/>
              <w:right w:val="single" w:sz="4" w:space="0" w:color="auto"/>
            </w:tcBorders>
            <w:hideMark/>
          </w:tcPr>
          <w:p w14:paraId="169922AB" w14:textId="77777777" w:rsidR="00345DD3" w:rsidRDefault="00345DD3" w:rsidP="00267C9F">
            <w:pPr>
              <w:spacing w:after="160" w:line="256" w:lineRule="auto"/>
              <w:ind w:firstLine="0"/>
              <w:jc w:val="center"/>
            </w:pPr>
            <w:r>
              <w:t>Н</w:t>
            </w:r>
            <w:r>
              <w:rPr>
                <w:vertAlign w:val="subscript"/>
              </w:rPr>
              <w:t>рса</w:t>
            </w:r>
          </w:p>
        </w:tc>
        <w:tc>
          <w:tcPr>
            <w:tcW w:w="1663" w:type="dxa"/>
            <w:tcBorders>
              <w:top w:val="single" w:sz="4" w:space="0" w:color="auto"/>
              <w:left w:val="single" w:sz="4" w:space="0" w:color="auto"/>
              <w:bottom w:val="single" w:sz="4" w:space="0" w:color="auto"/>
              <w:right w:val="single" w:sz="4" w:space="0" w:color="auto"/>
            </w:tcBorders>
            <w:hideMark/>
          </w:tcPr>
          <w:p w14:paraId="0BD3B5B1" w14:textId="77777777" w:rsidR="00345DD3" w:rsidRDefault="00345DD3" w:rsidP="00267C9F">
            <w:pPr>
              <w:tabs>
                <w:tab w:val="decimal" w:pos="459"/>
              </w:tabs>
              <w:spacing w:after="160" w:line="256" w:lineRule="auto"/>
              <w:ind w:firstLine="0"/>
            </w:pPr>
            <w:r>
              <w:t>17,0</w:t>
            </w:r>
          </w:p>
        </w:tc>
      </w:tr>
      <w:tr w:rsidR="00345DD3" w14:paraId="59C95CDE" w14:textId="77777777" w:rsidTr="00267C9F">
        <w:trPr>
          <w:jc w:val="center"/>
        </w:trPr>
        <w:tc>
          <w:tcPr>
            <w:tcW w:w="4670" w:type="dxa"/>
            <w:tcBorders>
              <w:top w:val="single" w:sz="4" w:space="0" w:color="auto"/>
              <w:left w:val="single" w:sz="4" w:space="0" w:color="auto"/>
              <w:bottom w:val="single" w:sz="4" w:space="0" w:color="auto"/>
              <w:right w:val="single" w:sz="4" w:space="0" w:color="auto"/>
            </w:tcBorders>
            <w:hideMark/>
          </w:tcPr>
          <w:p w14:paraId="6E0D7B31" w14:textId="77777777" w:rsidR="00345DD3" w:rsidRDefault="00345DD3" w:rsidP="00267C9F">
            <w:pPr>
              <w:spacing w:after="160" w:line="256" w:lineRule="auto"/>
              <w:ind w:firstLine="0"/>
            </w:pPr>
            <w:r>
              <w:t>Ставка НДС</w:t>
            </w:r>
          </w:p>
        </w:tc>
        <w:tc>
          <w:tcPr>
            <w:tcW w:w="1701" w:type="dxa"/>
            <w:tcBorders>
              <w:top w:val="single" w:sz="4" w:space="0" w:color="auto"/>
              <w:left w:val="single" w:sz="4" w:space="0" w:color="auto"/>
              <w:bottom w:val="single" w:sz="4" w:space="0" w:color="auto"/>
              <w:right w:val="single" w:sz="4" w:space="0" w:color="auto"/>
            </w:tcBorders>
            <w:hideMark/>
          </w:tcPr>
          <w:p w14:paraId="163BFD7D" w14:textId="77777777" w:rsidR="00345DD3" w:rsidRDefault="00345DD3" w:rsidP="00267C9F">
            <w:pPr>
              <w:spacing w:after="160" w:line="256" w:lineRule="auto"/>
              <w:ind w:firstLine="0"/>
              <w:jc w:val="center"/>
            </w:pPr>
            <w:r>
              <w:t>%</w:t>
            </w:r>
          </w:p>
        </w:tc>
        <w:tc>
          <w:tcPr>
            <w:tcW w:w="1985" w:type="dxa"/>
            <w:tcBorders>
              <w:top w:val="single" w:sz="4" w:space="0" w:color="auto"/>
              <w:left w:val="single" w:sz="4" w:space="0" w:color="auto"/>
              <w:bottom w:val="single" w:sz="4" w:space="0" w:color="auto"/>
              <w:right w:val="single" w:sz="4" w:space="0" w:color="auto"/>
            </w:tcBorders>
            <w:hideMark/>
          </w:tcPr>
          <w:p w14:paraId="16787376" w14:textId="77777777" w:rsidR="00345DD3" w:rsidRDefault="00345DD3" w:rsidP="00267C9F">
            <w:pPr>
              <w:spacing w:after="160" w:line="256" w:lineRule="auto"/>
              <w:ind w:firstLine="0"/>
              <w:jc w:val="center"/>
            </w:pPr>
            <w:r>
              <w:t>Н</w:t>
            </w:r>
            <w:r>
              <w:rPr>
                <w:vertAlign w:val="subscript"/>
              </w:rPr>
              <w:t>НДС</w:t>
            </w:r>
          </w:p>
        </w:tc>
        <w:tc>
          <w:tcPr>
            <w:tcW w:w="1663" w:type="dxa"/>
            <w:tcBorders>
              <w:top w:val="single" w:sz="4" w:space="0" w:color="auto"/>
              <w:left w:val="single" w:sz="4" w:space="0" w:color="auto"/>
              <w:bottom w:val="single" w:sz="4" w:space="0" w:color="auto"/>
              <w:right w:val="single" w:sz="4" w:space="0" w:color="auto"/>
            </w:tcBorders>
            <w:hideMark/>
          </w:tcPr>
          <w:p w14:paraId="25F2418C" w14:textId="77777777" w:rsidR="00345DD3" w:rsidRDefault="00345DD3" w:rsidP="00267C9F">
            <w:pPr>
              <w:tabs>
                <w:tab w:val="decimal" w:pos="459"/>
              </w:tabs>
              <w:spacing w:after="160" w:line="256" w:lineRule="auto"/>
              <w:ind w:firstLine="0"/>
            </w:pPr>
            <w:r>
              <w:t>20,0</w:t>
            </w:r>
          </w:p>
        </w:tc>
      </w:tr>
    </w:tbl>
    <w:p w14:paraId="4E9B2EA7" w14:textId="7468B6FD" w:rsidR="00D535CF" w:rsidRDefault="00345DD3" w:rsidP="00BC35FD">
      <w:pPr>
        <w:pStyle w:val="aff3"/>
        <w:outlineLvl w:val="1"/>
        <w:rPr>
          <w:lang w:val="en-US"/>
        </w:rPr>
      </w:pPr>
      <w:bookmarkStart w:id="147" w:name="_Toc73047804"/>
      <w:r>
        <w:t>7.</w:t>
      </w:r>
      <w:r w:rsidR="00D535CF">
        <w:t>3 Методика обоснования цены</w:t>
      </w:r>
      <w:bookmarkEnd w:id="145"/>
      <w:bookmarkEnd w:id="146"/>
      <w:bookmarkEnd w:id="147"/>
      <w:r w:rsidR="00D535CF">
        <w:t xml:space="preserve"> </w:t>
      </w:r>
      <w:r w:rsidR="00D535CF">
        <w:rPr>
          <w:lang w:val="en-US"/>
        </w:rPr>
        <w:t xml:space="preserve"> </w:t>
      </w:r>
    </w:p>
    <w:p w14:paraId="32598AE5" w14:textId="5BBF61D6" w:rsidR="00D535CF" w:rsidRDefault="00F0158A" w:rsidP="00D535CF">
      <w:pPr>
        <w:pStyle w:val="ad"/>
        <w:ind w:firstLine="709"/>
        <w:rPr>
          <w:color w:val="000000" w:themeColor="text1"/>
        </w:rPr>
      </w:pPr>
      <w:r w:rsidRPr="004209F3">
        <w:t>Разработка проектов программных средств, требует затрат разнообразных ре</w:t>
      </w:r>
      <w:r>
        <w:softHyphen/>
      </w:r>
      <w:r w:rsidRPr="004209F3">
        <w:t xml:space="preserve">сурсов </w:t>
      </w:r>
      <w:r>
        <w:t xml:space="preserve">как </w:t>
      </w:r>
      <w:r w:rsidRPr="004209F3">
        <w:t>трудовых,</w:t>
      </w:r>
      <w:r>
        <w:t xml:space="preserve"> так и</w:t>
      </w:r>
      <w:r w:rsidRPr="004209F3">
        <w:t xml:space="preserve"> материальных</w:t>
      </w:r>
      <w:r>
        <w:t xml:space="preserve"> и </w:t>
      </w:r>
      <w:r w:rsidRPr="004209F3">
        <w:t>финансовых. В связи с этим, необ</w:t>
      </w:r>
      <w:r>
        <w:softHyphen/>
      </w:r>
      <w:r w:rsidRPr="004209F3">
        <w:t>ходимость разработки и реализации каждого проекта обосновывается</w:t>
      </w:r>
      <w:r>
        <w:t xml:space="preserve"> </w:t>
      </w:r>
      <w:r w:rsidRPr="004209F3">
        <w:t>с техни</w:t>
      </w:r>
      <w:r>
        <w:softHyphen/>
      </w:r>
      <w:r w:rsidRPr="004209F3">
        <w:t xml:space="preserve">ческой </w:t>
      </w:r>
      <w:r>
        <w:t xml:space="preserve">и </w:t>
      </w:r>
      <w:r w:rsidRPr="004209F3">
        <w:t>экономической точ</w:t>
      </w:r>
      <w:r>
        <w:t>ек</w:t>
      </w:r>
      <w:r w:rsidRPr="004209F3">
        <w:t xml:space="preserve"> зрения. Для обоснования экономической целе</w:t>
      </w:r>
      <w:r>
        <w:softHyphen/>
      </w:r>
      <w:r w:rsidRPr="004209F3">
        <w:t>сообразности проекта в</w:t>
      </w:r>
      <w:r>
        <w:t>ычисляются различные показатели, что будет отображено далее.</w:t>
      </w:r>
    </w:p>
    <w:p w14:paraId="30323EF2" w14:textId="77777777" w:rsidR="00D535CF" w:rsidRDefault="00D535CF" w:rsidP="00D535CF">
      <w:pPr>
        <w:pStyle w:val="ad"/>
        <w:ind w:firstLine="709"/>
        <w:rPr>
          <w:color w:val="000000" w:themeColor="text1"/>
        </w:rPr>
      </w:pPr>
      <w:r>
        <w:rPr>
          <w:color w:val="000000" w:themeColor="text1"/>
        </w:rPr>
        <w:t>Широкое применение вычислительных технологий требует постоянного обновления и совершенствования ПС. Выбор эффективных проектов ПС связан с их экономической оценкой и расчетом экономического эффекта, который может определяться как у разработчика, так и у пользователя.</w:t>
      </w:r>
    </w:p>
    <w:p w14:paraId="0052F986" w14:textId="751B7FBC" w:rsidR="00D535CF" w:rsidRDefault="00D535CF" w:rsidP="00F0158A">
      <w:pPr>
        <w:pStyle w:val="ad"/>
        <w:ind w:firstLine="709"/>
        <w:rPr>
          <w:color w:val="000000" w:themeColor="text1"/>
        </w:rPr>
      </w:pPr>
      <w:r>
        <w:rPr>
          <w:color w:val="000000" w:themeColor="text1"/>
        </w:rPr>
        <w:t xml:space="preserve">У разработчика экономический эффект выступает в виде чистой прибыли от реализации ПС, остающейся в распоряжении организации, а у пользователя – в виде экономии трудовых, материальных и финансовых ресурсов, </w:t>
      </w:r>
      <w:r w:rsidR="00F0158A">
        <w:rPr>
          <w:color w:val="000000" w:themeColor="text1"/>
        </w:rPr>
        <w:t>или получения материальной выгоды в последствии пользования ПС.</w:t>
      </w:r>
    </w:p>
    <w:p w14:paraId="0A3B3478" w14:textId="77777777" w:rsidR="00D535CF" w:rsidRDefault="00D535CF" w:rsidP="00D535CF">
      <w:pPr>
        <w:pStyle w:val="ad"/>
        <w:ind w:firstLine="709"/>
        <w:rPr>
          <w:color w:val="000000" w:themeColor="text1"/>
        </w:rPr>
      </w:pPr>
      <w:r>
        <w:rPr>
          <w:color w:val="000000" w:themeColor="text1"/>
        </w:rPr>
        <w:t>Стоимостная оценка программных средств у разработчиков предполагает определение затрат, что включает следующие статьи:</w:t>
      </w:r>
    </w:p>
    <w:p w14:paraId="1C588835" w14:textId="77777777" w:rsidR="00D535CF" w:rsidRDefault="00D535CF" w:rsidP="00D535CF">
      <w:pPr>
        <w:pStyle w:val="ad"/>
        <w:numPr>
          <w:ilvl w:val="0"/>
          <w:numId w:val="34"/>
        </w:numPr>
        <w:ind w:left="142" w:firstLine="709"/>
        <w:rPr>
          <w:color w:val="000000" w:themeColor="text1"/>
        </w:rPr>
      </w:pPr>
      <w:r>
        <w:rPr>
          <w:color w:val="000000" w:themeColor="text1"/>
        </w:rPr>
        <w:t>заработная плата исполнителей – основная и дополнительная;</w:t>
      </w:r>
    </w:p>
    <w:p w14:paraId="0B6E2C58" w14:textId="77777777" w:rsidR="00D535CF" w:rsidRDefault="00D535CF" w:rsidP="00D535CF">
      <w:pPr>
        <w:pStyle w:val="ad"/>
        <w:numPr>
          <w:ilvl w:val="0"/>
          <w:numId w:val="34"/>
        </w:numPr>
        <w:ind w:left="142" w:firstLine="709"/>
        <w:rPr>
          <w:color w:val="000000" w:themeColor="text1"/>
        </w:rPr>
      </w:pPr>
      <w:r>
        <w:rPr>
          <w:color w:val="000000" w:themeColor="text1"/>
        </w:rPr>
        <w:t>отчисления в фонд социальной защиты населения;</w:t>
      </w:r>
    </w:p>
    <w:p w14:paraId="1CA7E10F" w14:textId="77777777" w:rsidR="00D535CF" w:rsidRDefault="00D535CF" w:rsidP="00D535CF">
      <w:pPr>
        <w:pStyle w:val="ad"/>
        <w:numPr>
          <w:ilvl w:val="0"/>
          <w:numId w:val="34"/>
        </w:numPr>
        <w:ind w:left="142" w:firstLine="709"/>
        <w:rPr>
          <w:color w:val="000000" w:themeColor="text1"/>
        </w:rPr>
      </w:pPr>
      <w:r>
        <w:rPr>
          <w:color w:val="000000" w:themeColor="text1"/>
        </w:rPr>
        <w:t>отчисления по обязательному страхованию от несчастных случаев на производстве и профессиональных заболеваний;</w:t>
      </w:r>
    </w:p>
    <w:p w14:paraId="6F71B74E" w14:textId="77777777" w:rsidR="00D535CF" w:rsidRDefault="00D535CF" w:rsidP="00D535CF">
      <w:pPr>
        <w:pStyle w:val="ad"/>
        <w:numPr>
          <w:ilvl w:val="0"/>
          <w:numId w:val="34"/>
        </w:numPr>
        <w:ind w:left="142" w:firstLine="709"/>
        <w:rPr>
          <w:color w:val="000000" w:themeColor="text1"/>
        </w:rPr>
      </w:pPr>
      <w:r>
        <w:rPr>
          <w:color w:val="000000" w:themeColor="text1"/>
        </w:rPr>
        <w:t>расходы на материалы и комплектующие;</w:t>
      </w:r>
    </w:p>
    <w:p w14:paraId="78920C07" w14:textId="77777777" w:rsidR="00D535CF" w:rsidRDefault="00D535CF" w:rsidP="00D535CF">
      <w:pPr>
        <w:pStyle w:val="ad"/>
        <w:numPr>
          <w:ilvl w:val="0"/>
          <w:numId w:val="34"/>
        </w:numPr>
        <w:ind w:left="142" w:firstLine="709"/>
        <w:rPr>
          <w:color w:val="000000" w:themeColor="text1"/>
        </w:rPr>
      </w:pPr>
      <w:r>
        <w:rPr>
          <w:color w:val="000000" w:themeColor="text1"/>
        </w:rPr>
        <w:t>расходы на оплату машинного времени;</w:t>
      </w:r>
    </w:p>
    <w:p w14:paraId="15E4654D" w14:textId="77777777" w:rsidR="00D535CF" w:rsidRDefault="00D535CF" w:rsidP="00D535CF">
      <w:pPr>
        <w:pStyle w:val="ad"/>
        <w:numPr>
          <w:ilvl w:val="0"/>
          <w:numId w:val="34"/>
        </w:numPr>
        <w:ind w:left="142" w:firstLine="709"/>
        <w:rPr>
          <w:color w:val="000000" w:themeColor="text1"/>
        </w:rPr>
      </w:pPr>
      <w:r>
        <w:rPr>
          <w:color w:val="000000" w:themeColor="text1"/>
        </w:rPr>
        <w:t>прочие прямые затраты;</w:t>
      </w:r>
    </w:p>
    <w:p w14:paraId="760EFF14" w14:textId="77777777" w:rsidR="00D535CF" w:rsidRDefault="00D535CF" w:rsidP="00D535CF">
      <w:pPr>
        <w:pStyle w:val="ad"/>
        <w:numPr>
          <w:ilvl w:val="0"/>
          <w:numId w:val="34"/>
        </w:numPr>
        <w:ind w:left="142" w:firstLine="709"/>
        <w:rPr>
          <w:color w:val="000000" w:themeColor="text1"/>
        </w:rPr>
      </w:pPr>
      <w:r>
        <w:rPr>
          <w:color w:val="000000" w:themeColor="text1"/>
        </w:rPr>
        <w:t xml:space="preserve">накладные расходы. </w:t>
      </w:r>
    </w:p>
    <w:p w14:paraId="385CA6BD" w14:textId="77777777" w:rsidR="00D535CF" w:rsidRDefault="00D535CF" w:rsidP="00D535CF">
      <w:pPr>
        <w:pStyle w:val="ad"/>
        <w:ind w:firstLine="709"/>
        <w:rPr>
          <w:color w:val="000000" w:themeColor="text1"/>
        </w:rPr>
      </w:pPr>
      <w:r>
        <w:rPr>
          <w:color w:val="000000" w:themeColor="text1"/>
        </w:rPr>
        <w:t>На основании затрат рассчитывается себестоимость и отпускная цена конечного программного средства.</w:t>
      </w:r>
    </w:p>
    <w:p w14:paraId="55757FE5" w14:textId="0A0D126A" w:rsidR="00D535CF" w:rsidRDefault="00345DD3" w:rsidP="00D535CF">
      <w:pPr>
        <w:keepNext/>
        <w:keepLines/>
        <w:spacing w:before="360" w:after="240"/>
        <w:ind w:firstLine="720"/>
        <w:outlineLvl w:val="1"/>
        <w:rPr>
          <w:rFonts w:eastAsiaTheme="majorEastAsia" w:cstheme="majorBidi"/>
          <w:b/>
          <w:szCs w:val="26"/>
        </w:rPr>
      </w:pPr>
      <w:bookmarkStart w:id="148" w:name="_Toc41333823"/>
      <w:bookmarkStart w:id="149" w:name="_Toc73047805"/>
      <w:r>
        <w:rPr>
          <w:rFonts w:eastAsiaTheme="majorEastAsia" w:cstheme="majorBidi"/>
          <w:b/>
          <w:szCs w:val="26"/>
        </w:rPr>
        <w:t>7.</w:t>
      </w:r>
      <w:r w:rsidR="00D535CF">
        <w:rPr>
          <w:rFonts w:eastAsiaTheme="majorEastAsia" w:cstheme="majorBidi"/>
          <w:b/>
          <w:szCs w:val="26"/>
        </w:rPr>
        <w:t>4 Объем программного средства</w:t>
      </w:r>
      <w:bookmarkEnd w:id="148"/>
      <w:bookmarkEnd w:id="149"/>
    </w:p>
    <w:p w14:paraId="17B848DD" w14:textId="16477E94" w:rsidR="00D535CF" w:rsidRDefault="00D535CF" w:rsidP="00D535CF">
      <w:pPr>
        <w:rPr>
          <w:rFonts w:eastAsiaTheme="minorHAnsi"/>
        </w:rPr>
      </w:pPr>
      <w:r>
        <w:t xml:space="preserve">В таблице </w:t>
      </w:r>
      <w:r w:rsidR="00345DD3">
        <w:t>7.</w:t>
      </w:r>
      <w:r>
        <w:t>2 указаны все работы, реально выполненные для создания, указанного в дипломной работе программного средства и количество рабочих дней, реально потраченных для выполнения этих работ.</w:t>
      </w:r>
    </w:p>
    <w:p w14:paraId="13D00381" w14:textId="77777777" w:rsidR="00D535CF" w:rsidRDefault="00D535CF" w:rsidP="00D535CF">
      <w:pPr>
        <w:spacing w:after="160" w:line="256" w:lineRule="auto"/>
        <w:ind w:firstLine="0"/>
      </w:pPr>
      <w:r>
        <w:br w:type="page"/>
      </w:r>
    </w:p>
    <w:p w14:paraId="2E232EB3" w14:textId="1EA5BB0C" w:rsidR="00D535CF" w:rsidRPr="00AC5291" w:rsidRDefault="00D535CF" w:rsidP="00D535CF">
      <w:pPr>
        <w:spacing w:before="240"/>
        <w:ind w:firstLine="0"/>
      </w:pPr>
      <w:r>
        <w:lastRenderedPageBreak/>
        <w:t xml:space="preserve"> </w:t>
      </w:r>
      <w:r w:rsidRPr="00AC5291">
        <w:t xml:space="preserve">Таблица </w:t>
      </w:r>
      <w:r w:rsidR="00345DD3" w:rsidRPr="00AC5291">
        <w:t>7.</w:t>
      </w:r>
      <w:r w:rsidRPr="00AC5291">
        <w:t>2 – Затраты рабочего времени на разработку ПС</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53"/>
        <w:gridCol w:w="2745"/>
      </w:tblGrid>
      <w:tr w:rsidR="00D535CF" w14:paraId="3A2A09DE" w14:textId="77777777" w:rsidTr="00D535CF">
        <w:trPr>
          <w:trHeight w:val="819"/>
          <w:jc w:val="center"/>
        </w:trPr>
        <w:tc>
          <w:tcPr>
            <w:tcW w:w="7153" w:type="dxa"/>
            <w:tcBorders>
              <w:top w:val="single" w:sz="4" w:space="0" w:color="auto"/>
              <w:left w:val="single" w:sz="4" w:space="0" w:color="auto"/>
              <w:bottom w:val="single" w:sz="4" w:space="0" w:color="auto"/>
              <w:right w:val="single" w:sz="4" w:space="0" w:color="auto"/>
            </w:tcBorders>
            <w:vAlign w:val="center"/>
            <w:hideMark/>
          </w:tcPr>
          <w:p w14:paraId="16C363C5" w14:textId="77777777" w:rsidR="00D535CF" w:rsidRDefault="00D535CF">
            <w:pPr>
              <w:suppressAutoHyphens/>
              <w:spacing w:line="256" w:lineRule="auto"/>
              <w:ind w:firstLine="0"/>
              <w:jc w:val="center"/>
            </w:pPr>
            <w:r>
              <w:t>Содержание работ</w:t>
            </w:r>
          </w:p>
        </w:tc>
        <w:tc>
          <w:tcPr>
            <w:tcW w:w="2745" w:type="dxa"/>
            <w:tcBorders>
              <w:top w:val="single" w:sz="4" w:space="0" w:color="auto"/>
              <w:left w:val="single" w:sz="4" w:space="0" w:color="auto"/>
              <w:bottom w:val="single" w:sz="4" w:space="0" w:color="auto"/>
              <w:right w:val="single" w:sz="4" w:space="0" w:color="auto"/>
            </w:tcBorders>
            <w:vAlign w:val="center"/>
            <w:hideMark/>
          </w:tcPr>
          <w:p w14:paraId="60D72EC4" w14:textId="77777777" w:rsidR="00D535CF" w:rsidRDefault="00D535CF">
            <w:pPr>
              <w:suppressAutoHyphens/>
              <w:spacing w:line="256" w:lineRule="auto"/>
              <w:ind w:firstLine="0"/>
              <w:jc w:val="center"/>
            </w:pPr>
            <w:r>
              <w:t>Затраты рабочего времени, дней</w:t>
            </w:r>
          </w:p>
        </w:tc>
      </w:tr>
      <w:tr w:rsidR="00D535CF" w14:paraId="6288A77A" w14:textId="77777777" w:rsidTr="00D535CF">
        <w:trPr>
          <w:trHeight w:val="296"/>
          <w:jc w:val="center"/>
        </w:trPr>
        <w:tc>
          <w:tcPr>
            <w:tcW w:w="7153" w:type="dxa"/>
            <w:tcBorders>
              <w:top w:val="single" w:sz="4" w:space="0" w:color="auto"/>
              <w:left w:val="single" w:sz="4" w:space="0" w:color="auto"/>
              <w:bottom w:val="single" w:sz="4" w:space="0" w:color="auto"/>
              <w:right w:val="single" w:sz="4" w:space="0" w:color="auto"/>
            </w:tcBorders>
            <w:vAlign w:val="center"/>
            <w:hideMark/>
          </w:tcPr>
          <w:p w14:paraId="79C95C5E" w14:textId="02CE2CAC" w:rsidR="00D535CF" w:rsidRDefault="00D535CF" w:rsidP="00F0158A">
            <w:pPr>
              <w:suppressAutoHyphens/>
              <w:spacing w:line="256" w:lineRule="auto"/>
              <w:ind w:firstLine="0"/>
            </w:pPr>
            <w:r>
              <w:t xml:space="preserve">1. </w:t>
            </w:r>
            <w:r w:rsidR="00F0158A">
              <w:t>Проектирование базы данных и создание таблиц</w:t>
            </w:r>
          </w:p>
        </w:tc>
        <w:tc>
          <w:tcPr>
            <w:tcW w:w="2745" w:type="dxa"/>
            <w:tcBorders>
              <w:top w:val="single" w:sz="4" w:space="0" w:color="auto"/>
              <w:left w:val="single" w:sz="4" w:space="0" w:color="auto"/>
              <w:bottom w:val="single" w:sz="4" w:space="0" w:color="auto"/>
              <w:right w:val="single" w:sz="4" w:space="0" w:color="auto"/>
            </w:tcBorders>
            <w:vAlign w:val="center"/>
            <w:hideMark/>
          </w:tcPr>
          <w:p w14:paraId="3CE9705E" w14:textId="7D2A87A7" w:rsidR="00D535CF" w:rsidRDefault="00F0158A">
            <w:pPr>
              <w:suppressAutoHyphens/>
              <w:spacing w:line="256" w:lineRule="auto"/>
              <w:ind w:firstLine="0"/>
              <w:jc w:val="center"/>
            </w:pPr>
            <w:r>
              <w:t>5</w:t>
            </w:r>
            <w:r w:rsidR="00D535CF">
              <w:t xml:space="preserve"> дней</w:t>
            </w:r>
          </w:p>
        </w:tc>
      </w:tr>
      <w:tr w:rsidR="00D535CF" w14:paraId="032C57D2" w14:textId="77777777" w:rsidTr="00D535CF">
        <w:trPr>
          <w:trHeight w:val="296"/>
          <w:jc w:val="center"/>
        </w:trPr>
        <w:tc>
          <w:tcPr>
            <w:tcW w:w="7153" w:type="dxa"/>
            <w:tcBorders>
              <w:top w:val="single" w:sz="4" w:space="0" w:color="auto"/>
              <w:left w:val="single" w:sz="4" w:space="0" w:color="auto"/>
              <w:bottom w:val="single" w:sz="4" w:space="0" w:color="auto"/>
              <w:right w:val="single" w:sz="4" w:space="0" w:color="auto"/>
            </w:tcBorders>
            <w:vAlign w:val="center"/>
            <w:hideMark/>
          </w:tcPr>
          <w:p w14:paraId="2F8DF1A7" w14:textId="3925353B" w:rsidR="00D535CF" w:rsidRDefault="00D535CF" w:rsidP="007E558A">
            <w:pPr>
              <w:suppressAutoHyphens/>
              <w:spacing w:line="256" w:lineRule="auto"/>
              <w:ind w:firstLine="0"/>
            </w:pPr>
            <w:r>
              <w:t xml:space="preserve">2. </w:t>
            </w:r>
            <w:r w:rsidR="007E558A">
              <w:t xml:space="preserve">Проектирование и создание архитектурных диаграмм ПС </w:t>
            </w:r>
          </w:p>
        </w:tc>
        <w:tc>
          <w:tcPr>
            <w:tcW w:w="2745" w:type="dxa"/>
            <w:tcBorders>
              <w:top w:val="single" w:sz="4" w:space="0" w:color="auto"/>
              <w:left w:val="single" w:sz="4" w:space="0" w:color="auto"/>
              <w:bottom w:val="single" w:sz="4" w:space="0" w:color="auto"/>
              <w:right w:val="single" w:sz="4" w:space="0" w:color="auto"/>
            </w:tcBorders>
            <w:vAlign w:val="center"/>
            <w:hideMark/>
          </w:tcPr>
          <w:p w14:paraId="737C5095" w14:textId="62731887" w:rsidR="00D535CF" w:rsidRDefault="007E558A" w:rsidP="00F0158A">
            <w:pPr>
              <w:suppressAutoHyphens/>
              <w:spacing w:line="256" w:lineRule="auto"/>
              <w:ind w:firstLine="0"/>
              <w:jc w:val="center"/>
            </w:pPr>
            <w:r>
              <w:t>5</w:t>
            </w:r>
            <w:r w:rsidR="00D535CF">
              <w:t xml:space="preserve"> дн</w:t>
            </w:r>
            <w:r>
              <w:t>ей</w:t>
            </w:r>
          </w:p>
        </w:tc>
      </w:tr>
      <w:tr w:rsidR="00D535CF" w14:paraId="1BB45E67" w14:textId="77777777" w:rsidTr="00D535CF">
        <w:trPr>
          <w:trHeight w:val="376"/>
          <w:jc w:val="center"/>
        </w:trPr>
        <w:tc>
          <w:tcPr>
            <w:tcW w:w="7153" w:type="dxa"/>
            <w:tcBorders>
              <w:top w:val="single" w:sz="4" w:space="0" w:color="auto"/>
              <w:left w:val="single" w:sz="4" w:space="0" w:color="auto"/>
              <w:bottom w:val="single" w:sz="4" w:space="0" w:color="auto"/>
              <w:right w:val="single" w:sz="4" w:space="0" w:color="auto"/>
            </w:tcBorders>
            <w:vAlign w:val="center"/>
            <w:hideMark/>
          </w:tcPr>
          <w:p w14:paraId="5731D826" w14:textId="67882757" w:rsidR="00D535CF" w:rsidRDefault="00D535CF" w:rsidP="007E558A">
            <w:pPr>
              <w:tabs>
                <w:tab w:val="left" w:pos="1620"/>
              </w:tabs>
              <w:suppressAutoHyphens/>
              <w:spacing w:line="256" w:lineRule="auto"/>
              <w:ind w:firstLine="0"/>
            </w:pPr>
            <w:r>
              <w:t xml:space="preserve">3. </w:t>
            </w:r>
            <w:r w:rsidR="007E558A">
              <w:t xml:space="preserve">Проектирование серверной части ПС </w:t>
            </w:r>
          </w:p>
        </w:tc>
        <w:tc>
          <w:tcPr>
            <w:tcW w:w="2745" w:type="dxa"/>
            <w:tcBorders>
              <w:top w:val="single" w:sz="4" w:space="0" w:color="auto"/>
              <w:left w:val="single" w:sz="4" w:space="0" w:color="auto"/>
              <w:bottom w:val="single" w:sz="4" w:space="0" w:color="auto"/>
              <w:right w:val="single" w:sz="4" w:space="0" w:color="auto"/>
            </w:tcBorders>
            <w:vAlign w:val="center"/>
            <w:hideMark/>
          </w:tcPr>
          <w:p w14:paraId="2E3E00E0" w14:textId="15F5D9DB" w:rsidR="00D535CF" w:rsidRDefault="007E558A" w:rsidP="00F0158A">
            <w:pPr>
              <w:suppressAutoHyphens/>
              <w:spacing w:line="256" w:lineRule="auto"/>
              <w:ind w:firstLine="0"/>
              <w:jc w:val="center"/>
            </w:pPr>
            <w:r>
              <w:t>3</w:t>
            </w:r>
            <w:r w:rsidR="00D535CF">
              <w:t xml:space="preserve"> дн</w:t>
            </w:r>
            <w:r w:rsidR="00F0158A">
              <w:t>я</w:t>
            </w:r>
          </w:p>
        </w:tc>
      </w:tr>
      <w:tr w:rsidR="00D535CF" w14:paraId="12D1B927" w14:textId="77777777" w:rsidTr="00D535CF">
        <w:trPr>
          <w:trHeight w:val="376"/>
          <w:jc w:val="center"/>
        </w:trPr>
        <w:tc>
          <w:tcPr>
            <w:tcW w:w="7153" w:type="dxa"/>
            <w:tcBorders>
              <w:top w:val="single" w:sz="4" w:space="0" w:color="auto"/>
              <w:left w:val="single" w:sz="4" w:space="0" w:color="auto"/>
              <w:bottom w:val="single" w:sz="4" w:space="0" w:color="auto"/>
              <w:right w:val="single" w:sz="4" w:space="0" w:color="auto"/>
            </w:tcBorders>
            <w:vAlign w:val="center"/>
            <w:hideMark/>
          </w:tcPr>
          <w:p w14:paraId="719664C4" w14:textId="25A26959" w:rsidR="00D535CF" w:rsidRDefault="00F0158A" w:rsidP="007E558A">
            <w:pPr>
              <w:tabs>
                <w:tab w:val="left" w:pos="1620"/>
              </w:tabs>
              <w:suppressAutoHyphens/>
              <w:spacing w:line="256" w:lineRule="auto"/>
              <w:ind w:firstLine="0"/>
            </w:pPr>
            <w:r>
              <w:t xml:space="preserve">4. </w:t>
            </w:r>
            <w:r w:rsidR="007E558A">
              <w:t>Проектирование клиентской части ПС</w:t>
            </w:r>
          </w:p>
        </w:tc>
        <w:tc>
          <w:tcPr>
            <w:tcW w:w="2745" w:type="dxa"/>
            <w:tcBorders>
              <w:top w:val="single" w:sz="4" w:space="0" w:color="auto"/>
              <w:left w:val="single" w:sz="4" w:space="0" w:color="auto"/>
              <w:bottom w:val="single" w:sz="4" w:space="0" w:color="auto"/>
              <w:right w:val="single" w:sz="4" w:space="0" w:color="auto"/>
            </w:tcBorders>
            <w:vAlign w:val="center"/>
            <w:hideMark/>
          </w:tcPr>
          <w:p w14:paraId="31A49AC1" w14:textId="3C5C0426" w:rsidR="00D535CF" w:rsidRDefault="00B231E3" w:rsidP="00B231E3">
            <w:pPr>
              <w:suppressAutoHyphens/>
              <w:spacing w:line="256" w:lineRule="auto"/>
              <w:ind w:firstLine="0"/>
              <w:jc w:val="center"/>
            </w:pPr>
            <w:r>
              <w:t>3</w:t>
            </w:r>
            <w:r w:rsidR="00F0158A">
              <w:t xml:space="preserve"> дн</w:t>
            </w:r>
            <w:r>
              <w:t>я</w:t>
            </w:r>
          </w:p>
        </w:tc>
      </w:tr>
      <w:tr w:rsidR="00D535CF" w14:paraId="4EDD769C" w14:textId="77777777" w:rsidTr="00D535CF">
        <w:trPr>
          <w:trHeight w:val="376"/>
          <w:jc w:val="center"/>
        </w:trPr>
        <w:tc>
          <w:tcPr>
            <w:tcW w:w="7153" w:type="dxa"/>
            <w:tcBorders>
              <w:top w:val="single" w:sz="4" w:space="0" w:color="auto"/>
              <w:left w:val="single" w:sz="4" w:space="0" w:color="auto"/>
              <w:bottom w:val="single" w:sz="4" w:space="0" w:color="auto"/>
              <w:right w:val="single" w:sz="4" w:space="0" w:color="auto"/>
            </w:tcBorders>
            <w:vAlign w:val="center"/>
            <w:hideMark/>
          </w:tcPr>
          <w:p w14:paraId="12B8DB3F" w14:textId="4BAA93D7" w:rsidR="00D535CF" w:rsidRDefault="00F0158A" w:rsidP="00F0158A">
            <w:pPr>
              <w:tabs>
                <w:tab w:val="left" w:pos="1620"/>
              </w:tabs>
              <w:suppressAutoHyphens/>
              <w:spacing w:line="256" w:lineRule="auto"/>
              <w:ind w:firstLine="0"/>
            </w:pPr>
            <w:r>
              <w:t>5. Разработка серверной части ПС</w:t>
            </w:r>
          </w:p>
        </w:tc>
        <w:tc>
          <w:tcPr>
            <w:tcW w:w="2745" w:type="dxa"/>
            <w:tcBorders>
              <w:top w:val="single" w:sz="4" w:space="0" w:color="auto"/>
              <w:left w:val="single" w:sz="4" w:space="0" w:color="auto"/>
              <w:bottom w:val="single" w:sz="4" w:space="0" w:color="auto"/>
              <w:right w:val="single" w:sz="4" w:space="0" w:color="auto"/>
            </w:tcBorders>
            <w:vAlign w:val="center"/>
            <w:hideMark/>
          </w:tcPr>
          <w:p w14:paraId="58BFBDB4" w14:textId="60860E42" w:rsidR="00D535CF" w:rsidRDefault="00B231E3" w:rsidP="00B231E3">
            <w:pPr>
              <w:suppressAutoHyphens/>
              <w:spacing w:line="256" w:lineRule="auto"/>
              <w:ind w:firstLine="0"/>
              <w:jc w:val="center"/>
            </w:pPr>
            <w:r>
              <w:t>14</w:t>
            </w:r>
            <w:r w:rsidR="00D535CF">
              <w:t xml:space="preserve"> дн</w:t>
            </w:r>
            <w:r>
              <w:t>ей</w:t>
            </w:r>
          </w:p>
        </w:tc>
      </w:tr>
      <w:tr w:rsidR="00D535CF" w14:paraId="1AD4418C" w14:textId="77777777" w:rsidTr="00D535CF">
        <w:trPr>
          <w:trHeight w:val="376"/>
          <w:jc w:val="center"/>
        </w:trPr>
        <w:tc>
          <w:tcPr>
            <w:tcW w:w="7153" w:type="dxa"/>
            <w:tcBorders>
              <w:top w:val="single" w:sz="4" w:space="0" w:color="auto"/>
              <w:left w:val="single" w:sz="4" w:space="0" w:color="auto"/>
              <w:bottom w:val="single" w:sz="4" w:space="0" w:color="auto"/>
              <w:right w:val="single" w:sz="4" w:space="0" w:color="auto"/>
            </w:tcBorders>
            <w:vAlign w:val="center"/>
            <w:hideMark/>
          </w:tcPr>
          <w:p w14:paraId="211C1ECF" w14:textId="7DA36689" w:rsidR="00D535CF" w:rsidRDefault="00D535CF" w:rsidP="00B231E3">
            <w:pPr>
              <w:tabs>
                <w:tab w:val="left" w:pos="1620"/>
              </w:tabs>
              <w:suppressAutoHyphens/>
              <w:spacing w:line="256" w:lineRule="auto"/>
              <w:ind w:firstLine="0"/>
            </w:pPr>
            <w:r>
              <w:t xml:space="preserve">6. </w:t>
            </w:r>
            <w:r w:rsidR="00B231E3">
              <w:t>Разработка клиентской части ПС</w:t>
            </w:r>
          </w:p>
        </w:tc>
        <w:tc>
          <w:tcPr>
            <w:tcW w:w="2745" w:type="dxa"/>
            <w:tcBorders>
              <w:top w:val="single" w:sz="4" w:space="0" w:color="auto"/>
              <w:left w:val="single" w:sz="4" w:space="0" w:color="auto"/>
              <w:bottom w:val="single" w:sz="4" w:space="0" w:color="auto"/>
              <w:right w:val="single" w:sz="4" w:space="0" w:color="auto"/>
            </w:tcBorders>
            <w:vAlign w:val="center"/>
            <w:hideMark/>
          </w:tcPr>
          <w:p w14:paraId="4ED6A066" w14:textId="3FFC2ABE" w:rsidR="00D535CF" w:rsidRDefault="00B231E3">
            <w:pPr>
              <w:suppressAutoHyphens/>
              <w:spacing w:line="256" w:lineRule="auto"/>
              <w:ind w:firstLine="0"/>
              <w:jc w:val="center"/>
            </w:pPr>
            <w:r>
              <w:t>14 дней</w:t>
            </w:r>
          </w:p>
        </w:tc>
      </w:tr>
      <w:tr w:rsidR="00B231E3" w14:paraId="418E870A" w14:textId="77777777" w:rsidTr="00D535CF">
        <w:trPr>
          <w:trHeight w:val="376"/>
          <w:jc w:val="center"/>
        </w:trPr>
        <w:tc>
          <w:tcPr>
            <w:tcW w:w="7153" w:type="dxa"/>
            <w:tcBorders>
              <w:top w:val="single" w:sz="4" w:space="0" w:color="auto"/>
              <w:left w:val="single" w:sz="4" w:space="0" w:color="auto"/>
              <w:bottom w:val="single" w:sz="4" w:space="0" w:color="auto"/>
              <w:right w:val="single" w:sz="4" w:space="0" w:color="auto"/>
            </w:tcBorders>
            <w:vAlign w:val="center"/>
          </w:tcPr>
          <w:p w14:paraId="533BCDB0" w14:textId="1FCE88E4" w:rsidR="00B231E3" w:rsidRDefault="00B231E3">
            <w:pPr>
              <w:tabs>
                <w:tab w:val="left" w:pos="1620"/>
              </w:tabs>
              <w:suppressAutoHyphens/>
              <w:spacing w:line="256" w:lineRule="auto"/>
              <w:ind w:firstLine="0"/>
            </w:pPr>
            <w:r>
              <w:t>7. Интеграция серверной и клиентской частей ПС</w:t>
            </w:r>
          </w:p>
        </w:tc>
        <w:tc>
          <w:tcPr>
            <w:tcW w:w="2745" w:type="dxa"/>
            <w:tcBorders>
              <w:top w:val="single" w:sz="4" w:space="0" w:color="auto"/>
              <w:left w:val="single" w:sz="4" w:space="0" w:color="auto"/>
              <w:bottom w:val="single" w:sz="4" w:space="0" w:color="auto"/>
              <w:right w:val="single" w:sz="4" w:space="0" w:color="auto"/>
            </w:tcBorders>
            <w:vAlign w:val="center"/>
          </w:tcPr>
          <w:p w14:paraId="384EC955" w14:textId="7BB4EB7B" w:rsidR="00B231E3" w:rsidRDefault="00B231E3">
            <w:pPr>
              <w:suppressAutoHyphens/>
              <w:spacing w:line="256" w:lineRule="auto"/>
              <w:ind w:firstLine="0"/>
              <w:jc w:val="center"/>
            </w:pPr>
            <w:r>
              <w:t>10 дней</w:t>
            </w:r>
          </w:p>
        </w:tc>
      </w:tr>
      <w:tr w:rsidR="00B231E3" w14:paraId="7E0A6922" w14:textId="77777777" w:rsidTr="00D535CF">
        <w:trPr>
          <w:trHeight w:val="376"/>
          <w:jc w:val="center"/>
        </w:trPr>
        <w:tc>
          <w:tcPr>
            <w:tcW w:w="7153" w:type="dxa"/>
            <w:tcBorders>
              <w:top w:val="single" w:sz="4" w:space="0" w:color="auto"/>
              <w:left w:val="single" w:sz="4" w:space="0" w:color="auto"/>
              <w:bottom w:val="single" w:sz="4" w:space="0" w:color="auto"/>
              <w:right w:val="single" w:sz="4" w:space="0" w:color="auto"/>
            </w:tcBorders>
            <w:vAlign w:val="center"/>
          </w:tcPr>
          <w:p w14:paraId="7597C287" w14:textId="7FAB4BAE" w:rsidR="00B231E3" w:rsidRDefault="00B231E3">
            <w:pPr>
              <w:tabs>
                <w:tab w:val="left" w:pos="1620"/>
              </w:tabs>
              <w:suppressAutoHyphens/>
              <w:spacing w:line="256" w:lineRule="auto"/>
              <w:ind w:firstLine="0"/>
            </w:pPr>
            <w:r>
              <w:t>8. Тестирование ПС</w:t>
            </w:r>
          </w:p>
        </w:tc>
        <w:tc>
          <w:tcPr>
            <w:tcW w:w="2745" w:type="dxa"/>
            <w:tcBorders>
              <w:top w:val="single" w:sz="4" w:space="0" w:color="auto"/>
              <w:left w:val="single" w:sz="4" w:space="0" w:color="auto"/>
              <w:bottom w:val="single" w:sz="4" w:space="0" w:color="auto"/>
              <w:right w:val="single" w:sz="4" w:space="0" w:color="auto"/>
            </w:tcBorders>
            <w:vAlign w:val="center"/>
          </w:tcPr>
          <w:p w14:paraId="5A0E9F84" w14:textId="44FF751E" w:rsidR="00B231E3" w:rsidRDefault="00B231E3">
            <w:pPr>
              <w:suppressAutoHyphens/>
              <w:spacing w:line="256" w:lineRule="auto"/>
              <w:ind w:firstLine="0"/>
              <w:jc w:val="center"/>
            </w:pPr>
            <w:r>
              <w:t>1 день</w:t>
            </w:r>
          </w:p>
        </w:tc>
      </w:tr>
      <w:tr w:rsidR="00B231E3" w14:paraId="753F5E1D" w14:textId="77777777" w:rsidTr="00D535CF">
        <w:trPr>
          <w:trHeight w:val="376"/>
          <w:jc w:val="center"/>
        </w:trPr>
        <w:tc>
          <w:tcPr>
            <w:tcW w:w="7153" w:type="dxa"/>
            <w:tcBorders>
              <w:top w:val="single" w:sz="4" w:space="0" w:color="auto"/>
              <w:left w:val="single" w:sz="4" w:space="0" w:color="auto"/>
              <w:bottom w:val="single" w:sz="4" w:space="0" w:color="auto"/>
              <w:right w:val="single" w:sz="4" w:space="0" w:color="auto"/>
            </w:tcBorders>
            <w:vAlign w:val="center"/>
          </w:tcPr>
          <w:p w14:paraId="7BAE009D" w14:textId="68BFFB80" w:rsidR="00B231E3" w:rsidRDefault="00B231E3">
            <w:pPr>
              <w:tabs>
                <w:tab w:val="left" w:pos="1620"/>
              </w:tabs>
              <w:suppressAutoHyphens/>
              <w:spacing w:line="256" w:lineRule="auto"/>
              <w:ind w:firstLine="0"/>
            </w:pPr>
            <w:r>
              <w:t>9. Написание руководства пользователя</w:t>
            </w:r>
          </w:p>
        </w:tc>
        <w:tc>
          <w:tcPr>
            <w:tcW w:w="2745" w:type="dxa"/>
            <w:tcBorders>
              <w:top w:val="single" w:sz="4" w:space="0" w:color="auto"/>
              <w:left w:val="single" w:sz="4" w:space="0" w:color="auto"/>
              <w:bottom w:val="single" w:sz="4" w:space="0" w:color="auto"/>
              <w:right w:val="single" w:sz="4" w:space="0" w:color="auto"/>
            </w:tcBorders>
            <w:vAlign w:val="center"/>
          </w:tcPr>
          <w:p w14:paraId="5D5A88CF" w14:textId="16435E02" w:rsidR="00B231E3" w:rsidRDefault="00B231E3">
            <w:pPr>
              <w:suppressAutoHyphens/>
              <w:spacing w:line="256" w:lineRule="auto"/>
              <w:ind w:firstLine="0"/>
              <w:jc w:val="center"/>
            </w:pPr>
            <w:r>
              <w:t>7 дней</w:t>
            </w:r>
          </w:p>
        </w:tc>
      </w:tr>
      <w:tr w:rsidR="00D535CF" w14:paraId="53F6CE6C" w14:textId="77777777" w:rsidTr="00D535CF">
        <w:trPr>
          <w:trHeight w:val="376"/>
          <w:jc w:val="center"/>
        </w:trPr>
        <w:tc>
          <w:tcPr>
            <w:tcW w:w="7153" w:type="dxa"/>
            <w:tcBorders>
              <w:top w:val="single" w:sz="4" w:space="0" w:color="auto"/>
              <w:left w:val="single" w:sz="4" w:space="0" w:color="auto"/>
              <w:bottom w:val="single" w:sz="4" w:space="0" w:color="auto"/>
              <w:right w:val="single" w:sz="4" w:space="0" w:color="auto"/>
            </w:tcBorders>
            <w:vAlign w:val="center"/>
            <w:hideMark/>
          </w:tcPr>
          <w:p w14:paraId="5BE35F31" w14:textId="77777777" w:rsidR="00D535CF" w:rsidRDefault="00D535CF">
            <w:pPr>
              <w:tabs>
                <w:tab w:val="left" w:pos="1620"/>
              </w:tabs>
              <w:suppressAutoHyphens/>
              <w:spacing w:line="256" w:lineRule="auto"/>
              <w:ind w:firstLine="0"/>
            </w:pPr>
            <w:r>
              <w:t>Всего</w:t>
            </w:r>
          </w:p>
        </w:tc>
        <w:tc>
          <w:tcPr>
            <w:tcW w:w="2745" w:type="dxa"/>
            <w:tcBorders>
              <w:top w:val="single" w:sz="4" w:space="0" w:color="auto"/>
              <w:left w:val="single" w:sz="4" w:space="0" w:color="auto"/>
              <w:bottom w:val="single" w:sz="4" w:space="0" w:color="auto"/>
              <w:right w:val="single" w:sz="4" w:space="0" w:color="auto"/>
            </w:tcBorders>
            <w:vAlign w:val="center"/>
            <w:hideMark/>
          </w:tcPr>
          <w:p w14:paraId="3CC7B1A5" w14:textId="20EEFA18" w:rsidR="00D535CF" w:rsidRDefault="007E558A" w:rsidP="007E558A">
            <w:pPr>
              <w:suppressAutoHyphens/>
              <w:spacing w:line="256" w:lineRule="auto"/>
              <w:ind w:firstLine="0"/>
              <w:jc w:val="center"/>
            </w:pPr>
            <w:r>
              <w:t>62 дня</w:t>
            </w:r>
          </w:p>
        </w:tc>
      </w:tr>
    </w:tbl>
    <w:p w14:paraId="3E59EA03" w14:textId="77777777" w:rsidR="00D535CF" w:rsidRDefault="00D535CF" w:rsidP="00D535CF">
      <w:pPr>
        <w:spacing w:before="240"/>
      </w:pPr>
      <w:r>
        <w:t>Результат (значение «всего») по данной таблице будет использовано далее для расчётов.</w:t>
      </w:r>
    </w:p>
    <w:p w14:paraId="1A735AB2" w14:textId="1F1FA1A6" w:rsidR="00D535CF" w:rsidRDefault="00D535CF" w:rsidP="00D535CF">
      <w:pPr>
        <w:suppressAutoHyphens/>
      </w:pPr>
      <w:r>
        <w:t xml:space="preserve">Для оценки объёма программного средства, все его функции классифицируются с использованием специального каталога функций, который определяет их объем.  Общий объем программного средства </w:t>
      </w:r>
      <w:r>
        <w:rPr>
          <w:i/>
        </w:rPr>
        <w:t>V</w:t>
      </w:r>
      <w:r>
        <w:rPr>
          <w:vertAlign w:val="subscript"/>
        </w:rPr>
        <w:t>o</w:t>
      </w:r>
      <w:r>
        <w:t xml:space="preserve">, вычисляется как сумма объёмов </w:t>
      </w:r>
      <w:r>
        <w:rPr>
          <w:i/>
        </w:rPr>
        <w:t>V</w:t>
      </w:r>
      <w:r>
        <w:rPr>
          <w:i/>
          <w:vertAlign w:val="subscript"/>
        </w:rPr>
        <w:t>i</w:t>
      </w:r>
      <w:r>
        <w:t xml:space="preserve"> каждой из </w:t>
      </w:r>
      <w:r>
        <w:rPr>
          <w:i/>
        </w:rPr>
        <w:t>n</w:t>
      </w:r>
      <w:r>
        <w:t xml:space="preserve"> его функций (формула </w:t>
      </w:r>
      <w:r w:rsidR="00345DD3">
        <w:t>7.</w:t>
      </w:r>
      <w:r>
        <w:t>1).</w:t>
      </w:r>
    </w:p>
    <w:tbl>
      <w:tblPr>
        <w:tblW w:w="0" w:type="dxa"/>
        <w:tblLayout w:type="fixed"/>
        <w:tblLook w:val="04A0" w:firstRow="1" w:lastRow="0" w:firstColumn="1" w:lastColumn="0" w:noHBand="0" w:noVBand="1"/>
      </w:tblPr>
      <w:tblGrid>
        <w:gridCol w:w="1701"/>
        <w:gridCol w:w="6849"/>
        <w:gridCol w:w="1701"/>
      </w:tblGrid>
      <w:tr w:rsidR="00D535CF" w14:paraId="529D95EF" w14:textId="77777777" w:rsidTr="00D535CF">
        <w:tc>
          <w:tcPr>
            <w:tcW w:w="1701" w:type="dxa"/>
            <w:tcBorders>
              <w:top w:val="nil"/>
              <w:left w:val="nil"/>
              <w:bottom w:val="nil"/>
              <w:right w:val="nil"/>
            </w:tcBorders>
          </w:tcPr>
          <w:p w14:paraId="566B1DD4" w14:textId="77777777" w:rsidR="00D535CF" w:rsidRDefault="00D535CF">
            <w:pPr>
              <w:suppressAutoHyphens/>
            </w:pPr>
          </w:p>
        </w:tc>
        <w:tc>
          <w:tcPr>
            <w:tcW w:w="6849" w:type="dxa"/>
            <w:tcBorders>
              <w:top w:val="nil"/>
              <w:left w:val="nil"/>
              <w:bottom w:val="nil"/>
              <w:right w:val="nil"/>
            </w:tcBorders>
            <w:hideMark/>
          </w:tcPr>
          <w:p w14:paraId="66642C93" w14:textId="77777777" w:rsidR="00D535CF" w:rsidRPr="0067252A" w:rsidRDefault="004F64AB" w:rsidP="002B333B">
            <w:pPr>
              <w:suppressAutoHyphens/>
              <w:spacing w:before="240" w:after="240"/>
              <w:ind w:left="1729"/>
            </w:pPr>
            <m:oMath>
              <m:sSub>
                <m:sSubPr>
                  <m:ctrlPr>
                    <w:rPr>
                      <w:rFonts w:ascii="Cambria Math" w:hAnsi="Cambria Math"/>
                      <w:i/>
                      <w:lang w:val="be-BY"/>
                    </w:rPr>
                  </m:ctrlPr>
                </m:sSubPr>
                <m:e>
                  <m:r>
                    <m:rPr>
                      <m:nor/>
                    </m:rPr>
                    <w:rPr>
                      <w:i/>
                      <w:lang w:val="be-BY"/>
                    </w:rPr>
                    <m:t>V</m:t>
                  </m:r>
                </m:e>
                <m:sub>
                  <m:r>
                    <m:rPr>
                      <m:nor/>
                    </m:rPr>
                    <w:rPr>
                      <w:lang w:val="be-BY"/>
                    </w:rPr>
                    <m:t>o</m:t>
                  </m:r>
                </m:sub>
              </m:sSub>
              <m:r>
                <m:rPr>
                  <m:nor/>
                </m:rPr>
                <w:rPr>
                  <w:lang w:val="be-BY"/>
                </w:rPr>
                <m:t xml:space="preserve">= </m:t>
              </m:r>
              <m:nary>
                <m:naryPr>
                  <m:chr m:val="∑"/>
                  <m:limLoc m:val="undOvr"/>
                  <m:ctrlPr>
                    <w:rPr>
                      <w:rFonts w:ascii="Cambria Math" w:hAnsi="Cambria Math"/>
                      <w:i/>
                      <w:lang w:val="be-BY"/>
                    </w:rPr>
                  </m:ctrlPr>
                </m:naryPr>
                <m:sub>
                  <m:r>
                    <m:rPr>
                      <m:nor/>
                    </m:rPr>
                    <w:rPr>
                      <w:i/>
                      <w:lang w:val="be-BY"/>
                    </w:rPr>
                    <m:t>i</m:t>
                  </m:r>
                  <m:r>
                    <m:rPr>
                      <m:nor/>
                    </m:rPr>
                    <w:rPr>
                      <w:lang w:val="be-BY"/>
                    </w:rPr>
                    <m:t>=1</m:t>
                  </m:r>
                </m:sub>
                <m:sup>
                  <m:r>
                    <m:rPr>
                      <m:nor/>
                    </m:rPr>
                    <w:rPr>
                      <w:i/>
                      <w:lang w:val="be-BY"/>
                    </w:rPr>
                    <m:t>n</m:t>
                  </m:r>
                </m:sup>
                <m:e>
                  <m:sSub>
                    <m:sSubPr>
                      <m:ctrlPr>
                        <w:rPr>
                          <w:rFonts w:ascii="Cambria Math" w:hAnsi="Cambria Math"/>
                          <w:i/>
                          <w:lang w:val="be-BY"/>
                        </w:rPr>
                      </m:ctrlPr>
                    </m:sSubPr>
                    <m:e>
                      <m:r>
                        <m:rPr>
                          <m:nor/>
                        </m:rPr>
                        <w:rPr>
                          <w:i/>
                          <w:lang w:val="be-BY"/>
                        </w:rPr>
                        <m:t>V</m:t>
                      </m:r>
                    </m:e>
                    <m:sub>
                      <m:r>
                        <m:rPr>
                          <m:nor/>
                        </m:rPr>
                        <w:rPr>
                          <w:i/>
                          <w:lang w:val="be-BY"/>
                        </w:rPr>
                        <m:t>i</m:t>
                      </m:r>
                    </m:sub>
                  </m:sSub>
                </m:e>
              </m:nary>
            </m:oMath>
            <w:r w:rsidR="00D535CF" w:rsidRPr="0067252A">
              <w:rPr>
                <w:lang w:val="be-BY"/>
              </w:rPr>
              <w:t>,</w:t>
            </w:r>
          </w:p>
        </w:tc>
        <w:tc>
          <w:tcPr>
            <w:tcW w:w="1701" w:type="dxa"/>
            <w:tcBorders>
              <w:top w:val="nil"/>
              <w:left w:val="nil"/>
              <w:bottom w:val="nil"/>
              <w:right w:val="nil"/>
            </w:tcBorders>
            <w:vAlign w:val="center"/>
            <w:hideMark/>
          </w:tcPr>
          <w:p w14:paraId="2C0EE616" w14:textId="5FF28A97" w:rsidR="00D535CF" w:rsidRPr="0067252A" w:rsidRDefault="00D535CF" w:rsidP="002B333B">
            <w:pPr>
              <w:suppressAutoHyphens/>
              <w:spacing w:before="240" w:after="120"/>
              <w:ind w:left="522" w:right="83" w:hanging="14"/>
            </w:pPr>
            <w:r w:rsidRPr="0067252A">
              <w:t>(</w:t>
            </w:r>
            <w:r w:rsidR="00345DD3" w:rsidRPr="0067252A">
              <w:t>7.</w:t>
            </w:r>
            <w:r w:rsidRPr="0067252A">
              <w:t>1)</w:t>
            </w:r>
          </w:p>
        </w:tc>
      </w:tr>
    </w:tbl>
    <w:p w14:paraId="028DD7A8" w14:textId="77777777" w:rsidR="00D535CF" w:rsidRDefault="00D535CF" w:rsidP="00D535CF">
      <w:pPr>
        <w:suppressAutoHyphens/>
        <w:ind w:firstLine="0"/>
      </w:pPr>
      <w:r>
        <w:rPr>
          <w:w w:val="95"/>
        </w:rPr>
        <w:t xml:space="preserve">где </w:t>
      </w:r>
      <w:r>
        <w:rPr>
          <w:i/>
        </w:rPr>
        <w:t>V</w:t>
      </w:r>
      <w:r>
        <w:rPr>
          <w:i/>
          <w:vertAlign w:val="subscript"/>
        </w:rPr>
        <w:t>i</w:t>
      </w:r>
      <w:r>
        <w:rPr>
          <w:i/>
        </w:rPr>
        <w:t xml:space="preserve"> </w:t>
      </w:r>
      <w:r>
        <w:t>– объем функции программного средства;</w:t>
      </w:r>
    </w:p>
    <w:p w14:paraId="1696F5BE" w14:textId="77777777" w:rsidR="00D535CF" w:rsidRDefault="00D535CF" w:rsidP="00D535CF">
      <w:pPr>
        <w:suppressAutoHyphens/>
        <w:ind w:left="426" w:firstLine="0"/>
      </w:pPr>
      <w:r>
        <w:rPr>
          <w:i/>
        </w:rPr>
        <w:t>n</w:t>
      </w:r>
      <w:r>
        <w:t xml:space="preserve"> – общее число функций.</w:t>
      </w:r>
    </w:p>
    <w:p w14:paraId="385E25DC" w14:textId="1996AEF3" w:rsidR="00D535CF" w:rsidRDefault="00D535CF" w:rsidP="001957F1">
      <w:pPr>
        <w:pStyle w:val="a8"/>
        <w:rPr>
          <w:w w:val="95"/>
        </w:rPr>
      </w:pPr>
      <w:r>
        <w:rPr>
          <w:w w:val="95"/>
        </w:rPr>
        <w:t xml:space="preserve">В таблице </w:t>
      </w:r>
      <w:r w:rsidR="00345DD3">
        <w:rPr>
          <w:w w:val="95"/>
        </w:rPr>
        <w:t>7.</w:t>
      </w:r>
      <w:r>
        <w:rPr>
          <w:w w:val="95"/>
        </w:rPr>
        <w:t>3 представлены функции, присутствующие в рассматриваемом программном средстве и соответствующий им объем в условных машино–командах.</w:t>
      </w:r>
    </w:p>
    <w:p w14:paraId="0EDF3D5F" w14:textId="4A5A3AB9" w:rsidR="00D535CF" w:rsidRPr="00AC5291" w:rsidRDefault="00D535CF" w:rsidP="001957F1">
      <w:pPr>
        <w:spacing w:before="240"/>
        <w:ind w:firstLine="0"/>
      </w:pPr>
      <w:r w:rsidRPr="00AC5291">
        <w:t xml:space="preserve">Таблица </w:t>
      </w:r>
      <w:r w:rsidR="00345DD3" w:rsidRPr="00AC5291">
        <w:t>7.</w:t>
      </w:r>
      <w:r w:rsidRPr="00AC5291">
        <w:t>3 – Содержание и объем функций в программном средстве</w:t>
      </w:r>
    </w:p>
    <w:tbl>
      <w:tblPr>
        <w:tblW w:w="0" w:type="auto"/>
        <w:jc w:val="center"/>
        <w:tblLook w:val="04A0" w:firstRow="1" w:lastRow="0" w:firstColumn="1" w:lastColumn="0" w:noHBand="0" w:noVBand="1"/>
      </w:tblPr>
      <w:tblGrid>
        <w:gridCol w:w="2122"/>
        <w:gridCol w:w="5606"/>
        <w:gridCol w:w="2297"/>
      </w:tblGrid>
      <w:tr w:rsidR="00D535CF" w14:paraId="3D19B254" w14:textId="77777777" w:rsidTr="001957F1">
        <w:trP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25420DD3" w14:textId="77777777" w:rsidR="00D535CF" w:rsidRDefault="00D535CF" w:rsidP="00AC5291">
            <w:pPr>
              <w:suppressAutoHyphens/>
              <w:ind w:right="-3" w:firstLine="0"/>
              <w:rPr>
                <w:rFonts w:eastAsiaTheme="minorHAnsi"/>
                <w:lang w:eastAsia="en-US"/>
              </w:rPr>
            </w:pPr>
            <w:r>
              <w:t>№ функции</w:t>
            </w:r>
          </w:p>
        </w:tc>
        <w:tc>
          <w:tcPr>
            <w:tcW w:w="5606" w:type="dxa"/>
            <w:tcBorders>
              <w:top w:val="single" w:sz="4" w:space="0" w:color="auto"/>
              <w:left w:val="single" w:sz="4" w:space="0" w:color="auto"/>
              <w:bottom w:val="single" w:sz="4" w:space="0" w:color="auto"/>
              <w:right w:val="single" w:sz="4" w:space="0" w:color="auto"/>
            </w:tcBorders>
            <w:vAlign w:val="center"/>
            <w:hideMark/>
          </w:tcPr>
          <w:p w14:paraId="721926D9" w14:textId="77777777" w:rsidR="00D535CF" w:rsidRDefault="00D535CF" w:rsidP="00AC5291">
            <w:pPr>
              <w:suppressAutoHyphens/>
              <w:ind w:right="34" w:firstLine="0"/>
            </w:pPr>
            <w:r>
              <w:t>Содержание функции</w:t>
            </w:r>
          </w:p>
        </w:tc>
        <w:tc>
          <w:tcPr>
            <w:tcW w:w="2297" w:type="dxa"/>
            <w:tcBorders>
              <w:top w:val="single" w:sz="4" w:space="0" w:color="auto"/>
              <w:left w:val="single" w:sz="4" w:space="0" w:color="auto"/>
              <w:bottom w:val="single" w:sz="4" w:space="0" w:color="auto"/>
              <w:right w:val="single" w:sz="4" w:space="0" w:color="auto"/>
            </w:tcBorders>
            <w:vAlign w:val="center"/>
            <w:hideMark/>
          </w:tcPr>
          <w:p w14:paraId="49F452CF" w14:textId="77777777" w:rsidR="00D535CF" w:rsidRDefault="00D535CF" w:rsidP="00AC5291">
            <w:pPr>
              <w:suppressAutoHyphens/>
              <w:ind w:firstLine="0"/>
            </w:pPr>
            <w:r>
              <w:t>Объем, условных машино-команд</w:t>
            </w:r>
          </w:p>
        </w:tc>
      </w:tr>
      <w:tr w:rsidR="00D535CF" w14:paraId="2172A79F" w14:textId="77777777" w:rsidTr="00AC5291">
        <w:trPr>
          <w:trHeight w:val="57"/>
          <w:jc w:val="center"/>
        </w:trPr>
        <w:tc>
          <w:tcPr>
            <w:tcW w:w="2122" w:type="dxa"/>
            <w:tcBorders>
              <w:top w:val="single" w:sz="4" w:space="0" w:color="auto"/>
              <w:left w:val="single" w:sz="4" w:space="0" w:color="auto"/>
              <w:bottom w:val="single" w:sz="4" w:space="0" w:color="auto"/>
              <w:right w:val="single" w:sz="4" w:space="0" w:color="auto"/>
            </w:tcBorders>
            <w:hideMark/>
          </w:tcPr>
          <w:p w14:paraId="1DDB2645" w14:textId="77777777" w:rsidR="00D535CF" w:rsidRDefault="00D535CF" w:rsidP="00AC5291">
            <w:pPr>
              <w:suppressAutoHyphens/>
              <w:spacing w:before="120"/>
              <w:ind w:right="-3"/>
              <w:jc w:val="left"/>
            </w:pPr>
            <w:r>
              <w:t>101</w:t>
            </w:r>
          </w:p>
        </w:tc>
        <w:tc>
          <w:tcPr>
            <w:tcW w:w="5606" w:type="dxa"/>
            <w:tcBorders>
              <w:top w:val="single" w:sz="4" w:space="0" w:color="auto"/>
              <w:left w:val="single" w:sz="4" w:space="0" w:color="auto"/>
              <w:bottom w:val="single" w:sz="4" w:space="0" w:color="auto"/>
              <w:right w:val="single" w:sz="4" w:space="0" w:color="auto"/>
            </w:tcBorders>
            <w:hideMark/>
          </w:tcPr>
          <w:p w14:paraId="7B57F22A" w14:textId="77777777" w:rsidR="00D535CF" w:rsidRDefault="00D535CF" w:rsidP="00AC5291">
            <w:pPr>
              <w:suppressAutoHyphens/>
              <w:spacing w:before="120"/>
              <w:ind w:left="33" w:right="-73"/>
              <w:jc w:val="left"/>
            </w:pPr>
            <w:r>
              <w:t>Организация ввода информации</w:t>
            </w:r>
          </w:p>
        </w:tc>
        <w:tc>
          <w:tcPr>
            <w:tcW w:w="2297" w:type="dxa"/>
            <w:tcBorders>
              <w:top w:val="single" w:sz="4" w:space="0" w:color="auto"/>
              <w:left w:val="single" w:sz="4" w:space="0" w:color="auto"/>
              <w:bottom w:val="single" w:sz="4" w:space="0" w:color="auto"/>
              <w:right w:val="single" w:sz="4" w:space="0" w:color="auto"/>
            </w:tcBorders>
            <w:hideMark/>
          </w:tcPr>
          <w:p w14:paraId="77F231EF" w14:textId="3337A8CD" w:rsidR="00D535CF" w:rsidRDefault="00D535CF" w:rsidP="00AC5291">
            <w:pPr>
              <w:suppressAutoHyphens/>
              <w:spacing w:before="120"/>
              <w:ind w:left="-1"/>
              <w:jc w:val="left"/>
            </w:pPr>
            <w:r>
              <w:t>5</w:t>
            </w:r>
            <w:r w:rsidR="001957F1">
              <w:t>0</w:t>
            </w:r>
            <w:r>
              <w:t>0</w:t>
            </w:r>
          </w:p>
        </w:tc>
      </w:tr>
      <w:tr w:rsidR="00D535CF" w14:paraId="4C9422D9" w14:textId="77777777" w:rsidTr="00AC5291">
        <w:trPr>
          <w:trHeight w:val="57"/>
          <w:jc w:val="center"/>
        </w:trPr>
        <w:tc>
          <w:tcPr>
            <w:tcW w:w="2122" w:type="dxa"/>
            <w:tcBorders>
              <w:top w:val="single" w:sz="4" w:space="0" w:color="auto"/>
              <w:left w:val="single" w:sz="4" w:space="0" w:color="auto"/>
              <w:bottom w:val="single" w:sz="4" w:space="0" w:color="000000"/>
              <w:right w:val="single" w:sz="4" w:space="0" w:color="auto"/>
            </w:tcBorders>
            <w:hideMark/>
          </w:tcPr>
          <w:p w14:paraId="469533BC" w14:textId="77777777" w:rsidR="00D535CF" w:rsidRDefault="00D535CF" w:rsidP="00AC5291">
            <w:pPr>
              <w:suppressAutoHyphens/>
              <w:spacing w:before="120"/>
              <w:ind w:right="-3"/>
              <w:jc w:val="left"/>
            </w:pPr>
            <w:r>
              <w:t>102</w:t>
            </w:r>
          </w:p>
        </w:tc>
        <w:tc>
          <w:tcPr>
            <w:tcW w:w="5606" w:type="dxa"/>
            <w:tcBorders>
              <w:top w:val="single" w:sz="4" w:space="0" w:color="auto"/>
              <w:left w:val="single" w:sz="4" w:space="0" w:color="auto"/>
              <w:bottom w:val="single" w:sz="4" w:space="0" w:color="000000"/>
              <w:right w:val="single" w:sz="4" w:space="0" w:color="auto"/>
            </w:tcBorders>
            <w:hideMark/>
          </w:tcPr>
          <w:p w14:paraId="64EE9D3E" w14:textId="77777777" w:rsidR="00D535CF" w:rsidRDefault="00D535CF" w:rsidP="00AC5291">
            <w:pPr>
              <w:suppressAutoHyphens/>
              <w:spacing w:before="120"/>
              <w:ind w:left="33" w:right="-73"/>
              <w:jc w:val="left"/>
            </w:pPr>
            <w:r>
              <w:t>Контроль, предварительная обработка</w:t>
            </w:r>
          </w:p>
        </w:tc>
        <w:tc>
          <w:tcPr>
            <w:tcW w:w="2297" w:type="dxa"/>
            <w:tcBorders>
              <w:top w:val="single" w:sz="4" w:space="0" w:color="auto"/>
              <w:left w:val="single" w:sz="4" w:space="0" w:color="auto"/>
              <w:bottom w:val="single" w:sz="4" w:space="0" w:color="000000"/>
              <w:right w:val="single" w:sz="4" w:space="0" w:color="auto"/>
            </w:tcBorders>
            <w:hideMark/>
          </w:tcPr>
          <w:p w14:paraId="31134D95" w14:textId="58D900FD" w:rsidR="00D535CF" w:rsidRDefault="001957F1" w:rsidP="00AC5291">
            <w:pPr>
              <w:suppressAutoHyphens/>
              <w:spacing w:before="120"/>
              <w:jc w:val="left"/>
            </w:pPr>
            <w:r>
              <w:t>2</w:t>
            </w:r>
            <w:r w:rsidR="00D535CF">
              <w:t>20</w:t>
            </w:r>
          </w:p>
        </w:tc>
      </w:tr>
      <w:tr w:rsidR="00D535CF" w14:paraId="6F67A1DF" w14:textId="77777777" w:rsidTr="00AC5291">
        <w:trPr>
          <w:trHeight w:val="57"/>
          <w:jc w:val="center"/>
        </w:trPr>
        <w:tc>
          <w:tcPr>
            <w:tcW w:w="2122" w:type="dxa"/>
            <w:tcBorders>
              <w:top w:val="single" w:sz="4" w:space="0" w:color="000000"/>
              <w:left w:val="single" w:sz="4" w:space="0" w:color="auto"/>
              <w:bottom w:val="single" w:sz="4" w:space="0" w:color="000000"/>
              <w:right w:val="single" w:sz="4" w:space="0" w:color="auto"/>
            </w:tcBorders>
            <w:hideMark/>
          </w:tcPr>
          <w:p w14:paraId="6A09B0E0" w14:textId="77777777" w:rsidR="00D535CF" w:rsidRDefault="00D535CF" w:rsidP="00AC5291">
            <w:pPr>
              <w:suppressAutoHyphens/>
              <w:spacing w:before="120"/>
              <w:ind w:right="-3"/>
              <w:jc w:val="left"/>
            </w:pPr>
            <w:r>
              <w:t>111</w:t>
            </w:r>
          </w:p>
        </w:tc>
        <w:tc>
          <w:tcPr>
            <w:tcW w:w="5606" w:type="dxa"/>
            <w:tcBorders>
              <w:top w:val="single" w:sz="4" w:space="0" w:color="000000"/>
              <w:left w:val="single" w:sz="4" w:space="0" w:color="auto"/>
              <w:bottom w:val="single" w:sz="4" w:space="0" w:color="000000"/>
              <w:right w:val="single" w:sz="4" w:space="0" w:color="auto"/>
            </w:tcBorders>
            <w:hideMark/>
          </w:tcPr>
          <w:p w14:paraId="10D37D9C" w14:textId="77777777" w:rsidR="00D535CF" w:rsidRDefault="00D535CF" w:rsidP="00AC5291">
            <w:pPr>
              <w:suppressAutoHyphens/>
              <w:spacing w:before="120"/>
              <w:ind w:left="33" w:right="-73"/>
              <w:jc w:val="left"/>
            </w:pPr>
            <w:r>
              <w:t>Управление вводом/выводом</w:t>
            </w:r>
          </w:p>
        </w:tc>
        <w:tc>
          <w:tcPr>
            <w:tcW w:w="2297" w:type="dxa"/>
            <w:tcBorders>
              <w:top w:val="single" w:sz="4" w:space="0" w:color="000000"/>
              <w:left w:val="single" w:sz="4" w:space="0" w:color="auto"/>
              <w:bottom w:val="single" w:sz="4" w:space="0" w:color="000000"/>
              <w:right w:val="single" w:sz="4" w:space="0" w:color="auto"/>
            </w:tcBorders>
            <w:hideMark/>
          </w:tcPr>
          <w:p w14:paraId="1C86834B" w14:textId="6973DF0C" w:rsidR="00D535CF" w:rsidRDefault="001957F1" w:rsidP="00AC5291">
            <w:pPr>
              <w:suppressAutoHyphens/>
              <w:spacing w:before="120"/>
              <w:ind w:left="-1"/>
              <w:jc w:val="left"/>
            </w:pPr>
            <w:r>
              <w:t>9</w:t>
            </w:r>
            <w:r w:rsidR="00D535CF">
              <w:t>00</w:t>
            </w:r>
          </w:p>
        </w:tc>
      </w:tr>
      <w:tr w:rsidR="00D535CF" w14:paraId="5EA47159" w14:textId="77777777" w:rsidTr="00AC5291">
        <w:trPr>
          <w:trHeight w:val="57"/>
          <w:jc w:val="center"/>
        </w:trPr>
        <w:tc>
          <w:tcPr>
            <w:tcW w:w="2122" w:type="dxa"/>
            <w:tcBorders>
              <w:top w:val="single" w:sz="4" w:space="0" w:color="000000"/>
              <w:left w:val="single" w:sz="4" w:space="0" w:color="auto"/>
              <w:bottom w:val="single" w:sz="4" w:space="0" w:color="000000"/>
              <w:right w:val="single" w:sz="4" w:space="0" w:color="auto"/>
            </w:tcBorders>
            <w:hideMark/>
          </w:tcPr>
          <w:p w14:paraId="75B9C8BE" w14:textId="77777777" w:rsidR="00D535CF" w:rsidRDefault="00D535CF" w:rsidP="00AC5291">
            <w:pPr>
              <w:suppressAutoHyphens/>
              <w:spacing w:before="120"/>
              <w:ind w:right="-3"/>
              <w:jc w:val="left"/>
            </w:pPr>
            <w:r>
              <w:t>202</w:t>
            </w:r>
          </w:p>
        </w:tc>
        <w:tc>
          <w:tcPr>
            <w:tcW w:w="5606" w:type="dxa"/>
            <w:tcBorders>
              <w:top w:val="single" w:sz="4" w:space="0" w:color="000000"/>
              <w:left w:val="single" w:sz="4" w:space="0" w:color="auto"/>
              <w:bottom w:val="single" w:sz="4" w:space="0" w:color="000000"/>
              <w:right w:val="single" w:sz="4" w:space="0" w:color="auto"/>
            </w:tcBorders>
            <w:hideMark/>
          </w:tcPr>
          <w:p w14:paraId="73570E0B" w14:textId="77777777" w:rsidR="00D535CF" w:rsidRDefault="00D535CF" w:rsidP="00AC5291">
            <w:pPr>
              <w:pStyle w:val="a8"/>
              <w:spacing w:before="120" w:line="240" w:lineRule="auto"/>
              <w:jc w:val="left"/>
            </w:pPr>
            <w:r>
              <w:t>Взаимодействие между компонентами системы</w:t>
            </w:r>
          </w:p>
        </w:tc>
        <w:tc>
          <w:tcPr>
            <w:tcW w:w="2297" w:type="dxa"/>
            <w:tcBorders>
              <w:top w:val="single" w:sz="4" w:space="0" w:color="000000"/>
              <w:left w:val="single" w:sz="4" w:space="0" w:color="auto"/>
              <w:bottom w:val="single" w:sz="4" w:space="0" w:color="000000"/>
              <w:right w:val="single" w:sz="4" w:space="0" w:color="auto"/>
            </w:tcBorders>
            <w:hideMark/>
          </w:tcPr>
          <w:p w14:paraId="6DC2A0EC" w14:textId="2EC05AF2" w:rsidR="00D535CF" w:rsidRDefault="00D535CF" w:rsidP="00AC5291">
            <w:pPr>
              <w:suppressAutoHyphens/>
              <w:spacing w:before="120"/>
              <w:ind w:left="-1"/>
              <w:jc w:val="left"/>
            </w:pPr>
            <w:r>
              <w:t>1</w:t>
            </w:r>
            <w:r w:rsidR="001957F1">
              <w:t>8</w:t>
            </w:r>
            <w:r>
              <w:t>00</w:t>
            </w:r>
          </w:p>
        </w:tc>
      </w:tr>
      <w:tr w:rsidR="00D535CF" w14:paraId="7309A9D8" w14:textId="77777777" w:rsidTr="00AC5291">
        <w:trPr>
          <w:trHeight w:val="57"/>
          <w:jc w:val="center"/>
        </w:trPr>
        <w:tc>
          <w:tcPr>
            <w:tcW w:w="2122" w:type="dxa"/>
            <w:tcBorders>
              <w:top w:val="single" w:sz="4" w:space="0" w:color="000000"/>
              <w:left w:val="single" w:sz="4" w:space="0" w:color="auto"/>
              <w:bottom w:val="single" w:sz="4" w:space="0" w:color="000000"/>
              <w:right w:val="single" w:sz="4" w:space="0" w:color="auto"/>
            </w:tcBorders>
            <w:hideMark/>
          </w:tcPr>
          <w:p w14:paraId="659D47A9" w14:textId="77777777" w:rsidR="00D535CF" w:rsidRDefault="00D535CF" w:rsidP="00AC5291">
            <w:pPr>
              <w:suppressAutoHyphens/>
              <w:spacing w:before="120"/>
              <w:ind w:right="-3"/>
              <w:jc w:val="left"/>
            </w:pPr>
            <w:r>
              <w:t>402</w:t>
            </w:r>
          </w:p>
        </w:tc>
        <w:tc>
          <w:tcPr>
            <w:tcW w:w="5606" w:type="dxa"/>
            <w:tcBorders>
              <w:top w:val="single" w:sz="4" w:space="0" w:color="000000"/>
              <w:left w:val="single" w:sz="4" w:space="0" w:color="auto"/>
              <w:bottom w:val="single" w:sz="4" w:space="0" w:color="000000"/>
              <w:right w:val="single" w:sz="4" w:space="0" w:color="auto"/>
            </w:tcBorders>
            <w:hideMark/>
          </w:tcPr>
          <w:p w14:paraId="5DD3008D" w14:textId="77777777" w:rsidR="00D535CF" w:rsidRDefault="00D535CF" w:rsidP="00AC5291">
            <w:pPr>
              <w:suppressAutoHyphens/>
              <w:spacing w:before="120"/>
              <w:ind w:left="33" w:right="-73"/>
              <w:jc w:val="left"/>
            </w:pPr>
            <w:r>
              <w:t>Вспомогательные методы</w:t>
            </w:r>
          </w:p>
        </w:tc>
        <w:tc>
          <w:tcPr>
            <w:tcW w:w="2297" w:type="dxa"/>
            <w:tcBorders>
              <w:top w:val="single" w:sz="4" w:space="0" w:color="000000"/>
              <w:left w:val="single" w:sz="4" w:space="0" w:color="auto"/>
              <w:bottom w:val="single" w:sz="4" w:space="0" w:color="000000"/>
              <w:right w:val="single" w:sz="4" w:space="0" w:color="auto"/>
            </w:tcBorders>
            <w:hideMark/>
          </w:tcPr>
          <w:p w14:paraId="02C8F91E" w14:textId="6B00B3FC" w:rsidR="00D535CF" w:rsidRDefault="001957F1" w:rsidP="00AC5291">
            <w:pPr>
              <w:suppressAutoHyphens/>
              <w:spacing w:before="120"/>
              <w:ind w:left="-1"/>
              <w:jc w:val="left"/>
            </w:pPr>
            <w:r>
              <w:t>5</w:t>
            </w:r>
            <w:r w:rsidR="00D535CF">
              <w:t>00</w:t>
            </w:r>
          </w:p>
        </w:tc>
      </w:tr>
      <w:tr w:rsidR="00D535CF" w14:paraId="22BA53AF" w14:textId="77777777" w:rsidTr="00AC5291">
        <w:trPr>
          <w:trHeight w:val="57"/>
          <w:jc w:val="center"/>
        </w:trPr>
        <w:tc>
          <w:tcPr>
            <w:tcW w:w="2122" w:type="dxa"/>
            <w:tcBorders>
              <w:top w:val="single" w:sz="4" w:space="0" w:color="000000"/>
              <w:left w:val="single" w:sz="4" w:space="0" w:color="auto"/>
              <w:bottom w:val="single" w:sz="4" w:space="0" w:color="auto"/>
              <w:right w:val="single" w:sz="4" w:space="0" w:color="auto"/>
            </w:tcBorders>
            <w:hideMark/>
          </w:tcPr>
          <w:p w14:paraId="54C5BB48" w14:textId="77777777" w:rsidR="00D535CF" w:rsidRDefault="00D535CF" w:rsidP="00AC5291">
            <w:pPr>
              <w:suppressAutoHyphens/>
              <w:spacing w:before="120"/>
              <w:jc w:val="left"/>
            </w:pPr>
            <w:r>
              <w:t>506</w:t>
            </w:r>
          </w:p>
        </w:tc>
        <w:tc>
          <w:tcPr>
            <w:tcW w:w="5606" w:type="dxa"/>
            <w:tcBorders>
              <w:top w:val="single" w:sz="4" w:space="0" w:color="000000"/>
              <w:left w:val="single" w:sz="4" w:space="0" w:color="auto"/>
              <w:bottom w:val="single" w:sz="4" w:space="0" w:color="auto"/>
              <w:right w:val="single" w:sz="4" w:space="0" w:color="auto"/>
            </w:tcBorders>
            <w:hideMark/>
          </w:tcPr>
          <w:p w14:paraId="40AE94A5" w14:textId="77777777" w:rsidR="00D535CF" w:rsidRDefault="00D535CF" w:rsidP="00AC5291">
            <w:pPr>
              <w:suppressAutoHyphens/>
              <w:spacing w:before="120"/>
              <w:jc w:val="left"/>
            </w:pPr>
            <w:r>
              <w:t>Обработка ошибочных и сбойных ситуаций</w:t>
            </w:r>
          </w:p>
        </w:tc>
        <w:tc>
          <w:tcPr>
            <w:tcW w:w="2297" w:type="dxa"/>
            <w:tcBorders>
              <w:top w:val="single" w:sz="4" w:space="0" w:color="000000"/>
              <w:left w:val="single" w:sz="4" w:space="0" w:color="auto"/>
              <w:bottom w:val="single" w:sz="4" w:space="0" w:color="auto"/>
              <w:right w:val="single" w:sz="4" w:space="0" w:color="auto"/>
            </w:tcBorders>
            <w:hideMark/>
          </w:tcPr>
          <w:p w14:paraId="04894F78" w14:textId="3D39B794" w:rsidR="00D535CF" w:rsidRDefault="001957F1" w:rsidP="00AC5291">
            <w:pPr>
              <w:suppressAutoHyphens/>
              <w:spacing w:before="120"/>
              <w:jc w:val="left"/>
            </w:pPr>
            <w:r>
              <w:t>5</w:t>
            </w:r>
            <w:r w:rsidR="00D535CF">
              <w:t>50</w:t>
            </w:r>
          </w:p>
        </w:tc>
      </w:tr>
      <w:tr w:rsidR="00D535CF" w14:paraId="7A92168B" w14:textId="77777777" w:rsidTr="00AC5291">
        <w:trPr>
          <w:trHeight w:val="57"/>
          <w:jc w:val="center"/>
        </w:trPr>
        <w:tc>
          <w:tcPr>
            <w:tcW w:w="2122" w:type="dxa"/>
            <w:tcBorders>
              <w:top w:val="single" w:sz="4" w:space="0" w:color="000000"/>
              <w:left w:val="single" w:sz="4" w:space="0" w:color="auto"/>
              <w:bottom w:val="single" w:sz="4" w:space="0" w:color="auto"/>
              <w:right w:val="single" w:sz="4" w:space="0" w:color="auto"/>
            </w:tcBorders>
            <w:hideMark/>
          </w:tcPr>
          <w:p w14:paraId="6129370A" w14:textId="77777777" w:rsidR="00D535CF" w:rsidRDefault="00D535CF" w:rsidP="00AC5291">
            <w:pPr>
              <w:suppressAutoHyphens/>
              <w:spacing w:before="120"/>
              <w:jc w:val="left"/>
            </w:pPr>
            <w:r>
              <w:t>707</w:t>
            </w:r>
          </w:p>
        </w:tc>
        <w:tc>
          <w:tcPr>
            <w:tcW w:w="5606" w:type="dxa"/>
            <w:tcBorders>
              <w:top w:val="single" w:sz="4" w:space="0" w:color="000000"/>
              <w:left w:val="single" w:sz="4" w:space="0" w:color="auto"/>
              <w:bottom w:val="single" w:sz="4" w:space="0" w:color="auto"/>
              <w:right w:val="single" w:sz="4" w:space="0" w:color="auto"/>
            </w:tcBorders>
            <w:hideMark/>
          </w:tcPr>
          <w:p w14:paraId="05316C01" w14:textId="6EB05D74" w:rsidR="00D535CF" w:rsidRPr="0072774D" w:rsidRDefault="001957F1" w:rsidP="00AC5291">
            <w:pPr>
              <w:suppressAutoHyphens/>
              <w:spacing w:before="120"/>
              <w:jc w:val="left"/>
            </w:pPr>
            <w:r>
              <w:t>Графический вывод</w:t>
            </w:r>
          </w:p>
        </w:tc>
        <w:tc>
          <w:tcPr>
            <w:tcW w:w="2297" w:type="dxa"/>
            <w:tcBorders>
              <w:top w:val="single" w:sz="4" w:space="0" w:color="000000"/>
              <w:left w:val="single" w:sz="4" w:space="0" w:color="auto"/>
              <w:bottom w:val="single" w:sz="4" w:space="0" w:color="auto"/>
              <w:right w:val="single" w:sz="4" w:space="0" w:color="auto"/>
            </w:tcBorders>
            <w:hideMark/>
          </w:tcPr>
          <w:p w14:paraId="54090F05" w14:textId="70DA2319" w:rsidR="00D535CF" w:rsidRDefault="00D535CF" w:rsidP="00AC5291">
            <w:pPr>
              <w:suppressAutoHyphens/>
              <w:spacing w:before="120"/>
              <w:jc w:val="left"/>
            </w:pPr>
            <w:r>
              <w:t>1</w:t>
            </w:r>
            <w:r w:rsidR="001957F1">
              <w:t>3</w:t>
            </w:r>
            <w:r>
              <w:t>00</w:t>
            </w:r>
          </w:p>
        </w:tc>
      </w:tr>
    </w:tbl>
    <w:p w14:paraId="5177C9A2" w14:textId="3CA2076B" w:rsidR="00D535CF" w:rsidRDefault="00D535CF" w:rsidP="00345DD3">
      <w:pPr>
        <w:tabs>
          <w:tab w:val="left" w:pos="7513"/>
        </w:tabs>
        <w:suppressAutoHyphens/>
        <w:spacing w:before="240"/>
      </w:pPr>
      <w:r>
        <w:lastRenderedPageBreak/>
        <w:t xml:space="preserve">Опираясь на данные таблицы </w:t>
      </w:r>
      <w:r w:rsidR="00345DD3">
        <w:t>7.</w:t>
      </w:r>
      <w:r>
        <w:t>3, можно определить объем программного средства, разработанного в ходе дипломного проектирования:</w:t>
      </w:r>
    </w:p>
    <w:p w14:paraId="7B7F1E7F" w14:textId="6F8A978B" w:rsidR="00D535CF" w:rsidRDefault="00D535CF" w:rsidP="00D535CF">
      <w:pPr>
        <w:suppressAutoHyphens/>
        <w:spacing w:before="240" w:after="240"/>
        <w:jc w:val="center"/>
      </w:pPr>
      <w:r>
        <w:rPr>
          <w:i/>
        </w:rPr>
        <w:t>V</w:t>
      </w:r>
      <w:r>
        <w:rPr>
          <w:i/>
          <w:vertAlign w:val="subscript"/>
        </w:rPr>
        <w:t>o</w:t>
      </w:r>
      <w:r>
        <w:t xml:space="preserve"> = 5</w:t>
      </w:r>
      <w:r w:rsidR="001957F1">
        <w:t>0</w:t>
      </w:r>
      <w:r>
        <w:t xml:space="preserve">0 + </w:t>
      </w:r>
      <w:r w:rsidR="001957F1">
        <w:t>2</w:t>
      </w:r>
      <w:r>
        <w:t xml:space="preserve">20 + </w:t>
      </w:r>
      <w:r w:rsidR="001957F1">
        <w:t>9</w:t>
      </w:r>
      <w:r>
        <w:t>00 + 1</w:t>
      </w:r>
      <w:r w:rsidR="001957F1">
        <w:t>8</w:t>
      </w:r>
      <w:r>
        <w:t xml:space="preserve">00 + </w:t>
      </w:r>
      <w:r w:rsidR="001957F1">
        <w:t>5</w:t>
      </w:r>
      <w:r>
        <w:t xml:space="preserve">00 + </w:t>
      </w:r>
      <w:r w:rsidR="001957F1">
        <w:t>5</w:t>
      </w:r>
      <w:r>
        <w:t>50 + 1</w:t>
      </w:r>
      <w:r w:rsidR="001957F1">
        <w:t>3</w:t>
      </w:r>
      <w:r>
        <w:t>00 = 5</w:t>
      </w:r>
      <w:r w:rsidR="001957F1">
        <w:t>77</w:t>
      </w:r>
      <w:r>
        <w:t>0 (машино–команд).</w:t>
      </w:r>
    </w:p>
    <w:p w14:paraId="56C1D563" w14:textId="1B949D49" w:rsidR="00D535CF" w:rsidRDefault="00D535CF" w:rsidP="00D535CF">
      <w:pPr>
        <w:suppressAutoHyphens/>
      </w:pPr>
      <w:r>
        <w:t>Уточнённый объем программного средства</w:t>
      </w:r>
      <w:r>
        <w:rPr>
          <w:i/>
        </w:rPr>
        <w:t xml:space="preserve"> V</w:t>
      </w:r>
      <w:r>
        <w:rPr>
          <w:vertAlign w:val="subscript"/>
        </w:rPr>
        <w:t>o</w:t>
      </w:r>
      <w:r>
        <w:rPr>
          <w:i/>
          <w:vertAlign w:val="superscript"/>
        </w:rPr>
        <w:t xml:space="preserve">/ </w:t>
      </w:r>
      <w:r>
        <w:t xml:space="preserve">вычисляется по формуле </w:t>
      </w:r>
      <w:r w:rsidR="00345DD3">
        <w:t>7.</w:t>
      </w:r>
      <w:r>
        <w:t>2.</w:t>
      </w:r>
    </w:p>
    <w:tbl>
      <w:tblPr>
        <w:tblW w:w="0" w:type="auto"/>
        <w:tblLayout w:type="fixed"/>
        <w:tblLook w:val="04A0" w:firstRow="1" w:lastRow="0" w:firstColumn="1" w:lastColumn="0" w:noHBand="0" w:noVBand="1"/>
      </w:tblPr>
      <w:tblGrid>
        <w:gridCol w:w="1701"/>
        <w:gridCol w:w="6849"/>
        <w:gridCol w:w="1701"/>
      </w:tblGrid>
      <w:tr w:rsidR="00D535CF" w14:paraId="014D5F42" w14:textId="77777777" w:rsidTr="00D535CF">
        <w:trPr>
          <w:trHeight w:val="441"/>
        </w:trPr>
        <w:tc>
          <w:tcPr>
            <w:tcW w:w="1701" w:type="dxa"/>
            <w:tcBorders>
              <w:top w:val="nil"/>
              <w:left w:val="nil"/>
              <w:bottom w:val="nil"/>
              <w:right w:val="nil"/>
            </w:tcBorders>
          </w:tcPr>
          <w:p w14:paraId="65241C7E" w14:textId="77777777" w:rsidR="00D535CF" w:rsidRDefault="00D535CF">
            <w:pPr>
              <w:suppressAutoHyphens/>
            </w:pPr>
          </w:p>
        </w:tc>
        <w:tc>
          <w:tcPr>
            <w:tcW w:w="6849" w:type="dxa"/>
            <w:tcBorders>
              <w:top w:val="nil"/>
              <w:left w:val="nil"/>
              <w:bottom w:val="nil"/>
              <w:right w:val="nil"/>
            </w:tcBorders>
            <w:hideMark/>
          </w:tcPr>
          <w:p w14:paraId="3565EC55" w14:textId="77777777" w:rsidR="00D535CF" w:rsidRPr="0067252A" w:rsidRDefault="004F64AB" w:rsidP="002B333B">
            <w:pPr>
              <w:suppressAutoHyphens/>
              <w:spacing w:before="240" w:after="240"/>
              <w:ind w:left="-108"/>
              <w:jc w:val="center"/>
            </w:pPr>
            <m:oMath>
              <m:sSubSup>
                <m:sSubSupPr>
                  <m:ctrlPr>
                    <w:rPr>
                      <w:rFonts w:ascii="Cambria Math" w:hAnsi="Cambria Math"/>
                      <w:i/>
                      <w:lang w:val="be-BY"/>
                    </w:rPr>
                  </m:ctrlPr>
                </m:sSubSupPr>
                <m:e>
                  <m:r>
                    <m:rPr>
                      <m:nor/>
                    </m:rPr>
                    <w:rPr>
                      <w:i/>
                      <w:lang w:val="be-BY"/>
                    </w:rPr>
                    <m:t>V</m:t>
                  </m:r>
                </m:e>
                <m:sub>
                  <m:r>
                    <m:rPr>
                      <m:nor/>
                    </m:rPr>
                    <w:rPr>
                      <w:lang w:val="be-BY"/>
                    </w:rPr>
                    <m:t>o</m:t>
                  </m:r>
                </m:sub>
                <m:sup>
                  <m:r>
                    <m:rPr>
                      <m:nor/>
                    </m:rPr>
                    <w:rPr>
                      <w:i/>
                      <w:lang w:val="be-BY"/>
                    </w:rPr>
                    <m:t>'</m:t>
                  </m:r>
                </m:sup>
              </m:sSubSup>
              <m:r>
                <m:rPr>
                  <m:nor/>
                </m:rPr>
                <w:rPr>
                  <w:lang w:val="be-BY"/>
                </w:rPr>
                <m:t>=</m:t>
              </m:r>
              <m:sSub>
                <m:sSubPr>
                  <m:ctrlPr>
                    <w:rPr>
                      <w:rFonts w:ascii="Cambria Math" w:hAnsi="Cambria Math"/>
                      <w:i/>
                      <w:lang w:val="be-BY"/>
                    </w:rPr>
                  </m:ctrlPr>
                </m:sSubPr>
                <m:e>
                  <m:r>
                    <m:rPr>
                      <m:nor/>
                    </m:rPr>
                    <w:rPr>
                      <w:i/>
                      <w:lang w:val="be-BY"/>
                    </w:rPr>
                    <m:t>V</m:t>
                  </m:r>
                </m:e>
                <m:sub>
                  <m:r>
                    <m:rPr>
                      <m:nor/>
                    </m:rPr>
                    <w:rPr>
                      <w:lang w:val="be-BY"/>
                    </w:rPr>
                    <m:t>o</m:t>
                  </m:r>
                </m:sub>
              </m:sSub>
              <m:r>
                <m:rPr>
                  <m:nor/>
                </m:rPr>
                <w:rPr>
                  <w:lang w:val="be-BY"/>
                </w:rPr>
                <m:t>∙</m:t>
              </m:r>
              <m:sSub>
                <m:sSubPr>
                  <m:ctrlPr>
                    <w:rPr>
                      <w:rFonts w:ascii="Cambria Math" w:hAnsi="Cambria Math"/>
                      <w:lang w:val="be-BY"/>
                    </w:rPr>
                  </m:ctrlPr>
                </m:sSubPr>
                <m:e>
                  <m:r>
                    <m:rPr>
                      <m:nor/>
                    </m:rPr>
                    <w:rPr>
                      <w:lang w:val="be-BY"/>
                    </w:rPr>
                    <m:t>К</m:t>
                  </m:r>
                </m:e>
                <m:sub>
                  <m:r>
                    <m:rPr>
                      <m:nor/>
                    </m:rPr>
                    <w:rPr>
                      <w:lang w:val="be-BY"/>
                    </w:rPr>
                    <m:t>ск</m:t>
                  </m:r>
                </m:sub>
              </m:sSub>
            </m:oMath>
            <w:r w:rsidR="00D535CF" w:rsidRPr="0067252A">
              <w:rPr>
                <w:lang w:val="be-BY"/>
              </w:rPr>
              <w:t>,</w:t>
            </w:r>
          </w:p>
        </w:tc>
        <w:tc>
          <w:tcPr>
            <w:tcW w:w="1701" w:type="dxa"/>
            <w:tcBorders>
              <w:top w:val="nil"/>
              <w:left w:val="nil"/>
              <w:bottom w:val="nil"/>
              <w:right w:val="nil"/>
            </w:tcBorders>
            <w:vAlign w:val="center"/>
            <w:hideMark/>
          </w:tcPr>
          <w:p w14:paraId="22285B90" w14:textId="5A054C5B" w:rsidR="00D535CF" w:rsidRPr="0067252A" w:rsidRDefault="00D535CF" w:rsidP="002B333B">
            <w:pPr>
              <w:suppressAutoHyphens/>
              <w:spacing w:before="120"/>
              <w:ind w:left="664" w:right="-61" w:firstLine="0"/>
            </w:pPr>
            <w:r w:rsidRPr="0067252A">
              <w:t>(</w:t>
            </w:r>
            <w:r w:rsidR="00345DD3" w:rsidRPr="0067252A">
              <w:t>7.</w:t>
            </w:r>
            <w:r w:rsidRPr="0067252A">
              <w:t>2)</w:t>
            </w:r>
          </w:p>
        </w:tc>
      </w:tr>
    </w:tbl>
    <w:p w14:paraId="104C2672" w14:textId="77777777" w:rsidR="00D535CF" w:rsidRDefault="00D535CF" w:rsidP="00D535CF">
      <w:pPr>
        <w:suppressAutoHyphens/>
        <w:ind w:firstLine="0"/>
      </w:pPr>
      <w:r>
        <w:t xml:space="preserve">где </w:t>
      </w:r>
      <w:r>
        <w:rPr>
          <w:i/>
        </w:rPr>
        <w:t>V</w:t>
      </w:r>
      <w:r>
        <w:rPr>
          <w:vertAlign w:val="subscript"/>
        </w:rPr>
        <w:t>o</w:t>
      </w:r>
      <w:r>
        <w:t xml:space="preserve"> – объем программного средства, усл. машино-команд;</w:t>
      </w:r>
    </w:p>
    <w:p w14:paraId="546B911F" w14:textId="77777777" w:rsidR="00D535CF" w:rsidRDefault="00D535CF" w:rsidP="00D535CF">
      <w:pPr>
        <w:suppressAutoHyphens/>
        <w:ind w:firstLine="426"/>
      </w:pPr>
      <w:r>
        <w:t>К</w:t>
      </w:r>
      <w:r>
        <w:rPr>
          <w:vertAlign w:val="subscript"/>
        </w:rPr>
        <w:t>ск</w:t>
      </w:r>
      <w:r>
        <w:t xml:space="preserve"> - коэффициент изменения скорости обработки информации.</w:t>
      </w:r>
    </w:p>
    <w:p w14:paraId="3DAB2FF6" w14:textId="77777777" w:rsidR="00D535CF" w:rsidRDefault="00D535CF" w:rsidP="00D535CF">
      <w:pPr>
        <w:suppressAutoHyphens/>
        <w:spacing w:before="240"/>
      </w:pPr>
      <w:r>
        <w:t>Исходя из вычисленного объёма программного средства, можно определить уточненный объем программного средства:</w:t>
      </w:r>
    </w:p>
    <w:p w14:paraId="6B5BBC7E" w14:textId="25436C4B" w:rsidR="00D535CF" w:rsidRDefault="00D535CF" w:rsidP="00D535CF">
      <w:pPr>
        <w:widowControl w:val="0"/>
        <w:suppressAutoHyphens/>
        <w:spacing w:before="240" w:after="240"/>
        <w:jc w:val="center"/>
      </w:pPr>
      <w:r>
        <w:rPr>
          <w:i/>
        </w:rPr>
        <w:t>V</w:t>
      </w:r>
      <w:r>
        <w:rPr>
          <w:vertAlign w:val="subscript"/>
        </w:rPr>
        <w:t>o</w:t>
      </w:r>
      <w:r>
        <w:rPr>
          <w:i/>
          <w:vertAlign w:val="superscript"/>
        </w:rPr>
        <w:t>/</w:t>
      </w:r>
      <w:r>
        <w:t xml:space="preserve"> = 5</w:t>
      </w:r>
      <w:r w:rsidR="001957F1">
        <w:t>77</w:t>
      </w:r>
      <w:r>
        <w:t xml:space="preserve">0 </w:t>
      </w:r>
      <w:r>
        <w:sym w:font="Symbol" w:char="F0D7"/>
      </w:r>
      <w:r>
        <w:t xml:space="preserve"> 0,6 = 3 </w:t>
      </w:r>
      <w:r w:rsidR="001957F1">
        <w:t>462</w:t>
      </w:r>
      <w:r>
        <w:t xml:space="preserve"> (условных машино–команд).</w:t>
      </w:r>
    </w:p>
    <w:p w14:paraId="395B1C98" w14:textId="674C716B" w:rsidR="00D535CF" w:rsidRDefault="00345DD3" w:rsidP="00D535CF">
      <w:pPr>
        <w:keepNext/>
        <w:keepLines/>
        <w:spacing w:before="360" w:after="240"/>
        <w:outlineLvl w:val="1"/>
        <w:rPr>
          <w:rFonts w:eastAsiaTheme="majorEastAsia" w:cstheme="majorBidi"/>
          <w:b/>
          <w:szCs w:val="26"/>
        </w:rPr>
      </w:pPr>
      <w:bookmarkStart w:id="150" w:name="_Toc41333824"/>
      <w:bookmarkStart w:id="151" w:name="_Toc73047806"/>
      <w:r>
        <w:rPr>
          <w:rFonts w:eastAsiaTheme="majorEastAsia" w:cstheme="majorBidi"/>
          <w:b/>
          <w:szCs w:val="26"/>
        </w:rPr>
        <w:t>7.</w:t>
      </w:r>
      <w:r w:rsidR="00D535CF">
        <w:rPr>
          <w:rFonts w:eastAsiaTheme="majorEastAsia" w:cstheme="majorBidi"/>
          <w:b/>
          <w:szCs w:val="26"/>
        </w:rPr>
        <w:t>5 Основная заработная плата</w:t>
      </w:r>
      <w:bookmarkEnd w:id="150"/>
      <w:bookmarkEnd w:id="151"/>
    </w:p>
    <w:p w14:paraId="7764BF91" w14:textId="54E82594" w:rsidR="00D535CF" w:rsidRDefault="00D535CF" w:rsidP="00D535CF">
      <w:pPr>
        <w:rPr>
          <w:rFonts w:eastAsiaTheme="minorHAnsi"/>
        </w:rPr>
      </w:pPr>
      <w:r>
        <w:t xml:space="preserve">Для определения величины основной заработной платы, было проведено исследование величин заработных плат для специалистов </w:t>
      </w:r>
      <w:r w:rsidR="00F3092E">
        <w:rPr>
          <w:lang w:val="en-US"/>
        </w:rPr>
        <w:t>Fullstack</w:t>
      </w:r>
      <w:r w:rsidR="00F3092E" w:rsidRPr="00F3092E">
        <w:t xml:space="preserve"> </w:t>
      </w:r>
      <w:r>
        <w:t xml:space="preserve">Developer. В итоге было установлено, что средняя месячная заработная плата на позиции </w:t>
      </w:r>
      <w:r w:rsidR="00F3092E">
        <w:rPr>
          <w:lang w:val="en-US"/>
        </w:rPr>
        <w:t>J</w:t>
      </w:r>
      <w:r>
        <w:t>unior составляет 1</w:t>
      </w:r>
      <w:r w:rsidR="00F3092E" w:rsidRPr="00F3092E">
        <w:t>600</w:t>
      </w:r>
      <w:r>
        <w:t xml:space="preserve"> </w:t>
      </w:r>
      <w:r w:rsidR="001957F1">
        <w:t>белорусских рубл</w:t>
      </w:r>
      <w:r w:rsidR="00F3092E">
        <w:t>ей</w:t>
      </w:r>
      <w:r w:rsidR="001957F1">
        <w:t>.</w:t>
      </w:r>
    </w:p>
    <w:p w14:paraId="6F162166" w14:textId="7B11DD7A" w:rsidR="00D535CF" w:rsidRDefault="00D535CF" w:rsidP="00D535CF">
      <w:pPr>
        <w:rPr>
          <w:color w:val="000000"/>
        </w:rPr>
      </w:pPr>
      <w:r>
        <w:t xml:space="preserve">Согласно таблице </w:t>
      </w:r>
      <w:r w:rsidR="00345DD3">
        <w:t>7.</w:t>
      </w:r>
      <w:r>
        <w:t xml:space="preserve">1, проект разрабатывался одним человеком на протяжении 61 рабочих дней, что соответствует 3 месяцам. </w:t>
      </w:r>
      <w:r>
        <w:rPr>
          <w:color w:val="000000"/>
        </w:rPr>
        <w:t>Таким образом, основная заработная плата будет рассчитываться по формуле (</w:t>
      </w:r>
      <w:r w:rsidR="00345DD3">
        <w:rPr>
          <w:color w:val="000000"/>
        </w:rPr>
        <w:t>7.</w:t>
      </w:r>
      <w:r>
        <w:rPr>
          <w:color w:val="000000"/>
        </w:rPr>
        <w:t>3):</w:t>
      </w:r>
    </w:p>
    <w:tbl>
      <w:tblPr>
        <w:tblpPr w:leftFromText="180" w:rightFromText="180" w:bottomFromText="160" w:vertAnchor="text" w:tblpY="1"/>
        <w:tblOverlap w:val="never"/>
        <w:tblW w:w="10206" w:type="dxa"/>
        <w:tblLook w:val="04A0" w:firstRow="1" w:lastRow="0" w:firstColumn="1" w:lastColumn="0" w:noHBand="0" w:noVBand="1"/>
      </w:tblPr>
      <w:tblGrid>
        <w:gridCol w:w="1701"/>
        <w:gridCol w:w="6804"/>
        <w:gridCol w:w="1701"/>
      </w:tblGrid>
      <w:tr w:rsidR="00D535CF" w14:paraId="286ECF08" w14:textId="77777777" w:rsidTr="00D535CF">
        <w:tc>
          <w:tcPr>
            <w:tcW w:w="1701" w:type="dxa"/>
            <w:hideMark/>
          </w:tcPr>
          <w:p w14:paraId="3F0C2C7B" w14:textId="77777777" w:rsidR="00D535CF" w:rsidRDefault="00D535CF">
            <w:pPr>
              <w:rPr>
                <w:color w:val="000000"/>
              </w:rPr>
            </w:pPr>
          </w:p>
        </w:tc>
        <w:tc>
          <w:tcPr>
            <w:tcW w:w="6804" w:type="dxa"/>
            <w:hideMark/>
          </w:tcPr>
          <w:p w14:paraId="51135036" w14:textId="77777777" w:rsidR="00D535CF" w:rsidRDefault="004F64AB">
            <w:pPr>
              <w:widowControl w:val="0"/>
              <w:snapToGrid w:val="0"/>
              <w:spacing w:before="240" w:after="240" w:line="256" w:lineRule="auto"/>
              <w:ind w:left="-108"/>
              <w:jc w:val="center"/>
              <w:rPr>
                <w:color w:val="171717"/>
              </w:rPr>
            </w:pPr>
            <m:oMath>
              <m:sSub>
                <m:sSubPr>
                  <m:ctrlPr>
                    <w:rPr>
                      <w:rFonts w:ascii="Cambria Math" w:hAnsi="Cambria Math"/>
                      <w:color w:val="171717"/>
                    </w:rPr>
                  </m:ctrlPr>
                </m:sSubPr>
                <m:e>
                  <m:r>
                    <m:rPr>
                      <m:nor/>
                    </m:rPr>
                    <w:rPr>
                      <w:color w:val="171717"/>
                    </w:rPr>
                    <m:t>С</m:t>
                  </m:r>
                </m:e>
                <m:sub>
                  <m:r>
                    <m:rPr>
                      <m:nor/>
                    </m:rPr>
                    <w:rPr>
                      <w:color w:val="171717"/>
                    </w:rPr>
                    <m:t>оз</m:t>
                  </m:r>
                </m:sub>
              </m:sSub>
              <m:r>
                <m:rPr>
                  <m:nor/>
                </m:rPr>
                <w:rPr>
                  <w:color w:val="171717"/>
                </w:rPr>
                <m:t xml:space="preserve">= </m:t>
              </m:r>
              <m:sSub>
                <m:sSubPr>
                  <m:ctrlPr>
                    <w:rPr>
                      <w:rFonts w:ascii="Cambria Math" w:hAnsi="Cambria Math"/>
                      <w:color w:val="171717"/>
                    </w:rPr>
                  </m:ctrlPr>
                </m:sSubPr>
                <m:e>
                  <m:r>
                    <m:rPr>
                      <m:nor/>
                    </m:rPr>
                    <w:rPr>
                      <w:color w:val="171717"/>
                    </w:rPr>
                    <m:t>Т</m:t>
                  </m:r>
                </m:e>
                <m:sub>
                  <m:r>
                    <m:rPr>
                      <m:nor/>
                    </m:rPr>
                    <w:rPr>
                      <w:color w:val="171717"/>
                    </w:rPr>
                    <m:t>раз</m:t>
                  </m:r>
                </m:sub>
              </m:sSub>
              <m:r>
                <w:rPr>
                  <w:rFonts w:ascii="Cambria Math" w:hAnsi="Cambria Math"/>
                  <w:color w:val="171717"/>
                </w:rPr>
                <m:t xml:space="preserve"> </m:t>
              </m:r>
              <m:r>
                <m:rPr>
                  <m:nor/>
                </m:rPr>
                <w:rPr>
                  <w:color w:val="171717"/>
                </w:rPr>
                <m:t xml:space="preserve">∙ </m:t>
              </m:r>
              <m:sSub>
                <m:sSubPr>
                  <m:ctrlPr>
                    <w:rPr>
                      <w:rFonts w:ascii="Cambria Math" w:hAnsi="Cambria Math"/>
                      <w:color w:val="171717"/>
                    </w:rPr>
                  </m:ctrlPr>
                </m:sSubPr>
                <m:e>
                  <m:r>
                    <m:rPr>
                      <m:nor/>
                    </m:rPr>
                    <w:rPr>
                      <w:color w:val="171717"/>
                    </w:rPr>
                    <m:t>К</m:t>
                  </m:r>
                </m:e>
                <m:sub>
                  <m:r>
                    <m:rPr>
                      <m:nor/>
                    </m:rPr>
                    <w:rPr>
                      <w:color w:val="171717"/>
                    </w:rPr>
                    <m:t>раз</m:t>
                  </m:r>
                </m:sub>
              </m:sSub>
              <m:r>
                <m:rPr>
                  <m:nor/>
                </m:rPr>
                <w:rPr>
                  <w:color w:val="171717"/>
                </w:rPr>
                <m:t xml:space="preserve">∙ </m:t>
              </m:r>
              <m:sSub>
                <m:sSubPr>
                  <m:ctrlPr>
                    <w:rPr>
                      <w:rFonts w:ascii="Cambria Math" w:hAnsi="Cambria Math"/>
                      <w:color w:val="171717"/>
                    </w:rPr>
                  </m:ctrlPr>
                </m:sSubPr>
                <m:e>
                  <m:r>
                    <m:rPr>
                      <m:nor/>
                    </m:rPr>
                    <w:rPr>
                      <w:color w:val="171717"/>
                    </w:rPr>
                    <m:t>С</m:t>
                  </m:r>
                </m:e>
                <m:sub>
                  <m:r>
                    <m:rPr>
                      <m:nor/>
                    </m:rPr>
                    <w:rPr>
                      <w:color w:val="171717"/>
                    </w:rPr>
                    <m:t>зп</m:t>
                  </m:r>
                </m:sub>
              </m:sSub>
            </m:oMath>
            <w:r w:rsidR="00D535CF">
              <w:rPr>
                <w:color w:val="171717"/>
              </w:rPr>
              <w:t>,</w:t>
            </w:r>
          </w:p>
        </w:tc>
        <w:tc>
          <w:tcPr>
            <w:tcW w:w="1701" w:type="dxa"/>
            <w:vAlign w:val="center"/>
            <w:hideMark/>
          </w:tcPr>
          <w:p w14:paraId="6CF9062D" w14:textId="48E6DDAA" w:rsidR="00D535CF" w:rsidRDefault="00D535CF">
            <w:pPr>
              <w:suppressAutoHyphens/>
              <w:snapToGrid w:val="0"/>
              <w:spacing w:line="256" w:lineRule="auto"/>
              <w:ind w:right="37" w:firstLine="0"/>
              <w:jc w:val="right"/>
              <w:rPr>
                <w:rFonts w:eastAsiaTheme="minorHAnsi"/>
                <w:lang w:val="en-US" w:eastAsia="en-US"/>
              </w:rPr>
            </w:pPr>
            <w:r>
              <w:t>(</w:t>
            </w:r>
            <w:r w:rsidR="00345DD3">
              <w:t>7.</w:t>
            </w:r>
            <w:r>
              <w:t>3)</w:t>
            </w:r>
          </w:p>
        </w:tc>
      </w:tr>
    </w:tbl>
    <w:p w14:paraId="3E0921ED" w14:textId="77777777" w:rsidR="00D535CF" w:rsidRDefault="00D535CF" w:rsidP="00D535CF">
      <w:pPr>
        <w:suppressAutoHyphens/>
        <w:ind w:firstLine="0"/>
        <w:rPr>
          <w:lang w:val="be-BY"/>
        </w:rPr>
      </w:pPr>
      <w:r>
        <w:rPr>
          <w:lang w:val="be-BY"/>
        </w:rPr>
        <w:t>где</w:t>
      </w:r>
      <w:r>
        <w:t xml:space="preserve"> </w:t>
      </w:r>
      <w:r>
        <w:rPr>
          <w:lang w:val="be-BY"/>
        </w:rPr>
        <w:t>С</w:t>
      </w:r>
      <w:r>
        <w:rPr>
          <w:vertAlign w:val="subscript"/>
          <w:lang w:val="be-BY"/>
        </w:rPr>
        <w:t>оз</w:t>
      </w:r>
      <w:r>
        <w:rPr>
          <w:lang w:val="be-BY"/>
        </w:rPr>
        <w:t>– основная заработная плата, руб.;</w:t>
      </w:r>
    </w:p>
    <w:p w14:paraId="7F674787" w14:textId="77777777" w:rsidR="00D535CF" w:rsidRDefault="00D535CF" w:rsidP="00D535CF">
      <w:pPr>
        <w:suppressAutoHyphens/>
        <w:ind w:firstLine="426"/>
      </w:pPr>
      <w:r>
        <w:rPr>
          <w:lang w:val="be-BY"/>
        </w:rPr>
        <w:t>Т</w:t>
      </w:r>
      <w:r>
        <w:rPr>
          <w:vertAlign w:val="subscript"/>
          <w:lang w:val="be-BY"/>
        </w:rPr>
        <w:t>раз</w:t>
      </w:r>
      <w:r>
        <w:rPr>
          <w:lang w:val="be-BY"/>
        </w:rPr>
        <w:t xml:space="preserve">  – время раработки, месяцев; </w:t>
      </w:r>
    </w:p>
    <w:p w14:paraId="382FFC5B" w14:textId="77777777" w:rsidR="00D535CF" w:rsidRDefault="00D535CF" w:rsidP="00D535CF">
      <w:pPr>
        <w:suppressAutoHyphens/>
        <w:ind w:firstLine="426"/>
        <w:rPr>
          <w:lang w:val="be-BY"/>
        </w:rPr>
      </w:pPr>
      <w:r>
        <w:rPr>
          <w:lang w:val="be-BY"/>
        </w:rPr>
        <w:t>К</w:t>
      </w:r>
      <w:r>
        <w:rPr>
          <w:vertAlign w:val="subscript"/>
          <w:lang w:val="be-BY"/>
        </w:rPr>
        <w:t>раз</w:t>
      </w:r>
      <w:r>
        <w:rPr>
          <w:lang w:val="be-BY"/>
        </w:rPr>
        <w:t xml:space="preserve">  – количество разработчиков, человек;</w:t>
      </w:r>
    </w:p>
    <w:p w14:paraId="23F101B5" w14:textId="77777777" w:rsidR="00D535CF" w:rsidRDefault="00D535CF" w:rsidP="00D535CF">
      <w:pPr>
        <w:suppressAutoHyphens/>
        <w:ind w:firstLine="426"/>
      </w:pPr>
      <w:r>
        <w:rPr>
          <w:lang w:val="be-BY"/>
        </w:rPr>
        <w:t>С</w:t>
      </w:r>
      <w:r>
        <w:rPr>
          <w:vertAlign w:val="subscript"/>
          <w:lang w:val="be-BY"/>
        </w:rPr>
        <w:t xml:space="preserve">зп  </w:t>
      </w:r>
      <w:r>
        <w:rPr>
          <w:lang w:val="be-BY"/>
        </w:rPr>
        <w:t xml:space="preserve">– </w:t>
      </w:r>
      <w:r>
        <w:t>средняя месячная заработная плата.</w:t>
      </w:r>
    </w:p>
    <w:tbl>
      <w:tblPr>
        <w:tblW w:w="10206" w:type="dxa"/>
        <w:tblLook w:val="04A0" w:firstRow="1" w:lastRow="0" w:firstColumn="1" w:lastColumn="0" w:noHBand="0" w:noVBand="1"/>
      </w:tblPr>
      <w:tblGrid>
        <w:gridCol w:w="1701"/>
        <w:gridCol w:w="6804"/>
        <w:gridCol w:w="1701"/>
      </w:tblGrid>
      <w:tr w:rsidR="00D535CF" w14:paraId="162338EC" w14:textId="77777777" w:rsidTr="00D535CF">
        <w:tc>
          <w:tcPr>
            <w:tcW w:w="1701" w:type="dxa"/>
            <w:hideMark/>
          </w:tcPr>
          <w:p w14:paraId="6FDB3DA4" w14:textId="77777777" w:rsidR="00D535CF" w:rsidRDefault="00D535CF"/>
        </w:tc>
        <w:tc>
          <w:tcPr>
            <w:tcW w:w="6804" w:type="dxa"/>
            <w:hideMark/>
          </w:tcPr>
          <w:p w14:paraId="48D8A1F5" w14:textId="0CF90BD5" w:rsidR="00D535CF" w:rsidRDefault="00D535CF" w:rsidP="00F3092E">
            <w:pPr>
              <w:suppressAutoHyphens/>
              <w:spacing w:before="240" w:after="240" w:line="256" w:lineRule="auto"/>
              <w:ind w:left="-108"/>
              <w:jc w:val="center"/>
            </w:pPr>
            <m:oMath>
              <m:r>
                <m:rPr>
                  <m:sty m:val="p"/>
                </m:rPr>
                <w:rPr>
                  <w:rFonts w:ascii="Cambria Math" w:hAnsi="Cambria Math"/>
                </w:rPr>
                <m:t>C</m:t>
              </m:r>
              <m:r>
                <m:rPr>
                  <m:nor/>
                </m:rPr>
                <w:rPr>
                  <w:vertAlign w:val="subscript"/>
                </w:rPr>
                <m:t>оз</m:t>
              </m:r>
              <m:r>
                <m:rPr>
                  <m:nor/>
                </m:rPr>
                <w:rPr>
                  <w:rFonts w:ascii="Cambria Math"/>
                  <w:vertAlign w:val="subscript"/>
                </w:rPr>
                <m:t xml:space="preserve"> </m:t>
              </m:r>
              <m:r>
                <m:rPr>
                  <m:nor/>
                </m:rPr>
                <m:t>=</m:t>
              </m:r>
              <m:r>
                <m:rPr>
                  <m:nor/>
                </m:rPr>
                <w:rPr>
                  <w:rFonts w:ascii="Cambria Math"/>
                </w:rPr>
                <m:t xml:space="preserve"> </m:t>
              </m:r>
              <m:r>
                <m:rPr>
                  <m:nor/>
                </m:rPr>
                <m:t>3 ∙ 1 ∙ 1</m:t>
              </m:r>
              <m:r>
                <m:rPr>
                  <m:nor/>
                </m:rPr>
                <w:rPr>
                  <w:lang w:val="en-US"/>
                </w:rPr>
                <m:t>6</m:t>
              </m:r>
              <m:r>
                <m:rPr>
                  <m:nor/>
                </m:rPr>
                <m:t xml:space="preserve">00 = </m:t>
              </m:r>
              <m:r>
                <m:rPr>
                  <m:nor/>
                </m:rPr>
                <w:rPr>
                  <w:lang w:val="en-US"/>
                </w:rPr>
                <m:t>4800</m:t>
              </m:r>
            </m:oMath>
            <w:r>
              <w:t xml:space="preserve"> руб. </w:t>
            </w:r>
          </w:p>
        </w:tc>
        <w:tc>
          <w:tcPr>
            <w:tcW w:w="1701" w:type="dxa"/>
            <w:vAlign w:val="center"/>
          </w:tcPr>
          <w:p w14:paraId="39CA04B4" w14:textId="77777777" w:rsidR="00D535CF" w:rsidRDefault="00D535CF">
            <w:pPr>
              <w:suppressAutoHyphens/>
              <w:snapToGrid w:val="0"/>
              <w:spacing w:before="160" w:line="256" w:lineRule="auto"/>
              <w:jc w:val="right"/>
            </w:pPr>
          </w:p>
        </w:tc>
      </w:tr>
    </w:tbl>
    <w:p w14:paraId="604B6CCE" w14:textId="77777777" w:rsidR="00D535CF" w:rsidRDefault="00D535CF" w:rsidP="00D535CF">
      <w:r>
        <w:t>В дальнейшем для других расчётов используется основная заработная плата, рассчитанная по указанной выше методике.</w:t>
      </w:r>
    </w:p>
    <w:p w14:paraId="489A0815" w14:textId="467835FC" w:rsidR="00D535CF" w:rsidRDefault="00345DD3" w:rsidP="00CE1715">
      <w:pPr>
        <w:keepNext/>
        <w:keepLines/>
        <w:spacing w:before="360" w:after="240"/>
        <w:outlineLvl w:val="1"/>
        <w:rPr>
          <w:rFonts w:eastAsiaTheme="majorEastAsia" w:cstheme="majorBidi"/>
          <w:b/>
          <w:szCs w:val="26"/>
        </w:rPr>
      </w:pPr>
      <w:bookmarkStart w:id="152" w:name="_Toc41333825"/>
      <w:bookmarkStart w:id="153" w:name="_Toc73047807"/>
      <w:r>
        <w:rPr>
          <w:rFonts w:eastAsiaTheme="majorEastAsia" w:cstheme="majorBidi"/>
          <w:b/>
          <w:szCs w:val="26"/>
        </w:rPr>
        <w:t>7.</w:t>
      </w:r>
      <w:r w:rsidR="00D535CF">
        <w:rPr>
          <w:rFonts w:eastAsiaTheme="majorEastAsia" w:cstheme="majorBidi"/>
          <w:b/>
          <w:szCs w:val="26"/>
        </w:rPr>
        <w:t>6 Дополнительная заработная плата</w:t>
      </w:r>
      <w:bookmarkEnd w:id="152"/>
      <w:bookmarkEnd w:id="153"/>
    </w:p>
    <w:p w14:paraId="5834E106" w14:textId="2A0F1BB6" w:rsidR="00D535CF" w:rsidRDefault="00D535CF" w:rsidP="00D535CF">
      <w:pPr>
        <w:rPr>
          <w:color w:val="000000"/>
        </w:rPr>
      </w:pPr>
      <w:r>
        <w:rPr>
          <w:color w:val="000000"/>
        </w:rPr>
        <w:t>Дополнительная заработная плата на конкретное программное средство включает выплаты, предусмотренные законодательством о труде, и определяется по нормативу в процентах к основной заработной плате по формуле (</w:t>
      </w:r>
      <w:r w:rsidR="00345DD3">
        <w:rPr>
          <w:color w:val="000000"/>
        </w:rPr>
        <w:t>7.</w:t>
      </w:r>
      <w:r>
        <w:rPr>
          <w:color w:val="000000"/>
        </w:rPr>
        <w:t>4):</w:t>
      </w:r>
    </w:p>
    <w:tbl>
      <w:tblPr>
        <w:tblW w:w="10252" w:type="dxa"/>
        <w:tblLook w:val="04A0" w:firstRow="1" w:lastRow="0" w:firstColumn="1" w:lastColumn="0" w:noHBand="0" w:noVBand="1"/>
      </w:tblPr>
      <w:tblGrid>
        <w:gridCol w:w="1701"/>
        <w:gridCol w:w="6804"/>
        <w:gridCol w:w="1747"/>
      </w:tblGrid>
      <w:tr w:rsidR="00D535CF" w14:paraId="1DA115CE" w14:textId="77777777" w:rsidTr="00D535CF">
        <w:tc>
          <w:tcPr>
            <w:tcW w:w="1701" w:type="dxa"/>
            <w:hideMark/>
          </w:tcPr>
          <w:p w14:paraId="7FA98362" w14:textId="77777777" w:rsidR="00D535CF" w:rsidRDefault="00D535CF">
            <w:pPr>
              <w:rPr>
                <w:color w:val="000000"/>
              </w:rPr>
            </w:pPr>
          </w:p>
        </w:tc>
        <w:tc>
          <w:tcPr>
            <w:tcW w:w="6804" w:type="dxa"/>
            <w:hideMark/>
          </w:tcPr>
          <w:p w14:paraId="25224F7F" w14:textId="77777777" w:rsidR="00D535CF" w:rsidRDefault="004F64AB">
            <w:pPr>
              <w:widowControl w:val="0"/>
              <w:snapToGrid w:val="0"/>
              <w:spacing w:before="240" w:after="240" w:line="256" w:lineRule="auto"/>
              <w:ind w:left="-108"/>
              <w:jc w:val="center"/>
              <w:rPr>
                <w:color w:val="171717"/>
                <w:sz w:val="24"/>
              </w:rPr>
            </w:pPr>
            <m:oMath>
              <m:sSub>
                <m:sSubPr>
                  <m:ctrlPr>
                    <w:rPr>
                      <w:rFonts w:ascii="Cambria Math" w:hAnsi="Cambria Math"/>
                      <w:color w:val="171717"/>
                    </w:rPr>
                  </m:ctrlPr>
                </m:sSubPr>
                <m:e>
                  <m:r>
                    <m:rPr>
                      <m:nor/>
                    </m:rPr>
                    <w:rPr>
                      <w:color w:val="171717"/>
                    </w:rPr>
                    <m:t>С</m:t>
                  </m:r>
                </m:e>
                <m:sub>
                  <m:r>
                    <m:rPr>
                      <m:nor/>
                    </m:rPr>
                    <w:rPr>
                      <w:color w:val="171717"/>
                    </w:rPr>
                    <m:t>дз</m:t>
                  </m:r>
                </m:sub>
              </m:sSub>
              <m:r>
                <m:rPr>
                  <m:nor/>
                </m:rPr>
                <w:rPr>
                  <w:color w:val="171717"/>
                </w:rPr>
                <m:t>=</m:t>
              </m:r>
              <m:f>
                <m:fPr>
                  <m:ctrlPr>
                    <w:rPr>
                      <w:rFonts w:ascii="Cambria Math" w:hAnsi="Cambria Math"/>
                      <w:color w:val="171717"/>
                    </w:rPr>
                  </m:ctrlPr>
                </m:fPr>
                <m:num>
                  <m:sSub>
                    <m:sSubPr>
                      <m:ctrlPr>
                        <w:rPr>
                          <w:rFonts w:ascii="Cambria Math" w:hAnsi="Cambria Math"/>
                          <w:color w:val="171717"/>
                        </w:rPr>
                      </m:ctrlPr>
                    </m:sSubPr>
                    <m:e>
                      <m:r>
                        <m:rPr>
                          <m:nor/>
                        </m:rPr>
                        <w:rPr>
                          <w:color w:val="171717"/>
                        </w:rPr>
                        <m:t>С</m:t>
                      </m:r>
                    </m:e>
                    <m:sub>
                      <m:r>
                        <m:rPr>
                          <m:nor/>
                        </m:rPr>
                        <w:rPr>
                          <w:color w:val="171717"/>
                        </w:rPr>
                        <m:t>оз</m:t>
                      </m:r>
                    </m:sub>
                  </m:sSub>
                  <m:r>
                    <m:rPr>
                      <m:nor/>
                    </m:rPr>
                    <w:rPr>
                      <w:color w:val="171717"/>
                    </w:rPr>
                    <m:t>∙</m:t>
                  </m:r>
                  <m:sSub>
                    <m:sSubPr>
                      <m:ctrlPr>
                        <w:rPr>
                          <w:rFonts w:ascii="Cambria Math" w:hAnsi="Cambria Math"/>
                          <w:color w:val="171717"/>
                        </w:rPr>
                      </m:ctrlPr>
                    </m:sSubPr>
                    <m:e>
                      <m:r>
                        <m:rPr>
                          <m:nor/>
                        </m:rPr>
                        <w:rPr>
                          <w:color w:val="171717"/>
                        </w:rPr>
                        <m:t>H</m:t>
                      </m:r>
                    </m:e>
                    <m:sub>
                      <m:r>
                        <m:rPr>
                          <m:nor/>
                        </m:rPr>
                        <w:rPr>
                          <w:color w:val="171717"/>
                        </w:rPr>
                        <m:t>дз</m:t>
                      </m:r>
                    </m:sub>
                  </m:sSub>
                </m:num>
                <m:den>
                  <m:r>
                    <m:rPr>
                      <m:nor/>
                    </m:rPr>
                    <w:rPr>
                      <w:color w:val="171717"/>
                    </w:rPr>
                    <m:t>100</m:t>
                  </m:r>
                </m:den>
              </m:f>
              <m:r>
                <w:rPr>
                  <w:rFonts w:ascii="Cambria Math" w:hAnsi="Cambria Math"/>
                  <w:color w:val="171717"/>
                </w:rPr>
                <m:t xml:space="preserve"> </m:t>
              </m:r>
            </m:oMath>
            <w:r w:rsidR="00D535CF">
              <w:rPr>
                <w:color w:val="171717"/>
              </w:rPr>
              <w:t>,</w:t>
            </w:r>
          </w:p>
        </w:tc>
        <w:tc>
          <w:tcPr>
            <w:tcW w:w="1747" w:type="dxa"/>
            <w:vAlign w:val="center"/>
            <w:hideMark/>
          </w:tcPr>
          <w:p w14:paraId="30508F95" w14:textId="18B8B31C" w:rsidR="00D535CF" w:rsidRDefault="00D535CF">
            <w:pPr>
              <w:suppressAutoHyphens/>
              <w:snapToGrid w:val="0"/>
              <w:spacing w:line="256" w:lineRule="auto"/>
              <w:ind w:right="285"/>
              <w:jc w:val="right"/>
              <w:rPr>
                <w:rFonts w:eastAsiaTheme="minorHAnsi"/>
                <w:lang w:eastAsia="en-US"/>
              </w:rPr>
            </w:pPr>
            <w:r>
              <w:t>(</w:t>
            </w:r>
            <w:r w:rsidR="00345DD3">
              <w:t>7.</w:t>
            </w:r>
            <w:r>
              <w:t>4)</w:t>
            </w:r>
          </w:p>
        </w:tc>
      </w:tr>
    </w:tbl>
    <w:p w14:paraId="47CE4F09" w14:textId="77777777" w:rsidR="00D535CF" w:rsidRDefault="00D535CF" w:rsidP="00D535CF">
      <w:pPr>
        <w:suppressAutoHyphens/>
        <w:ind w:firstLine="0"/>
      </w:pPr>
      <w:r>
        <w:rPr>
          <w:lang w:val="be-BY"/>
        </w:rPr>
        <w:lastRenderedPageBreak/>
        <w:t>где</w:t>
      </w:r>
      <w:r>
        <w:t xml:space="preserve"> </w:t>
      </w:r>
      <w:r>
        <w:rPr>
          <w:lang w:val="be-BY"/>
        </w:rPr>
        <w:t>С</w:t>
      </w:r>
      <w:r>
        <w:rPr>
          <w:vertAlign w:val="subscript"/>
          <w:lang w:val="be-BY"/>
        </w:rPr>
        <w:t>оз</w:t>
      </w:r>
      <w:r>
        <w:rPr>
          <w:lang w:val="be-BY"/>
        </w:rPr>
        <w:t xml:space="preserve">– основная заработная плата, руб.; </w:t>
      </w:r>
    </w:p>
    <w:p w14:paraId="50BAE5E2" w14:textId="77777777" w:rsidR="00D535CF" w:rsidRDefault="00D535CF" w:rsidP="00D535CF">
      <w:pPr>
        <w:suppressAutoHyphens/>
        <w:ind w:firstLine="426"/>
        <w:rPr>
          <w:lang w:val="be-BY"/>
        </w:rPr>
      </w:pPr>
      <w:r>
        <w:rPr>
          <w:lang w:val="be-BY"/>
        </w:rPr>
        <w:t>Н</w:t>
      </w:r>
      <w:r>
        <w:rPr>
          <w:vertAlign w:val="subscript"/>
          <w:lang w:val="be-BY"/>
        </w:rPr>
        <w:t>дз</w:t>
      </w:r>
      <w:r>
        <w:rPr>
          <w:lang w:val="be-BY"/>
        </w:rPr>
        <w:t xml:space="preserve"> – норматив дополнительной заработной платы, %.</w:t>
      </w:r>
    </w:p>
    <w:p w14:paraId="2D11F23C" w14:textId="56E7985E" w:rsidR="00D535CF" w:rsidRDefault="004F64AB" w:rsidP="00D535CF">
      <w:pPr>
        <w:suppressAutoHyphens/>
        <w:spacing w:before="240" w:after="240"/>
        <w:jc w:val="center"/>
      </w:pPr>
      <m:oMath>
        <m:sSub>
          <m:sSubPr>
            <m:ctrlPr>
              <w:rPr>
                <w:rFonts w:ascii="Cambria Math" w:hAnsi="Cambria Math"/>
              </w:rPr>
            </m:ctrlPr>
          </m:sSubPr>
          <m:e>
            <m:r>
              <m:rPr>
                <m:nor/>
              </m:rPr>
              <m:t>С</m:t>
            </m:r>
          </m:e>
          <m:sub>
            <m:r>
              <m:rPr>
                <m:nor/>
              </m:rPr>
              <m:t>дз</m:t>
            </m:r>
          </m:sub>
        </m:sSub>
        <m:r>
          <m:rPr>
            <m:nor/>
          </m:rPr>
          <m:t xml:space="preserve"> = 4800  ∙ 15 / 100 = </m:t>
        </m:r>
        <m:r>
          <m:rPr>
            <m:nor/>
          </m:rPr>
          <w:rPr>
            <w:rFonts w:ascii="Cambria Math"/>
          </w:rPr>
          <m:t>720</m:t>
        </m:r>
      </m:oMath>
      <w:r w:rsidR="00D535CF">
        <w:t xml:space="preserve"> руб.</w:t>
      </w:r>
    </w:p>
    <w:p w14:paraId="2486A730" w14:textId="5A90B586" w:rsidR="00D535CF" w:rsidRDefault="00345DD3" w:rsidP="00BC35FD">
      <w:pPr>
        <w:pStyle w:val="ac"/>
      </w:pPr>
      <w:bookmarkStart w:id="154" w:name="_Toc41593208"/>
      <w:bookmarkStart w:id="155" w:name="_Toc40204460"/>
      <w:bookmarkStart w:id="156" w:name="_Toc73047808"/>
      <w:r>
        <w:t>7.</w:t>
      </w:r>
      <w:r w:rsidR="00D535CF">
        <w:t>7 Отчисления в Фонд социальной защиты населения</w:t>
      </w:r>
      <w:bookmarkEnd w:id="154"/>
      <w:bookmarkEnd w:id="155"/>
      <w:bookmarkEnd w:id="156"/>
    </w:p>
    <w:p w14:paraId="5CC8A98A" w14:textId="77777777" w:rsidR="00D535CF" w:rsidRDefault="00D535CF" w:rsidP="00D535CF">
      <w:pPr>
        <w:rPr>
          <w:rFonts w:eastAsiaTheme="minorHAnsi" w:cstheme="minorBidi"/>
          <w:color w:val="000000" w:themeColor="text1"/>
        </w:rPr>
      </w:pPr>
      <w:r>
        <w:rPr>
          <w:rFonts w:cstheme="minorBidi"/>
          <w:color w:val="000000" w:themeColor="text1"/>
        </w:rPr>
        <w:t>Отчисления в Фонд социальной защиты населения (ФСЗН) и по обязательному страхованию от несчастных случаем на производстве и профессиональных заболеваний определяются в соответствии с действующими законодательными актами по нормативу в процентном отношении к фонду основной и дополнительной зарплаты исполнителей.</w:t>
      </w:r>
    </w:p>
    <w:p w14:paraId="191CE974" w14:textId="3D9F97CE" w:rsidR="00D535CF" w:rsidRDefault="00D535CF" w:rsidP="00D535CF">
      <w:pPr>
        <w:rPr>
          <w:rFonts w:cstheme="minorBidi"/>
          <w:color w:val="000000" w:themeColor="text1"/>
        </w:rPr>
      </w:pPr>
      <w:r>
        <w:rPr>
          <w:rFonts w:cstheme="minorBidi"/>
          <w:color w:val="000000" w:themeColor="text1"/>
        </w:rPr>
        <w:t>Отчисления в Фонд социальной защиты населения вычисляются по формуле </w:t>
      </w:r>
      <w:r w:rsidR="00345DD3">
        <w:rPr>
          <w:rFonts w:cstheme="minorBidi"/>
          <w:color w:val="000000" w:themeColor="text1"/>
        </w:rPr>
        <w:t>7.</w:t>
      </w:r>
      <w:r>
        <w:rPr>
          <w:rFonts w:cstheme="minorBidi"/>
          <w:color w:val="000000" w:themeColor="text1"/>
        </w:rPr>
        <w:t>5</w:t>
      </w:r>
    </w:p>
    <w:tbl>
      <w:tblPr>
        <w:tblW w:w="10019" w:type="dxa"/>
        <w:jc w:val="center"/>
        <w:tblCellMar>
          <w:left w:w="0" w:type="dxa"/>
          <w:right w:w="0" w:type="dxa"/>
        </w:tblCellMar>
        <w:tblLook w:val="04A0" w:firstRow="1" w:lastRow="0" w:firstColumn="1" w:lastColumn="0" w:noHBand="0" w:noVBand="1"/>
      </w:tblPr>
      <w:tblGrid>
        <w:gridCol w:w="1077"/>
        <w:gridCol w:w="7849"/>
        <w:gridCol w:w="1093"/>
      </w:tblGrid>
      <w:tr w:rsidR="00D535CF" w14:paraId="00626AA5" w14:textId="77777777" w:rsidTr="00D535CF">
        <w:trPr>
          <w:jc w:val="center"/>
        </w:trPr>
        <w:tc>
          <w:tcPr>
            <w:tcW w:w="1077" w:type="dxa"/>
          </w:tcPr>
          <w:p w14:paraId="0534C436" w14:textId="77777777" w:rsidR="00D535CF" w:rsidRDefault="00D535CF">
            <w:pPr>
              <w:spacing w:after="240"/>
              <w:jc w:val="center"/>
            </w:pPr>
          </w:p>
        </w:tc>
        <w:tc>
          <w:tcPr>
            <w:tcW w:w="7849" w:type="dxa"/>
            <w:hideMark/>
          </w:tcPr>
          <w:p w14:paraId="54580084" w14:textId="77777777" w:rsidR="00D535CF" w:rsidRDefault="004F64AB">
            <w:pPr>
              <w:spacing w:before="240" w:after="240"/>
              <w:jc w:val="center"/>
              <w:rPr>
                <w:i/>
              </w:rPr>
            </w:pPr>
            <m:oMathPara>
              <m:oMathParaPr>
                <m:jc m:val="center"/>
              </m:oMathParaPr>
              <m:oMath>
                <m:sSub>
                  <m:sSubPr>
                    <m:ctrlPr>
                      <w:rPr>
                        <w:rFonts w:ascii="Cambria Math" w:hAnsi="Cambria Math"/>
                        <w:i/>
                      </w:rPr>
                    </m:ctrlPr>
                  </m:sSubPr>
                  <m:e>
                    <m:r>
                      <m:rPr>
                        <m:nor/>
                      </m:rPr>
                      <m:t>С</m:t>
                    </m:r>
                  </m:e>
                  <m:sub>
                    <m:r>
                      <w:rPr>
                        <w:rFonts w:ascii="Cambria Math" w:hAnsi="Cambria Math"/>
                      </w:rPr>
                      <m:t>фсзн</m:t>
                    </m:r>
                  </m:sub>
                </m:sSub>
                <m:r>
                  <m:rPr>
                    <m:nor/>
                  </m:rPr>
                  <m:t xml:space="preserve"> = </m:t>
                </m:r>
                <m:f>
                  <m:fPr>
                    <m:ctrlPr>
                      <w:rPr>
                        <w:rFonts w:ascii="Cambria Math" w:hAnsi="Cambria Math"/>
                        <w:i/>
                      </w:rPr>
                    </m:ctrlPr>
                  </m:fPr>
                  <m:num>
                    <m:sSub>
                      <m:sSubPr>
                        <m:ctrlPr>
                          <w:rPr>
                            <w:rFonts w:ascii="Cambria Math" w:hAnsi="Cambria Math"/>
                            <w:i/>
                          </w:rPr>
                        </m:ctrlPr>
                      </m:sSubPr>
                      <m:e>
                        <m:r>
                          <m:rPr>
                            <m:nor/>
                          </m:rPr>
                          <m:t>(С</m:t>
                        </m:r>
                      </m:e>
                      <m:sub>
                        <m:r>
                          <m:rPr>
                            <m:nor/>
                          </m:rPr>
                          <m:t>оз</m:t>
                        </m:r>
                      </m:sub>
                    </m:sSub>
                    <m:r>
                      <m:rPr>
                        <m:nor/>
                      </m:rPr>
                      <m:t xml:space="preserve"> + </m:t>
                    </m:r>
                    <m:sSub>
                      <m:sSubPr>
                        <m:ctrlPr>
                          <w:rPr>
                            <w:rFonts w:ascii="Cambria Math" w:hAnsi="Cambria Math"/>
                            <w:i/>
                          </w:rPr>
                        </m:ctrlPr>
                      </m:sSubPr>
                      <m:e>
                        <m:r>
                          <m:rPr>
                            <m:nor/>
                          </m:rPr>
                          <m:t>C</m:t>
                        </m:r>
                      </m:e>
                      <m:sub>
                        <m:r>
                          <m:rPr>
                            <m:nor/>
                          </m:rPr>
                          <m:t>дз</m:t>
                        </m:r>
                      </m:sub>
                    </m:sSub>
                    <m:r>
                      <m:rPr>
                        <m:nor/>
                      </m:rPr>
                      <m:t xml:space="preserve">) </m:t>
                    </m:r>
                    <m:r>
                      <m:rPr>
                        <m:nor/>
                      </m:rPr>
                      <w:rPr>
                        <w:rFonts w:ascii="Cambria Math" w:hAnsi="Cambria Math" w:cs="Cambria Math"/>
                      </w:rPr>
                      <m:t>⋅</m:t>
                    </m:r>
                    <m:r>
                      <m:rPr>
                        <m:nor/>
                      </m:rPr>
                      <m:t xml:space="preserve"> </m:t>
                    </m:r>
                    <m:sSub>
                      <m:sSubPr>
                        <m:ctrlPr>
                          <w:rPr>
                            <w:rFonts w:ascii="Cambria Math" w:hAnsi="Cambria Math"/>
                            <w:i/>
                          </w:rPr>
                        </m:ctrlPr>
                      </m:sSubPr>
                      <m:e>
                        <m:r>
                          <m:rPr>
                            <m:nor/>
                          </m:rPr>
                          <m:t>Н</m:t>
                        </m:r>
                      </m:e>
                      <m:sub>
                        <m:r>
                          <m:rPr>
                            <m:nor/>
                          </m:rPr>
                          <m:t>фсзн</m:t>
                        </m:r>
                      </m:sub>
                    </m:sSub>
                  </m:num>
                  <m:den>
                    <m:r>
                      <m:rPr>
                        <m:nor/>
                      </m:rPr>
                      <m:t>100</m:t>
                    </m:r>
                  </m:den>
                </m:f>
                <m:r>
                  <m:rPr>
                    <m:nor/>
                  </m:rPr>
                  <m:t>,</m:t>
                </m:r>
              </m:oMath>
            </m:oMathPara>
          </w:p>
        </w:tc>
        <w:tc>
          <w:tcPr>
            <w:tcW w:w="1093" w:type="dxa"/>
            <w:vAlign w:val="center"/>
            <w:hideMark/>
          </w:tcPr>
          <w:p w14:paraId="4F18AAEF" w14:textId="3FC35C37" w:rsidR="00D535CF" w:rsidRDefault="00D535CF">
            <w:pPr>
              <w:spacing w:after="240"/>
              <w:ind w:left="273" w:firstLine="143"/>
              <w:jc w:val="center"/>
            </w:pPr>
            <w:r>
              <w:t>(</w:t>
            </w:r>
            <w:r w:rsidR="00345DD3">
              <w:t>7.</w:t>
            </w:r>
            <w:r>
              <w:t>5)</w:t>
            </w:r>
          </w:p>
        </w:tc>
      </w:tr>
    </w:tbl>
    <w:p w14:paraId="5AA1EAEC" w14:textId="77777777" w:rsidR="00D535CF" w:rsidRDefault="00D535CF" w:rsidP="00D535CF">
      <w:pPr>
        <w:ind w:firstLine="0"/>
        <w:rPr>
          <w:rFonts w:cstheme="minorBidi"/>
          <w:color w:val="000000" w:themeColor="text1"/>
        </w:rPr>
      </w:pPr>
      <w:r>
        <w:rPr>
          <w:rFonts w:cstheme="minorBidi"/>
          <w:color w:val="000000" w:themeColor="text1"/>
        </w:rPr>
        <w:t xml:space="preserve">где </w:t>
      </w:r>
      <m:oMath>
        <m:sSub>
          <m:sSubPr>
            <m:ctrlPr>
              <w:rPr>
                <w:rFonts w:ascii="Cambria Math" w:hAnsi="Cambria Math" w:cstheme="minorBidi"/>
                <w:i/>
                <w:color w:val="000000" w:themeColor="text1"/>
              </w:rPr>
            </m:ctrlPr>
          </m:sSubPr>
          <m:e>
            <m:r>
              <m:rPr>
                <m:nor/>
              </m:rPr>
              <w:rPr>
                <w:rFonts w:cstheme="minorBidi"/>
                <w:color w:val="000000" w:themeColor="text1"/>
              </w:rPr>
              <m:t>C</m:t>
            </m:r>
          </m:e>
          <m:sub>
            <m:r>
              <m:rPr>
                <m:nor/>
              </m:rPr>
              <w:rPr>
                <w:rFonts w:cstheme="minorBidi"/>
                <w:color w:val="000000" w:themeColor="text1"/>
              </w:rPr>
              <m:t>оз</m:t>
            </m:r>
          </m:sub>
        </m:sSub>
      </m:oMath>
      <w:r>
        <w:rPr>
          <w:rFonts w:cstheme="minorBidi"/>
          <w:color w:val="000000" w:themeColor="text1"/>
        </w:rPr>
        <w:t xml:space="preserve"> – основная заработная плата, руб.;</w:t>
      </w:r>
    </w:p>
    <w:p w14:paraId="10BE354F" w14:textId="77777777" w:rsidR="00D535CF" w:rsidRDefault="004F64AB" w:rsidP="00D535CF">
      <w:pPr>
        <w:ind w:firstLine="426"/>
        <w:rPr>
          <w:rFonts w:cstheme="minorBidi"/>
          <w:color w:val="000000" w:themeColor="text1"/>
        </w:rPr>
      </w:pPr>
      <m:oMath>
        <m:sSub>
          <m:sSubPr>
            <m:ctrlPr>
              <w:rPr>
                <w:rFonts w:ascii="Cambria Math" w:hAnsi="Cambria Math" w:cstheme="minorBidi"/>
                <w:i/>
                <w:color w:val="000000" w:themeColor="text1"/>
              </w:rPr>
            </m:ctrlPr>
          </m:sSubPr>
          <m:e>
            <m:r>
              <m:rPr>
                <m:nor/>
              </m:rPr>
              <w:rPr>
                <w:rFonts w:cstheme="minorBidi"/>
                <w:color w:val="000000" w:themeColor="text1"/>
              </w:rPr>
              <m:t>C</m:t>
            </m:r>
          </m:e>
          <m:sub>
            <m:r>
              <m:rPr>
                <m:nor/>
              </m:rPr>
              <w:rPr>
                <w:rFonts w:cstheme="minorBidi"/>
                <w:color w:val="000000" w:themeColor="text1"/>
              </w:rPr>
              <m:t>дз</m:t>
            </m:r>
          </m:sub>
        </m:sSub>
      </m:oMath>
      <w:r w:rsidR="00D535CF">
        <w:rPr>
          <w:rFonts w:cstheme="minorBidi"/>
          <w:color w:val="000000" w:themeColor="text1"/>
        </w:rPr>
        <w:t xml:space="preserve"> – дополнительная заработная плата на конкретное ПС, руб.;</w:t>
      </w:r>
    </w:p>
    <w:p w14:paraId="6C0FC3D4" w14:textId="77777777" w:rsidR="00D535CF" w:rsidRDefault="004F64AB" w:rsidP="00D535CF">
      <w:pPr>
        <w:spacing w:after="240"/>
        <w:ind w:firstLine="425"/>
        <w:rPr>
          <w:rFonts w:cstheme="minorBidi"/>
          <w:color w:val="000000" w:themeColor="text1"/>
        </w:rPr>
      </w:pPr>
      <m:oMath>
        <m:sSub>
          <m:sSubPr>
            <m:ctrlPr>
              <w:rPr>
                <w:rFonts w:ascii="Cambria Math" w:hAnsi="Cambria Math"/>
                <w:i/>
                <w:color w:val="000000" w:themeColor="text1"/>
              </w:rPr>
            </m:ctrlPr>
          </m:sSubPr>
          <m:e>
            <m:r>
              <m:rPr>
                <m:nor/>
              </m:rPr>
              <w:rPr>
                <w:color w:val="000000" w:themeColor="text1"/>
              </w:rPr>
              <m:t>Н</m:t>
            </m:r>
          </m:e>
          <m:sub>
            <m:r>
              <w:rPr>
                <w:rFonts w:ascii="Cambria Math" w:hAnsi="Cambria Math"/>
                <w:color w:val="000000" w:themeColor="text1"/>
              </w:rPr>
              <m:t>фсзн</m:t>
            </m:r>
          </m:sub>
        </m:sSub>
      </m:oMath>
      <w:r w:rsidR="00D535CF">
        <w:rPr>
          <w:rFonts w:cstheme="minorBidi"/>
          <w:color w:val="000000" w:themeColor="text1"/>
        </w:rPr>
        <w:t xml:space="preserve"> – норматив отчислений в Фонд социальной защиты населения, %.</w:t>
      </w:r>
    </w:p>
    <w:p w14:paraId="33D89BB2" w14:textId="1A1CAC89" w:rsidR="00D535CF" w:rsidRDefault="00D535CF" w:rsidP="00D535CF">
      <w:pPr>
        <w:ind w:firstLine="851"/>
        <w:rPr>
          <w:rFonts w:cstheme="minorBidi"/>
          <w:color w:val="000000" w:themeColor="text1"/>
        </w:rPr>
      </w:pPr>
      <w:r>
        <w:rPr>
          <w:rFonts w:cstheme="minorBidi"/>
          <w:color w:val="000000" w:themeColor="text1"/>
        </w:rPr>
        <w:t xml:space="preserve">Отчисления в БРУСП «Белгосстрах» вычисляются по формуле </w:t>
      </w:r>
      <w:r w:rsidR="00345DD3">
        <w:rPr>
          <w:rFonts w:cstheme="minorBidi"/>
          <w:color w:val="000000" w:themeColor="text1"/>
        </w:rPr>
        <w:t>7.</w:t>
      </w:r>
      <w:r>
        <w:rPr>
          <w:rFonts w:cstheme="minorBidi"/>
          <w:color w:val="000000" w:themeColor="text1"/>
        </w:rPr>
        <w:t>6</w:t>
      </w:r>
    </w:p>
    <w:tbl>
      <w:tblPr>
        <w:tblW w:w="10019" w:type="dxa"/>
        <w:jc w:val="center"/>
        <w:tblCellMar>
          <w:left w:w="0" w:type="dxa"/>
          <w:right w:w="0" w:type="dxa"/>
        </w:tblCellMar>
        <w:tblLook w:val="04A0" w:firstRow="1" w:lastRow="0" w:firstColumn="1" w:lastColumn="0" w:noHBand="0" w:noVBand="1"/>
      </w:tblPr>
      <w:tblGrid>
        <w:gridCol w:w="1077"/>
        <w:gridCol w:w="7849"/>
        <w:gridCol w:w="1093"/>
      </w:tblGrid>
      <w:tr w:rsidR="00D535CF" w14:paraId="4FA07CD5" w14:textId="77777777" w:rsidTr="00D535CF">
        <w:trPr>
          <w:jc w:val="center"/>
        </w:trPr>
        <w:tc>
          <w:tcPr>
            <w:tcW w:w="1077" w:type="dxa"/>
          </w:tcPr>
          <w:p w14:paraId="17D9C2EC" w14:textId="77777777" w:rsidR="00D535CF" w:rsidRDefault="00D535CF">
            <w:pPr>
              <w:jc w:val="center"/>
            </w:pPr>
          </w:p>
        </w:tc>
        <w:tc>
          <w:tcPr>
            <w:tcW w:w="7849" w:type="dxa"/>
            <w:hideMark/>
          </w:tcPr>
          <w:p w14:paraId="1817A79C" w14:textId="77777777" w:rsidR="00D535CF" w:rsidRDefault="004F64AB">
            <w:pPr>
              <w:spacing w:before="240" w:after="240"/>
              <w:jc w:val="center"/>
              <w:rPr>
                <w:i/>
              </w:rPr>
            </w:pPr>
            <m:oMathPara>
              <m:oMathParaPr>
                <m:jc m:val="center"/>
              </m:oMathParaPr>
              <m:oMath>
                <m:sSub>
                  <m:sSubPr>
                    <m:ctrlPr>
                      <w:rPr>
                        <w:rFonts w:ascii="Cambria Math" w:hAnsi="Cambria Math"/>
                        <w:i/>
                      </w:rPr>
                    </m:ctrlPr>
                  </m:sSubPr>
                  <m:e>
                    <m:r>
                      <m:rPr>
                        <m:nor/>
                      </m:rPr>
                      <m:t>С</m:t>
                    </m:r>
                  </m:e>
                  <m:sub>
                    <m:r>
                      <w:rPr>
                        <w:rFonts w:ascii="Cambria Math" w:hAnsi="Cambria Math"/>
                      </w:rPr>
                      <m:t>бгс</m:t>
                    </m:r>
                  </m:sub>
                </m:sSub>
                <m:r>
                  <m:rPr>
                    <m:nor/>
                  </m:rPr>
                  <m:t xml:space="preserve"> = </m:t>
                </m:r>
                <m:f>
                  <m:fPr>
                    <m:ctrlPr>
                      <w:rPr>
                        <w:rFonts w:ascii="Cambria Math" w:hAnsi="Cambria Math"/>
                        <w:i/>
                      </w:rPr>
                    </m:ctrlPr>
                  </m:fPr>
                  <m:num>
                    <m:sSub>
                      <m:sSubPr>
                        <m:ctrlPr>
                          <w:rPr>
                            <w:rFonts w:ascii="Cambria Math" w:hAnsi="Cambria Math"/>
                            <w:i/>
                          </w:rPr>
                        </m:ctrlPr>
                      </m:sSubPr>
                      <m:e>
                        <m:r>
                          <m:rPr>
                            <m:nor/>
                          </m:rPr>
                          <m:t>(С</m:t>
                        </m:r>
                      </m:e>
                      <m:sub>
                        <m:r>
                          <m:rPr>
                            <m:nor/>
                          </m:rPr>
                          <m:t>оз</m:t>
                        </m:r>
                      </m:sub>
                    </m:sSub>
                    <m:r>
                      <m:rPr>
                        <m:nor/>
                      </m:rPr>
                      <m:t xml:space="preserve"> + </m:t>
                    </m:r>
                    <m:sSub>
                      <m:sSubPr>
                        <m:ctrlPr>
                          <w:rPr>
                            <w:rFonts w:ascii="Cambria Math" w:hAnsi="Cambria Math"/>
                            <w:i/>
                          </w:rPr>
                        </m:ctrlPr>
                      </m:sSubPr>
                      <m:e>
                        <m:r>
                          <m:rPr>
                            <m:nor/>
                          </m:rPr>
                          <m:t>C</m:t>
                        </m:r>
                      </m:e>
                      <m:sub>
                        <m:r>
                          <m:rPr>
                            <m:nor/>
                          </m:rPr>
                          <m:t>дз</m:t>
                        </m:r>
                      </m:sub>
                    </m:sSub>
                    <m:r>
                      <m:rPr>
                        <m:nor/>
                      </m:rPr>
                      <m:t xml:space="preserve">) </m:t>
                    </m:r>
                    <m:r>
                      <m:rPr>
                        <m:nor/>
                      </m:rPr>
                      <w:rPr>
                        <w:rFonts w:ascii="Cambria Math" w:hAnsi="Cambria Math" w:cs="Cambria Math"/>
                      </w:rPr>
                      <m:t>⋅</m:t>
                    </m:r>
                    <m:r>
                      <m:rPr>
                        <m:nor/>
                      </m:rPr>
                      <m:t xml:space="preserve"> </m:t>
                    </m:r>
                    <m:sSub>
                      <m:sSubPr>
                        <m:ctrlPr>
                          <w:rPr>
                            <w:rFonts w:ascii="Cambria Math" w:hAnsi="Cambria Math"/>
                            <w:i/>
                          </w:rPr>
                        </m:ctrlPr>
                      </m:sSubPr>
                      <m:e>
                        <m:r>
                          <m:rPr>
                            <m:nor/>
                          </m:rPr>
                          <m:t>Н</m:t>
                        </m:r>
                      </m:e>
                      <m:sub>
                        <m:r>
                          <m:rPr>
                            <m:nor/>
                          </m:rPr>
                          <m:t>бгс</m:t>
                        </m:r>
                      </m:sub>
                    </m:sSub>
                  </m:num>
                  <m:den>
                    <m:r>
                      <m:rPr>
                        <m:nor/>
                      </m:rPr>
                      <m:t>100</m:t>
                    </m:r>
                  </m:den>
                </m:f>
                <m:r>
                  <m:rPr>
                    <m:nor/>
                  </m:rPr>
                  <m:t>,</m:t>
                </m:r>
              </m:oMath>
            </m:oMathPara>
          </w:p>
        </w:tc>
        <w:tc>
          <w:tcPr>
            <w:tcW w:w="1093" w:type="dxa"/>
            <w:vAlign w:val="center"/>
            <w:hideMark/>
          </w:tcPr>
          <w:p w14:paraId="5E85D746" w14:textId="3BA2CB2E" w:rsidR="00D535CF" w:rsidRDefault="00D535CF">
            <w:pPr>
              <w:ind w:left="260" w:firstLine="14"/>
              <w:jc w:val="center"/>
            </w:pPr>
            <w:r>
              <w:t>(</w:t>
            </w:r>
            <w:r w:rsidR="00345DD3">
              <w:t>7.</w:t>
            </w:r>
            <w:r>
              <w:t>6)</w:t>
            </w:r>
          </w:p>
        </w:tc>
      </w:tr>
    </w:tbl>
    <w:p w14:paraId="5AE1E081" w14:textId="6F6BC7B2" w:rsidR="00D535CF" w:rsidRDefault="004F64AB" w:rsidP="00D535CF">
      <w:pPr>
        <w:spacing w:before="240" w:after="240"/>
        <w:jc w:val="center"/>
        <w:rPr>
          <w:rFonts w:eastAsiaTheme="minorEastAsia"/>
          <w:i/>
          <w:color w:val="000000" w:themeColor="text1"/>
        </w:rPr>
      </w:pPr>
      <m:oMathPara>
        <m:oMathParaPr>
          <m:jc m:val="center"/>
        </m:oMathParaPr>
        <m:oMath>
          <m:sSub>
            <m:sSubPr>
              <m:ctrlPr>
                <w:rPr>
                  <w:rFonts w:ascii="Cambria Math" w:hAnsi="Cambria Math"/>
                  <w:i/>
                  <w:color w:val="000000" w:themeColor="text1"/>
                </w:rPr>
              </m:ctrlPr>
            </m:sSubPr>
            <m:e>
              <m:r>
                <m:rPr>
                  <m:nor/>
                </m:rPr>
                <w:rPr>
                  <w:color w:val="000000" w:themeColor="text1"/>
                </w:rPr>
                <m:t>С</m:t>
              </m:r>
            </m:e>
            <m:sub>
              <m:r>
                <m:rPr>
                  <m:nor/>
                </m:rPr>
                <w:rPr>
                  <w:color w:val="000000" w:themeColor="text1"/>
                </w:rPr>
                <m:t>фсзн</m:t>
              </m:r>
            </m:sub>
          </m:sSub>
          <m:r>
            <m:rPr>
              <m:nor/>
            </m:rPr>
            <w:rPr>
              <w:color w:val="000000" w:themeColor="text1"/>
            </w:rPr>
            <m:t xml:space="preserve"> = </m:t>
          </m:r>
          <m:f>
            <m:fPr>
              <m:ctrlPr>
                <w:rPr>
                  <w:rFonts w:ascii="Cambria Math" w:hAnsi="Cambria Math"/>
                  <w:i/>
                  <w:color w:val="000000" w:themeColor="text1"/>
                </w:rPr>
              </m:ctrlPr>
            </m:fPr>
            <m:num>
              <m:r>
                <m:rPr>
                  <m:nor/>
                </m:rPr>
                <w:rPr>
                  <w:color w:val="000000" w:themeColor="text1"/>
                </w:rPr>
                <m:t>(</m:t>
              </m:r>
              <m:r>
                <m:rPr>
                  <m:nor/>
                </m:rPr>
                <w:rPr>
                  <w:color w:val="000000" w:themeColor="text1"/>
                  <w:lang w:val="en-US"/>
                </w:rPr>
                <m:t>48</m:t>
              </m:r>
              <m:r>
                <m:rPr>
                  <m:nor/>
                </m:rPr>
                <m:t>00</m:t>
              </m:r>
              <m:r>
                <m:rPr>
                  <m:nor/>
                </m:rPr>
                <w:rPr>
                  <w:color w:val="000000" w:themeColor="text1"/>
                </w:rPr>
                <m:t xml:space="preserve"> + </m:t>
              </m:r>
              <m:r>
                <m:rPr>
                  <m:nor/>
                </m:rPr>
                <w:rPr>
                  <w:rFonts w:ascii="Cambria Math"/>
                  <w:lang w:val="en-US"/>
                </w:rPr>
                <m:t>720</m:t>
              </m:r>
              <m:r>
                <m:rPr>
                  <m:nor/>
                </m:rPr>
                <w:rPr>
                  <w:color w:val="000000" w:themeColor="text1"/>
                </w:rPr>
                <m:t xml:space="preserve">) </m:t>
              </m:r>
              <m:r>
                <m:rPr>
                  <m:nor/>
                </m:rPr>
                <w:rPr>
                  <w:rFonts w:ascii="Cambria Math" w:hAnsi="Cambria Math" w:cs="Cambria Math"/>
                  <w:color w:val="000000" w:themeColor="text1"/>
                </w:rPr>
                <m:t>⋅</m:t>
              </m:r>
              <m:r>
                <m:rPr>
                  <m:nor/>
                </m:rPr>
                <w:rPr>
                  <w:color w:val="000000" w:themeColor="text1"/>
                </w:rPr>
                <m:t xml:space="preserve"> 34</m:t>
              </m:r>
            </m:num>
            <m:den>
              <m:r>
                <m:rPr>
                  <m:nor/>
                </m:rPr>
                <w:rPr>
                  <w:color w:val="000000" w:themeColor="text1"/>
                </w:rPr>
                <m:t>100</m:t>
              </m:r>
            </m:den>
          </m:f>
          <m:r>
            <m:rPr>
              <m:nor/>
            </m:rPr>
            <w:rPr>
              <w:color w:val="000000" w:themeColor="text1"/>
            </w:rPr>
            <m:t xml:space="preserve"> = 1</m:t>
          </m:r>
          <m:r>
            <m:rPr>
              <m:nor/>
            </m:rPr>
            <w:rPr>
              <w:rFonts w:ascii="Cambria Math"/>
              <w:color w:val="000000" w:themeColor="text1"/>
            </w:rPr>
            <m:t> </m:t>
          </m:r>
          <m:r>
            <m:rPr>
              <m:nor/>
            </m:rPr>
            <w:rPr>
              <w:color w:val="000000" w:themeColor="text1"/>
              <w:lang w:val="en-US"/>
            </w:rPr>
            <m:t>876,8</m:t>
          </m:r>
          <m:r>
            <m:rPr>
              <m:nor/>
            </m:rPr>
            <w:rPr>
              <w:color w:val="000000" w:themeColor="text1"/>
            </w:rPr>
            <m:t xml:space="preserve"> руб.</m:t>
          </m:r>
        </m:oMath>
      </m:oMathPara>
    </w:p>
    <w:p w14:paraId="266E88A3" w14:textId="2D4E8E1C" w:rsidR="00D535CF" w:rsidRDefault="004F64AB" w:rsidP="00D535CF">
      <w:pPr>
        <w:spacing w:before="240" w:after="240"/>
        <w:jc w:val="center"/>
        <w:rPr>
          <w:rFonts w:eastAsiaTheme="minorHAnsi"/>
          <w:i/>
          <w:color w:val="000000" w:themeColor="text1"/>
        </w:rPr>
      </w:pPr>
      <m:oMath>
        <m:sSub>
          <m:sSubPr>
            <m:ctrlPr>
              <w:rPr>
                <w:rFonts w:ascii="Cambria Math" w:hAnsi="Cambria Math"/>
                <w:i/>
                <w:color w:val="000000" w:themeColor="text1"/>
              </w:rPr>
            </m:ctrlPr>
          </m:sSubPr>
          <m:e>
            <m:r>
              <m:rPr>
                <m:nor/>
              </m:rPr>
              <w:rPr>
                <w:color w:val="000000" w:themeColor="text1"/>
              </w:rPr>
              <m:t>С</m:t>
            </m:r>
          </m:e>
          <m:sub>
            <m:r>
              <m:rPr>
                <m:nor/>
              </m:rPr>
              <w:rPr>
                <w:color w:val="000000" w:themeColor="text1"/>
              </w:rPr>
              <m:t>бгс</m:t>
            </m:r>
          </m:sub>
        </m:sSub>
        <m:r>
          <m:rPr>
            <m:nor/>
          </m:rPr>
          <w:rPr>
            <w:color w:val="000000" w:themeColor="text1"/>
          </w:rPr>
          <m:t xml:space="preserve"> = </m:t>
        </m:r>
        <m:f>
          <m:fPr>
            <m:ctrlPr>
              <w:rPr>
                <w:rFonts w:ascii="Cambria Math" w:hAnsi="Cambria Math"/>
                <w:i/>
                <w:color w:val="000000" w:themeColor="text1"/>
              </w:rPr>
            </m:ctrlPr>
          </m:fPr>
          <m:num>
            <m:r>
              <m:rPr>
                <m:nor/>
              </m:rPr>
              <w:rPr>
                <w:color w:val="000000" w:themeColor="text1"/>
              </w:rPr>
              <m:t>(</m:t>
            </m:r>
            <m:r>
              <m:rPr>
                <m:nor/>
              </m:rPr>
              <m:t>4800</m:t>
            </m:r>
            <m:r>
              <m:rPr>
                <m:nor/>
              </m:rPr>
              <w:rPr>
                <w:color w:val="000000" w:themeColor="text1"/>
              </w:rPr>
              <m:t xml:space="preserve"> + </m:t>
            </m:r>
            <m:r>
              <m:rPr>
                <m:nor/>
              </m:rPr>
              <m:t>720</m:t>
            </m:r>
            <m:r>
              <m:rPr>
                <m:nor/>
              </m:rPr>
              <w:rPr>
                <w:color w:val="000000" w:themeColor="text1"/>
              </w:rPr>
              <m:t xml:space="preserve">) </m:t>
            </m:r>
            <m:r>
              <m:rPr>
                <m:nor/>
              </m:rPr>
              <w:rPr>
                <w:rFonts w:ascii="Cambria Math" w:hAnsi="Cambria Math" w:cs="Cambria Math"/>
                <w:color w:val="000000" w:themeColor="text1"/>
              </w:rPr>
              <m:t>⋅</m:t>
            </m:r>
            <m:r>
              <m:rPr>
                <m:nor/>
              </m:rPr>
              <w:rPr>
                <w:color w:val="000000" w:themeColor="text1"/>
              </w:rPr>
              <m:t xml:space="preserve"> 0,6</m:t>
            </m:r>
          </m:num>
          <m:den>
            <m:r>
              <m:rPr>
                <m:nor/>
              </m:rPr>
              <w:rPr>
                <w:color w:val="000000" w:themeColor="text1"/>
              </w:rPr>
              <m:t>100</m:t>
            </m:r>
          </m:den>
        </m:f>
        <m:r>
          <m:rPr>
            <m:nor/>
          </m:rPr>
          <w:rPr>
            <w:color w:val="000000" w:themeColor="text1"/>
          </w:rPr>
          <m:t xml:space="preserve"> = 33,12 руб.</m:t>
        </m:r>
      </m:oMath>
      <w:r w:rsidR="00D535CF">
        <w:rPr>
          <w:rFonts w:eastAsiaTheme="minorEastAsia"/>
          <w:i/>
          <w:color w:val="000000" w:themeColor="text1"/>
        </w:rPr>
        <w:t xml:space="preserve"> </w:t>
      </w:r>
    </w:p>
    <w:p w14:paraId="797C8B89" w14:textId="79E0E5B3" w:rsidR="00D535CF" w:rsidRDefault="00D535CF" w:rsidP="00D535CF">
      <w:pPr>
        <w:ind w:firstLine="851"/>
        <w:rPr>
          <w:rFonts w:cstheme="minorBidi"/>
          <w:color w:val="000000" w:themeColor="text1"/>
        </w:rPr>
      </w:pPr>
      <w:r>
        <w:rPr>
          <w:rFonts w:cstheme="minorBidi"/>
          <w:color w:val="000000" w:themeColor="text1"/>
        </w:rPr>
        <w:t xml:space="preserve">Таким образом, общие отчисления в БРУСП «Белгосстрах» составили </w:t>
      </w:r>
      <w:r w:rsidR="00F3092E">
        <w:rPr>
          <w:rFonts w:cstheme="minorBidi"/>
          <w:color w:val="000000" w:themeColor="text1"/>
        </w:rPr>
        <w:t>33,12</w:t>
      </w:r>
      <w:r>
        <w:rPr>
          <w:rFonts w:cstheme="minorBidi"/>
          <w:color w:val="000000" w:themeColor="text1"/>
        </w:rPr>
        <w:t xml:space="preserve"> руб., а в фонд социальной защиты населения – 1</w:t>
      </w:r>
      <w:r w:rsidR="00F3092E">
        <w:rPr>
          <w:rFonts w:cstheme="minorBidi"/>
          <w:color w:val="000000" w:themeColor="text1"/>
        </w:rPr>
        <w:t> 876,8</w:t>
      </w:r>
      <w:r>
        <w:rPr>
          <w:rFonts w:cstheme="minorBidi"/>
          <w:color w:val="000000" w:themeColor="text1"/>
        </w:rPr>
        <w:t xml:space="preserve"> руб.</w:t>
      </w:r>
    </w:p>
    <w:p w14:paraId="3A01FB0F" w14:textId="3DA00547" w:rsidR="00D535CF" w:rsidRDefault="00345DD3" w:rsidP="00BC35FD">
      <w:pPr>
        <w:pStyle w:val="ac"/>
      </w:pPr>
      <w:bookmarkStart w:id="157" w:name="_Toc41593209"/>
      <w:bookmarkStart w:id="158" w:name="_Toc40204461"/>
      <w:bookmarkStart w:id="159" w:name="_Toc73047809"/>
      <w:r>
        <w:t>7.</w:t>
      </w:r>
      <w:r w:rsidR="00D535CF">
        <w:t>8 Расходы на материалы</w:t>
      </w:r>
      <w:bookmarkEnd w:id="157"/>
      <w:bookmarkEnd w:id="158"/>
      <w:bookmarkEnd w:id="159"/>
    </w:p>
    <w:p w14:paraId="790944B0" w14:textId="01A5E5F0" w:rsidR="00D535CF" w:rsidRDefault="00D535CF" w:rsidP="00D535CF">
      <w:pPr>
        <w:spacing w:after="240"/>
        <w:ind w:firstLine="851"/>
        <w:rPr>
          <w:rFonts w:eastAsiaTheme="minorHAnsi" w:cstheme="minorBidi"/>
          <w:color w:val="000000" w:themeColor="text1"/>
        </w:rPr>
      </w:pPr>
      <w:r>
        <w:rPr>
          <w:rFonts w:cstheme="minorBidi"/>
          <w:color w:val="000000" w:themeColor="text1"/>
        </w:rPr>
        <w:t>Сумма расходов на материалы С</w:t>
      </w:r>
      <w:r>
        <w:rPr>
          <w:rFonts w:cstheme="minorBidi"/>
          <w:color w:val="000000" w:themeColor="text1"/>
          <w:vertAlign w:val="subscript"/>
        </w:rPr>
        <w:t>М</w:t>
      </w:r>
      <w:r>
        <w:rPr>
          <w:rFonts w:cstheme="minorBidi"/>
          <w:color w:val="000000" w:themeColor="text1"/>
        </w:rPr>
        <w:t xml:space="preserve"> определяется как произведение нормы расхода материалов в расчете на сто строк исходного кода Н</w:t>
      </w:r>
      <w:r>
        <w:rPr>
          <w:rFonts w:cstheme="minorBidi"/>
          <w:color w:val="000000" w:themeColor="text1"/>
          <w:vertAlign w:val="subscript"/>
        </w:rPr>
        <w:t>М</w:t>
      </w:r>
      <w:r>
        <w:rPr>
          <w:rFonts w:cstheme="minorBidi"/>
          <w:color w:val="000000" w:themeColor="text1"/>
        </w:rPr>
        <w:t xml:space="preserve"> на уточненный объем программного средства </w:t>
      </w:r>
      <w:r>
        <w:rPr>
          <w:rFonts w:cstheme="minorBidi"/>
          <w:i/>
          <w:color w:val="000000" w:themeColor="text1"/>
        </w:rPr>
        <w:t>V</w:t>
      </w:r>
      <w:r>
        <w:rPr>
          <w:rFonts w:cstheme="minorBidi"/>
          <w:i/>
          <w:color w:val="000000" w:themeColor="text1"/>
          <w:vertAlign w:val="subscript"/>
        </w:rPr>
        <w:t>o</w:t>
      </w:r>
      <w:r>
        <w:rPr>
          <w:rFonts w:cstheme="minorBidi"/>
          <w:i/>
          <w:color w:val="000000" w:themeColor="text1"/>
          <w:vertAlign w:val="superscript"/>
        </w:rPr>
        <w:t xml:space="preserve">/ </w:t>
      </w:r>
      <w:r>
        <w:rPr>
          <w:rFonts w:cstheme="minorBidi"/>
          <w:color w:val="000000" w:themeColor="text1"/>
        </w:rPr>
        <w:t xml:space="preserve">, по формуле </w:t>
      </w:r>
      <w:r w:rsidR="00345DD3">
        <w:rPr>
          <w:rFonts w:cstheme="minorBidi"/>
          <w:color w:val="000000" w:themeColor="text1"/>
        </w:rPr>
        <w:t>7.</w:t>
      </w:r>
      <w:r>
        <w:rPr>
          <w:rFonts w:cstheme="minorBidi"/>
          <w:color w:val="000000" w:themeColor="text1"/>
        </w:rPr>
        <w:t>7</w:t>
      </w:r>
      <w:r w:rsidR="00A478B7">
        <w:rPr>
          <w:rFonts w:cstheme="minorBidi"/>
          <w:color w:val="000000" w:themeColor="text1"/>
        </w:rPr>
        <w:t>.</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6849"/>
        <w:gridCol w:w="1701"/>
      </w:tblGrid>
      <w:tr w:rsidR="00D535CF" w14:paraId="69A56B20" w14:textId="77777777" w:rsidTr="00D535CF">
        <w:trPr>
          <w:jc w:val="center"/>
        </w:trPr>
        <w:tc>
          <w:tcPr>
            <w:tcW w:w="1701" w:type="dxa"/>
            <w:tcBorders>
              <w:top w:val="nil"/>
              <w:left w:val="nil"/>
              <w:bottom w:val="nil"/>
              <w:right w:val="nil"/>
            </w:tcBorders>
          </w:tcPr>
          <w:p w14:paraId="739D16C2" w14:textId="77777777" w:rsidR="00D535CF" w:rsidRDefault="00D535CF">
            <w:pPr>
              <w:suppressAutoHyphens/>
              <w:spacing w:after="160" w:line="256" w:lineRule="auto"/>
              <w:jc w:val="center"/>
              <w:rPr>
                <w:color w:val="000000" w:themeColor="text1"/>
              </w:rPr>
            </w:pPr>
          </w:p>
        </w:tc>
        <w:tc>
          <w:tcPr>
            <w:tcW w:w="6849" w:type="dxa"/>
            <w:tcBorders>
              <w:top w:val="nil"/>
              <w:left w:val="nil"/>
              <w:bottom w:val="nil"/>
              <w:right w:val="nil"/>
            </w:tcBorders>
            <w:hideMark/>
          </w:tcPr>
          <w:p w14:paraId="6C7F165F" w14:textId="77777777" w:rsidR="00D535CF" w:rsidRDefault="00D535CF">
            <w:pPr>
              <w:suppressAutoHyphens/>
              <w:spacing w:line="256" w:lineRule="auto"/>
              <w:jc w:val="center"/>
              <w:rPr>
                <w:color w:val="000000" w:themeColor="text1"/>
                <w:lang w:val="en-US"/>
              </w:rPr>
            </w:pPr>
            <w:r>
              <w:rPr>
                <w:rFonts w:eastAsiaTheme="minorHAnsi"/>
                <w:color w:val="000000" w:themeColor="text1"/>
                <w:position w:val="-28"/>
              </w:rPr>
              <w:object w:dxaOrig="1815" w:dyaOrig="750" w14:anchorId="5F9300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4pt;height:37.65pt" o:ole="">
                  <v:imagedata r:id="rId77" o:title=""/>
                </v:shape>
                <o:OLEObject Type="Embed" ProgID="Equation.3" ShapeID="_x0000_i1025" DrawAspect="Content" ObjectID="_1683963005" r:id="rId78"/>
              </w:object>
            </w:r>
            <w:r>
              <w:rPr>
                <w:color w:val="000000" w:themeColor="text1"/>
              </w:rPr>
              <w:t>.</w:t>
            </w:r>
          </w:p>
        </w:tc>
        <w:tc>
          <w:tcPr>
            <w:tcW w:w="1701" w:type="dxa"/>
            <w:tcBorders>
              <w:top w:val="nil"/>
              <w:left w:val="nil"/>
              <w:bottom w:val="nil"/>
              <w:right w:val="nil"/>
            </w:tcBorders>
            <w:vAlign w:val="center"/>
            <w:hideMark/>
          </w:tcPr>
          <w:p w14:paraId="628A2B21" w14:textId="24A06769" w:rsidR="00D535CF" w:rsidRDefault="00D535CF">
            <w:pPr>
              <w:suppressAutoHyphens/>
              <w:spacing w:after="160" w:line="256" w:lineRule="auto"/>
              <w:ind w:left="664" w:firstLine="31"/>
              <w:jc w:val="center"/>
              <w:rPr>
                <w:color w:val="000000" w:themeColor="text1"/>
              </w:rPr>
            </w:pPr>
            <w:r>
              <w:rPr>
                <w:color w:val="000000" w:themeColor="text1"/>
              </w:rPr>
              <w:t>(</w:t>
            </w:r>
            <w:r w:rsidR="00345DD3">
              <w:rPr>
                <w:color w:val="000000" w:themeColor="text1"/>
              </w:rPr>
              <w:t>7.</w:t>
            </w:r>
            <w:r>
              <w:rPr>
                <w:color w:val="000000" w:themeColor="text1"/>
              </w:rPr>
              <w:t>7)</w:t>
            </w:r>
          </w:p>
        </w:tc>
      </w:tr>
    </w:tbl>
    <w:p w14:paraId="0A0B982C" w14:textId="22A50BE8" w:rsidR="00D535CF" w:rsidRDefault="00D535CF" w:rsidP="00D535CF">
      <w:pPr>
        <w:spacing w:before="240" w:after="240"/>
        <w:rPr>
          <w:rFonts w:eastAsia="Arial"/>
          <w:color w:val="000000" w:themeColor="text1"/>
        </w:rPr>
      </w:pPr>
      <w:r>
        <w:rPr>
          <w:rFonts w:eastAsia="Arial"/>
          <w:color w:val="000000" w:themeColor="text1"/>
        </w:rPr>
        <w:t>Учитывая, что норма расхода материалов в расчете на сто строк исходного кода равен 0,46 руб.</w:t>
      </w:r>
      <w:r>
        <w:rPr>
          <w:color w:val="000000" w:themeColor="text1"/>
        </w:rPr>
        <w:t xml:space="preserve"> (по данным, приведенным в приложении 2 таблице П 2.10 </w:t>
      </w:r>
      <w:r>
        <w:rPr>
          <w:color w:val="000000" w:themeColor="text1"/>
        </w:rPr>
        <w:lastRenderedPageBreak/>
        <w:t>«Оценка значений среднего расхода материалов на разработку и отладку 100 строк кода применения П</w:t>
      </w:r>
      <w:r w:rsidR="00097007">
        <w:rPr>
          <w:color w:val="000000" w:themeColor="text1"/>
        </w:rPr>
        <w:t>С» методического пособия [15</w:t>
      </w:r>
      <w:r>
        <w:rPr>
          <w:color w:val="000000" w:themeColor="text1"/>
        </w:rPr>
        <w:t>])</w:t>
      </w:r>
      <w:r>
        <w:rPr>
          <w:rFonts w:eastAsia="Arial"/>
          <w:color w:val="000000" w:themeColor="text1"/>
        </w:rPr>
        <w:t>, можно определить сумму расходов на материалы.</w:t>
      </w:r>
    </w:p>
    <w:p w14:paraId="79D998E3" w14:textId="31E4E677" w:rsidR="00D535CF" w:rsidRDefault="00D535CF" w:rsidP="009C3ECA">
      <w:pPr>
        <w:tabs>
          <w:tab w:val="center" w:pos="4904"/>
          <w:tab w:val="left" w:pos="7785"/>
        </w:tabs>
        <w:suppressAutoHyphens/>
        <w:spacing w:before="240" w:after="240"/>
        <w:jc w:val="center"/>
        <w:rPr>
          <w:rFonts w:eastAsiaTheme="minorHAnsi"/>
          <w:color w:val="000000" w:themeColor="text1"/>
          <w:sz w:val="20"/>
          <w:szCs w:val="20"/>
        </w:rPr>
      </w:pPr>
      <w:r>
        <w:rPr>
          <w:color w:val="000000" w:themeColor="text1"/>
        </w:rPr>
        <w:t>С</w:t>
      </w:r>
      <w:r>
        <w:rPr>
          <w:color w:val="000000" w:themeColor="text1"/>
          <w:vertAlign w:val="subscript"/>
        </w:rPr>
        <w:t>М</w:t>
      </w:r>
      <w:r>
        <w:rPr>
          <w:color w:val="000000" w:themeColor="text1"/>
        </w:rPr>
        <w:t xml:space="preserve"> = 0,46 </w:t>
      </w:r>
      <w:r>
        <w:rPr>
          <w:color w:val="000000" w:themeColor="text1"/>
        </w:rPr>
        <w:sym w:font="Symbol" w:char="F0D7"/>
      </w:r>
      <w:r>
        <w:rPr>
          <w:color w:val="000000" w:themeColor="text1"/>
        </w:rPr>
        <w:t xml:space="preserve"> </w:t>
      </w:r>
      <w:r w:rsidR="00267C9F">
        <w:t>3462</w:t>
      </w:r>
      <w:r>
        <w:rPr>
          <w:color w:val="000000" w:themeColor="text1"/>
        </w:rPr>
        <w:t xml:space="preserve"> / 100 = </w:t>
      </w:r>
      <w:r w:rsidR="00267C9F">
        <w:rPr>
          <w:color w:val="000000" w:themeColor="text1"/>
        </w:rPr>
        <w:t>15,93</w:t>
      </w:r>
      <w:r>
        <w:rPr>
          <w:color w:val="000000" w:themeColor="text1"/>
        </w:rPr>
        <w:t xml:space="preserve"> руб.</w:t>
      </w:r>
    </w:p>
    <w:p w14:paraId="2BCB328E" w14:textId="4432B123" w:rsidR="00D535CF" w:rsidRDefault="00D535CF" w:rsidP="00D535CF">
      <w:pPr>
        <w:suppressAutoHyphens/>
        <w:spacing w:before="240"/>
        <w:rPr>
          <w:color w:val="000000" w:themeColor="text1"/>
        </w:rPr>
      </w:pPr>
      <w:r>
        <w:rPr>
          <w:color w:val="000000" w:themeColor="text1"/>
        </w:rPr>
        <w:t xml:space="preserve">Сумма расходов на материалы была вычислена на основе данных приведенных в таблице </w:t>
      </w:r>
      <w:r w:rsidR="00345DD3">
        <w:rPr>
          <w:color w:val="000000" w:themeColor="text1"/>
        </w:rPr>
        <w:t>7.</w:t>
      </w:r>
      <w:r>
        <w:rPr>
          <w:color w:val="000000" w:themeColor="text1"/>
        </w:rPr>
        <w:t>1 данного дипломного проектирования.</w:t>
      </w:r>
    </w:p>
    <w:p w14:paraId="2D5F2F41" w14:textId="17255280" w:rsidR="00D535CF" w:rsidRDefault="00345DD3" w:rsidP="00BC35FD">
      <w:pPr>
        <w:pStyle w:val="ac"/>
        <w:rPr>
          <w:szCs w:val="24"/>
        </w:rPr>
      </w:pPr>
      <w:bookmarkStart w:id="160" w:name="_Toc41593210"/>
      <w:bookmarkStart w:id="161" w:name="_Toc40204462"/>
      <w:bookmarkStart w:id="162" w:name="_Toc10473786"/>
      <w:bookmarkStart w:id="163" w:name="_Toc9462998"/>
      <w:bookmarkStart w:id="164" w:name="_Toc516485675"/>
      <w:bookmarkStart w:id="165" w:name="_Toc515520891"/>
      <w:bookmarkStart w:id="166" w:name="_Toc515398632"/>
      <w:bookmarkStart w:id="167" w:name="_Toc73047810"/>
      <w:r>
        <w:t>7.</w:t>
      </w:r>
      <w:r w:rsidR="00D535CF">
        <w:t xml:space="preserve">9 </w:t>
      </w:r>
      <w:r w:rsidR="00D535CF" w:rsidRPr="00BC35FD">
        <w:t>Расходы</w:t>
      </w:r>
      <w:r w:rsidR="00D535CF" w:rsidRPr="00386377">
        <w:t xml:space="preserve"> на оплату машинного времени</w:t>
      </w:r>
      <w:bookmarkEnd w:id="160"/>
      <w:bookmarkEnd w:id="161"/>
      <w:bookmarkEnd w:id="162"/>
      <w:bookmarkEnd w:id="163"/>
      <w:bookmarkEnd w:id="164"/>
      <w:bookmarkEnd w:id="165"/>
      <w:bookmarkEnd w:id="166"/>
      <w:bookmarkEnd w:id="167"/>
    </w:p>
    <w:p w14:paraId="37A496E6" w14:textId="6458D8BF" w:rsidR="00D535CF" w:rsidRDefault="00D535CF" w:rsidP="00D535CF">
      <w:pPr>
        <w:rPr>
          <w:rFonts w:eastAsia="Arial"/>
          <w:color w:val="000000" w:themeColor="text1"/>
        </w:rPr>
      </w:pPr>
      <w:r>
        <w:rPr>
          <w:rFonts w:eastAsia="Arial"/>
          <w:color w:val="000000" w:themeColor="text1"/>
        </w:rPr>
        <w:t>Сумма расходов на оплату машинного времени С</w:t>
      </w:r>
      <w:r>
        <w:rPr>
          <w:rFonts w:eastAsia="Arial"/>
          <w:color w:val="000000" w:themeColor="text1"/>
          <w:vertAlign w:val="subscript"/>
        </w:rPr>
        <w:t>мв</w:t>
      </w:r>
      <w:r>
        <w:rPr>
          <w:rFonts w:eastAsia="Arial"/>
          <w:color w:val="000000" w:themeColor="text1"/>
        </w:rPr>
        <w:t xml:space="preserve"> определяется как произведение стоимости одного машино-часа С</w:t>
      </w:r>
      <w:r>
        <w:rPr>
          <w:rFonts w:eastAsia="Arial"/>
          <w:color w:val="000000" w:themeColor="text1"/>
          <w:vertAlign w:val="subscript"/>
        </w:rPr>
        <w:t>мч</w:t>
      </w:r>
      <w:r>
        <w:rPr>
          <w:rFonts w:eastAsia="Arial"/>
          <w:color w:val="000000" w:themeColor="text1"/>
        </w:rPr>
        <w:t xml:space="preserve"> на уточненный объем программного средства </w:t>
      </w:r>
      <w:r>
        <w:rPr>
          <w:rFonts w:eastAsia="Arial"/>
          <w:i/>
          <w:color w:val="000000" w:themeColor="text1"/>
        </w:rPr>
        <w:t>V</w:t>
      </w:r>
      <w:r>
        <w:rPr>
          <w:rFonts w:eastAsia="Arial"/>
          <w:i/>
          <w:color w:val="000000" w:themeColor="text1"/>
          <w:vertAlign w:val="subscript"/>
        </w:rPr>
        <w:t>o</w:t>
      </w:r>
      <w:r>
        <w:rPr>
          <w:rFonts w:eastAsia="Arial"/>
          <w:i/>
          <w:color w:val="000000" w:themeColor="text1"/>
          <w:vertAlign w:val="superscript"/>
        </w:rPr>
        <w:t>/</w:t>
      </w:r>
      <w:r>
        <w:rPr>
          <w:rFonts w:eastAsia="Arial"/>
          <w:color w:val="000000" w:themeColor="text1"/>
        </w:rPr>
        <w:t xml:space="preserve"> и на норматив расхода машинного времени на отладку ста строк исходного кода Н</w:t>
      </w:r>
      <w:r>
        <w:rPr>
          <w:rFonts w:eastAsia="Arial"/>
          <w:color w:val="000000" w:themeColor="text1"/>
          <w:vertAlign w:val="subscript"/>
        </w:rPr>
        <w:t xml:space="preserve">МВ, </w:t>
      </w:r>
      <w:r>
        <w:rPr>
          <w:rFonts w:eastAsia="Arial"/>
          <w:color w:val="000000" w:themeColor="text1"/>
        </w:rPr>
        <w:t xml:space="preserve">по формуле </w:t>
      </w:r>
      <w:r w:rsidR="00345DD3">
        <w:rPr>
          <w:rFonts w:eastAsia="Arial"/>
          <w:color w:val="000000" w:themeColor="text1"/>
        </w:rPr>
        <w:t>7.</w:t>
      </w:r>
      <w:r>
        <w:rPr>
          <w:rFonts w:eastAsia="Arial"/>
          <w:color w:val="000000" w:themeColor="text1"/>
        </w:rPr>
        <w:t>8</w:t>
      </w:r>
    </w:p>
    <w:tbl>
      <w:tblPr>
        <w:tblStyle w:val="24"/>
        <w:tblW w:w="0"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17"/>
        <w:gridCol w:w="6917"/>
        <w:gridCol w:w="1815"/>
      </w:tblGrid>
      <w:tr w:rsidR="00D535CF" w14:paraId="74DC9017" w14:textId="77777777" w:rsidTr="00D535CF">
        <w:trPr>
          <w:trHeight w:val="273"/>
          <w:jc w:val="center"/>
        </w:trPr>
        <w:tc>
          <w:tcPr>
            <w:tcW w:w="1717" w:type="dxa"/>
          </w:tcPr>
          <w:p w14:paraId="403DB791" w14:textId="77777777" w:rsidR="00D535CF" w:rsidRDefault="00D535CF">
            <w:pPr>
              <w:suppressAutoHyphens/>
              <w:rPr>
                <w:rFonts w:eastAsiaTheme="minorHAnsi"/>
                <w:color w:val="000000" w:themeColor="text1"/>
              </w:rPr>
            </w:pPr>
          </w:p>
        </w:tc>
        <w:tc>
          <w:tcPr>
            <w:tcW w:w="6917" w:type="dxa"/>
            <w:hideMark/>
          </w:tcPr>
          <w:p w14:paraId="1AB8107E" w14:textId="77777777" w:rsidR="00D535CF" w:rsidRDefault="00D535CF">
            <w:pPr>
              <w:suppressAutoHyphens/>
              <w:spacing w:before="240" w:after="240"/>
              <w:jc w:val="center"/>
              <w:rPr>
                <w:color w:val="000000" w:themeColor="text1"/>
              </w:rPr>
            </w:pPr>
            <w:r>
              <w:rPr>
                <w:rFonts w:eastAsiaTheme="minorHAnsi"/>
                <w:color w:val="000000" w:themeColor="text1"/>
                <w:position w:val="-24"/>
              </w:rPr>
              <w:object w:dxaOrig="2475" w:dyaOrig="750" w14:anchorId="25824868">
                <v:shape id="_x0000_i1026" type="#_x0000_t75" style="width:123.9pt;height:37.65pt" o:ole="" fillcolor="window">
                  <v:imagedata r:id="rId79" o:title="" cropright="1948f"/>
                </v:shape>
                <o:OLEObject Type="Embed" ProgID="Equation.3" ShapeID="_x0000_i1026" DrawAspect="Content" ObjectID="_1683963006" r:id="rId80"/>
              </w:object>
            </w:r>
            <w:r>
              <w:rPr>
                <w:color w:val="000000" w:themeColor="text1"/>
              </w:rPr>
              <w:t>.</w:t>
            </w:r>
          </w:p>
        </w:tc>
        <w:tc>
          <w:tcPr>
            <w:tcW w:w="1815" w:type="dxa"/>
            <w:vAlign w:val="center"/>
            <w:hideMark/>
          </w:tcPr>
          <w:p w14:paraId="225D6AF2" w14:textId="4E228D44" w:rsidR="00D535CF" w:rsidRDefault="00D535CF">
            <w:pPr>
              <w:suppressAutoHyphens/>
              <w:ind w:left="679" w:right="30" w:firstLine="83"/>
              <w:jc w:val="center"/>
              <w:rPr>
                <w:color w:val="000000" w:themeColor="text1"/>
              </w:rPr>
            </w:pPr>
            <w:r>
              <w:rPr>
                <w:color w:val="000000" w:themeColor="text1"/>
              </w:rPr>
              <w:t>(</w:t>
            </w:r>
            <w:r w:rsidR="00345DD3">
              <w:rPr>
                <w:color w:val="000000" w:themeColor="text1"/>
              </w:rPr>
              <w:t>7.</w:t>
            </w:r>
            <w:r>
              <w:rPr>
                <w:color w:val="000000" w:themeColor="text1"/>
              </w:rPr>
              <w:t>8)</w:t>
            </w:r>
          </w:p>
        </w:tc>
      </w:tr>
    </w:tbl>
    <w:p w14:paraId="4C90BBD0" w14:textId="5B0727FF" w:rsidR="00D535CF" w:rsidRDefault="00D535CF" w:rsidP="00D535CF">
      <w:pPr>
        <w:spacing w:after="240"/>
        <w:rPr>
          <w:rFonts w:eastAsia="Arial"/>
          <w:color w:val="000000" w:themeColor="text1"/>
        </w:rPr>
      </w:pPr>
      <w:r>
        <w:rPr>
          <w:rFonts w:eastAsia="Arial"/>
          <w:color w:val="000000" w:themeColor="text1"/>
        </w:rPr>
        <w:t xml:space="preserve">Учитывая, что норматив машинного времени на отладку ста строк исходного кода равен 12 </w:t>
      </w:r>
      <w:r>
        <w:rPr>
          <w:color w:val="000000" w:themeColor="text1"/>
        </w:rPr>
        <w:t>(по данным, приведенным в приложении 2 таблице П 2.11 «Оценка значений среднего машинного времени на отладку 100 строк исходного кода без применения ПС» методического пос</w:t>
      </w:r>
      <w:r w:rsidR="00386377">
        <w:rPr>
          <w:color w:val="000000" w:themeColor="text1"/>
        </w:rPr>
        <w:t>обия [15</w:t>
      </w:r>
      <w:r>
        <w:rPr>
          <w:color w:val="000000" w:themeColor="text1"/>
        </w:rPr>
        <w:t xml:space="preserve">]), </w:t>
      </w:r>
      <w:r>
        <w:rPr>
          <w:rFonts w:eastAsia="Arial"/>
          <w:color w:val="000000" w:themeColor="text1"/>
        </w:rPr>
        <w:t>можно определить сумму расходов на оплату машинного времени.</w:t>
      </w:r>
    </w:p>
    <w:p w14:paraId="67820555" w14:textId="7573AB1E" w:rsidR="00D535CF" w:rsidRDefault="00D535CF" w:rsidP="00D535CF">
      <w:pPr>
        <w:suppressAutoHyphens/>
        <w:jc w:val="center"/>
        <w:rPr>
          <w:rFonts w:eastAsiaTheme="minorHAnsi"/>
          <w:color w:val="000000" w:themeColor="text1"/>
        </w:rPr>
      </w:pPr>
      <w:r>
        <w:rPr>
          <w:color w:val="000000" w:themeColor="text1"/>
        </w:rPr>
        <w:t>С</w:t>
      </w:r>
      <w:r>
        <w:rPr>
          <w:color w:val="000000" w:themeColor="text1"/>
          <w:vertAlign w:val="subscript"/>
        </w:rPr>
        <w:t>мв</w:t>
      </w:r>
      <w:r>
        <w:rPr>
          <w:color w:val="000000" w:themeColor="text1"/>
        </w:rPr>
        <w:t xml:space="preserve"> = 0,5 </w:t>
      </w:r>
      <w:r>
        <w:rPr>
          <w:color w:val="000000" w:themeColor="text1"/>
        </w:rPr>
        <w:sym w:font="Symbol" w:char="F0D7"/>
      </w:r>
      <w:r>
        <w:rPr>
          <w:color w:val="000000" w:themeColor="text1"/>
        </w:rPr>
        <w:t xml:space="preserve"> </w:t>
      </w:r>
      <w:r w:rsidR="00267C9F">
        <w:t>3462</w:t>
      </w:r>
      <w:r>
        <w:rPr>
          <w:color w:val="000000" w:themeColor="text1"/>
        </w:rPr>
        <w:t xml:space="preserve">  </w:t>
      </w:r>
      <w:r>
        <w:rPr>
          <w:color w:val="000000" w:themeColor="text1"/>
        </w:rPr>
        <w:sym w:font="Symbol" w:char="F0D7"/>
      </w:r>
      <w:r>
        <w:rPr>
          <w:color w:val="000000" w:themeColor="text1"/>
        </w:rPr>
        <w:t xml:space="preserve"> 12 / 100 = </w:t>
      </w:r>
      <w:r w:rsidR="00267C9F">
        <w:rPr>
          <w:color w:val="000000" w:themeColor="text1"/>
        </w:rPr>
        <w:t>207,72</w:t>
      </w:r>
      <w:r>
        <w:rPr>
          <w:color w:val="000000" w:themeColor="text1"/>
        </w:rPr>
        <w:t xml:space="preserve"> руб.</w:t>
      </w:r>
    </w:p>
    <w:p w14:paraId="021387DE" w14:textId="03BD67A6" w:rsidR="00D535CF" w:rsidRDefault="00D535CF" w:rsidP="00D535CF">
      <w:pPr>
        <w:suppressAutoHyphens/>
        <w:spacing w:before="240"/>
        <w:rPr>
          <w:color w:val="000000" w:themeColor="text1"/>
        </w:rPr>
      </w:pPr>
      <w:r>
        <w:rPr>
          <w:color w:val="000000" w:themeColor="text1"/>
        </w:rPr>
        <w:t xml:space="preserve">Сумма расходов на материалы была вычислена на основе данных приведенных в таблице </w:t>
      </w:r>
      <w:r w:rsidR="00345DD3">
        <w:rPr>
          <w:color w:val="000000" w:themeColor="text1"/>
        </w:rPr>
        <w:t>7.</w:t>
      </w:r>
      <w:r>
        <w:rPr>
          <w:color w:val="000000" w:themeColor="text1"/>
        </w:rPr>
        <w:t>1 данного дипломного проектирования.</w:t>
      </w:r>
    </w:p>
    <w:p w14:paraId="424FF809" w14:textId="3B9DEAC1" w:rsidR="00D535CF" w:rsidRDefault="00345DD3" w:rsidP="00BC35FD">
      <w:pPr>
        <w:pStyle w:val="ac"/>
        <w:rPr>
          <w:szCs w:val="24"/>
        </w:rPr>
      </w:pPr>
      <w:bookmarkStart w:id="168" w:name="_Toc41593211"/>
      <w:bookmarkStart w:id="169" w:name="_Toc40204463"/>
      <w:bookmarkStart w:id="170" w:name="_Toc10473787"/>
      <w:bookmarkStart w:id="171" w:name="_Toc9462999"/>
      <w:bookmarkStart w:id="172" w:name="_Toc516485676"/>
      <w:bookmarkStart w:id="173" w:name="_Toc515520892"/>
      <w:bookmarkStart w:id="174" w:name="_Toc515398633"/>
      <w:bookmarkStart w:id="175" w:name="_Toc73047811"/>
      <w:r>
        <w:t>7.</w:t>
      </w:r>
      <w:r w:rsidR="00D535CF">
        <w:t>10 Прочие прямые затраты</w:t>
      </w:r>
      <w:bookmarkEnd w:id="168"/>
      <w:bookmarkEnd w:id="169"/>
      <w:bookmarkEnd w:id="170"/>
      <w:bookmarkEnd w:id="171"/>
      <w:bookmarkEnd w:id="172"/>
      <w:bookmarkEnd w:id="173"/>
      <w:bookmarkEnd w:id="174"/>
      <w:bookmarkEnd w:id="175"/>
    </w:p>
    <w:p w14:paraId="10EB4771" w14:textId="43C6E649" w:rsidR="00D535CF" w:rsidRDefault="00D535CF" w:rsidP="00D535CF">
      <w:pPr>
        <w:spacing w:after="240"/>
        <w:rPr>
          <w:rFonts w:eastAsia="Arial"/>
          <w:color w:val="000000" w:themeColor="text1"/>
        </w:rPr>
      </w:pPr>
      <w:r>
        <w:rPr>
          <w:rFonts w:eastAsia="Arial"/>
          <w:color w:val="000000" w:themeColor="text1"/>
        </w:rPr>
        <w:t>Сумма прочих затрат С</w:t>
      </w:r>
      <w:r>
        <w:rPr>
          <w:rFonts w:eastAsia="Arial"/>
          <w:color w:val="000000" w:themeColor="text1"/>
          <w:vertAlign w:val="subscript"/>
        </w:rPr>
        <w:t>пз</w:t>
      </w:r>
      <w:r>
        <w:rPr>
          <w:rFonts w:eastAsia="Arial"/>
          <w:color w:val="000000" w:themeColor="text1"/>
        </w:rPr>
        <w:t xml:space="preserve"> определяется как произведение основной заработной платы исполнителей на конкретное программное средство С</w:t>
      </w:r>
      <w:r>
        <w:rPr>
          <w:rFonts w:eastAsia="Arial"/>
          <w:color w:val="000000" w:themeColor="text1"/>
          <w:vertAlign w:val="subscript"/>
        </w:rPr>
        <w:t>оз</w:t>
      </w:r>
      <w:r>
        <w:rPr>
          <w:rFonts w:eastAsia="Arial"/>
          <w:color w:val="000000" w:themeColor="text1"/>
        </w:rPr>
        <w:t xml:space="preserve"> на норматив прочих затрат в целом по организации Н</w:t>
      </w:r>
      <w:r>
        <w:rPr>
          <w:rFonts w:eastAsia="Arial"/>
          <w:color w:val="000000" w:themeColor="text1"/>
          <w:vertAlign w:val="subscript"/>
        </w:rPr>
        <w:t xml:space="preserve">пз, </w:t>
      </w:r>
      <w:r>
        <w:rPr>
          <w:rFonts w:eastAsia="Arial"/>
          <w:color w:val="000000" w:themeColor="text1"/>
        </w:rPr>
        <w:t xml:space="preserve">и находится по формуле </w:t>
      </w:r>
      <w:r w:rsidR="00345DD3">
        <w:rPr>
          <w:rFonts w:eastAsia="Arial"/>
          <w:color w:val="000000" w:themeColor="text1"/>
        </w:rPr>
        <w:t>7.</w:t>
      </w:r>
      <w:r>
        <w:rPr>
          <w:rFonts w:eastAsia="Arial"/>
          <w:color w:val="000000" w:themeColor="text1"/>
        </w:rPr>
        <w:t>9</w:t>
      </w:r>
    </w:p>
    <w:tbl>
      <w:tblPr>
        <w:tblW w:w="10019" w:type="dxa"/>
        <w:jc w:val="center"/>
        <w:tblCellMar>
          <w:left w:w="0" w:type="dxa"/>
          <w:right w:w="0" w:type="dxa"/>
        </w:tblCellMar>
        <w:tblLook w:val="04A0" w:firstRow="1" w:lastRow="0" w:firstColumn="1" w:lastColumn="0" w:noHBand="0" w:noVBand="1"/>
      </w:tblPr>
      <w:tblGrid>
        <w:gridCol w:w="1077"/>
        <w:gridCol w:w="7849"/>
        <w:gridCol w:w="1093"/>
      </w:tblGrid>
      <w:tr w:rsidR="00D535CF" w14:paraId="5CDFD9B9" w14:textId="77777777" w:rsidTr="00D535CF">
        <w:trPr>
          <w:jc w:val="center"/>
        </w:trPr>
        <w:tc>
          <w:tcPr>
            <w:tcW w:w="1077" w:type="dxa"/>
          </w:tcPr>
          <w:p w14:paraId="2D20802F" w14:textId="77777777" w:rsidR="00D535CF" w:rsidRDefault="00D535CF">
            <w:pPr>
              <w:jc w:val="center"/>
              <w:rPr>
                <w:rFonts w:eastAsiaTheme="minorHAnsi"/>
              </w:rPr>
            </w:pPr>
          </w:p>
        </w:tc>
        <w:tc>
          <w:tcPr>
            <w:tcW w:w="7849" w:type="dxa"/>
            <w:hideMark/>
          </w:tcPr>
          <w:p w14:paraId="52E26583" w14:textId="77777777" w:rsidR="00D535CF" w:rsidRDefault="004F64AB">
            <w:pPr>
              <w:spacing w:before="240" w:after="240"/>
              <w:jc w:val="center"/>
              <w:rPr>
                <w:i/>
              </w:rPr>
            </w:pPr>
            <m:oMathPara>
              <m:oMath>
                <m:sSub>
                  <m:sSubPr>
                    <m:ctrlPr>
                      <w:rPr>
                        <w:rFonts w:ascii="Cambria Math" w:hAnsi="Cambria Math"/>
                        <w:i/>
                      </w:rPr>
                    </m:ctrlPr>
                  </m:sSubPr>
                  <m:e>
                    <m:r>
                      <m:rPr>
                        <m:nor/>
                      </m:rPr>
                      <m:t>С</m:t>
                    </m:r>
                  </m:e>
                  <m:sub>
                    <m:r>
                      <m:rPr>
                        <m:nor/>
                      </m:rPr>
                      <m:t>пз</m:t>
                    </m:r>
                  </m:sub>
                </m:sSub>
                <m:r>
                  <m:rPr>
                    <m:nor/>
                  </m:rPr>
                  <m:t xml:space="preserve"> = </m:t>
                </m:r>
                <m:f>
                  <m:fPr>
                    <m:ctrlPr>
                      <w:rPr>
                        <w:rFonts w:ascii="Cambria Math" w:hAnsi="Cambria Math"/>
                        <w:i/>
                      </w:rPr>
                    </m:ctrlPr>
                  </m:fPr>
                  <m:num>
                    <m:sSub>
                      <m:sSubPr>
                        <m:ctrlPr>
                          <w:rPr>
                            <w:rFonts w:ascii="Cambria Math" w:hAnsi="Cambria Math"/>
                            <w:i/>
                          </w:rPr>
                        </m:ctrlPr>
                      </m:sSubPr>
                      <m:e>
                        <m:r>
                          <m:rPr>
                            <m:nor/>
                          </m:rPr>
                          <m:t>С</m:t>
                        </m:r>
                      </m:e>
                      <m:sub>
                        <m:r>
                          <m:rPr>
                            <m:nor/>
                          </m:rPr>
                          <m:t>оз</m:t>
                        </m:r>
                      </m:sub>
                    </m:sSub>
                    <m:r>
                      <m:rPr>
                        <m:nor/>
                      </m:rPr>
                      <m:t xml:space="preserve"> </m:t>
                    </m:r>
                    <m:r>
                      <m:rPr>
                        <m:nor/>
                      </m:rPr>
                      <w:rPr>
                        <w:rFonts w:ascii="Cambria Math" w:hAnsi="Cambria Math" w:cs="Cambria Math"/>
                      </w:rPr>
                      <m:t>⋅</m:t>
                    </m:r>
                    <m:r>
                      <m:rPr>
                        <m:nor/>
                      </m:rPr>
                      <m:t xml:space="preserve"> </m:t>
                    </m:r>
                    <m:sSub>
                      <m:sSubPr>
                        <m:ctrlPr>
                          <w:rPr>
                            <w:rFonts w:ascii="Cambria Math" w:hAnsi="Cambria Math"/>
                            <w:i/>
                          </w:rPr>
                        </m:ctrlPr>
                      </m:sSubPr>
                      <m:e>
                        <m:r>
                          <m:rPr>
                            <m:nor/>
                          </m:rPr>
                          <m:t>Н</m:t>
                        </m:r>
                      </m:e>
                      <m:sub>
                        <m:r>
                          <m:rPr>
                            <m:nor/>
                          </m:rPr>
                          <m:t>пз</m:t>
                        </m:r>
                      </m:sub>
                    </m:sSub>
                  </m:num>
                  <m:den>
                    <m:r>
                      <m:rPr>
                        <m:nor/>
                      </m:rPr>
                      <m:t>100</m:t>
                    </m:r>
                  </m:den>
                </m:f>
                <m:r>
                  <m:rPr>
                    <m:nor/>
                  </m:rPr>
                  <m:t>.</m:t>
                </m:r>
              </m:oMath>
            </m:oMathPara>
          </w:p>
        </w:tc>
        <w:tc>
          <w:tcPr>
            <w:tcW w:w="1093" w:type="dxa"/>
            <w:vAlign w:val="center"/>
            <w:hideMark/>
          </w:tcPr>
          <w:p w14:paraId="525D35A5" w14:textId="71DBC7D2" w:rsidR="00D535CF" w:rsidRDefault="00D535CF">
            <w:pPr>
              <w:ind w:left="273" w:firstLine="143"/>
              <w:jc w:val="center"/>
            </w:pPr>
            <w:r>
              <w:t>(</w:t>
            </w:r>
            <w:r w:rsidR="00345DD3">
              <w:t>7.</w:t>
            </w:r>
            <w:r>
              <w:t>9)</w:t>
            </w:r>
          </w:p>
        </w:tc>
      </w:tr>
    </w:tbl>
    <w:p w14:paraId="12B085CC" w14:textId="77777777" w:rsidR="00D535CF" w:rsidRDefault="00D535CF" w:rsidP="00D535CF">
      <w:pPr>
        <w:ind w:firstLine="851"/>
        <w:rPr>
          <w:rFonts w:asciiTheme="minorHAnsi" w:hAnsiTheme="minorHAnsi" w:cstheme="minorBidi"/>
          <w:color w:val="000000" w:themeColor="text1"/>
        </w:rPr>
      </w:pPr>
      <w:r>
        <w:rPr>
          <w:rFonts w:cstheme="minorBidi"/>
          <w:color w:val="000000" w:themeColor="text1"/>
        </w:rPr>
        <w:t>Все данные необходимые для вычисления есть, поэтому можно определить сумму прочих затрат.</w:t>
      </w:r>
    </w:p>
    <w:p w14:paraId="190992B1" w14:textId="12C4FA75" w:rsidR="00BC35FD" w:rsidRDefault="00D535CF" w:rsidP="00D535CF">
      <w:pPr>
        <w:suppressAutoHyphens/>
        <w:spacing w:before="240"/>
        <w:jc w:val="center"/>
        <w:rPr>
          <w:color w:val="000000" w:themeColor="text1"/>
        </w:rPr>
      </w:pPr>
      <w:r>
        <w:rPr>
          <w:color w:val="000000" w:themeColor="text1"/>
        </w:rPr>
        <w:t>С</w:t>
      </w:r>
      <w:r>
        <w:rPr>
          <w:color w:val="000000" w:themeColor="text1"/>
          <w:vertAlign w:val="subscript"/>
        </w:rPr>
        <w:t>пз</w:t>
      </w:r>
      <w:r>
        <w:rPr>
          <w:color w:val="000000" w:themeColor="text1"/>
        </w:rPr>
        <w:t xml:space="preserve"> = </w:t>
      </w:r>
      <w:r w:rsidR="00267C9F">
        <w:rPr>
          <w:color w:val="000000" w:themeColor="text1"/>
        </w:rPr>
        <w:t>48</w:t>
      </w:r>
      <w:r>
        <w:rPr>
          <w:color w:val="000000" w:themeColor="text1"/>
        </w:rPr>
        <w:t xml:space="preserve">00 </w:t>
      </w:r>
      <w:r>
        <w:rPr>
          <w:color w:val="000000" w:themeColor="text1"/>
        </w:rPr>
        <w:sym w:font="Symbol" w:char="F0D7"/>
      </w:r>
      <w:r>
        <w:rPr>
          <w:color w:val="000000" w:themeColor="text1"/>
        </w:rPr>
        <w:t xml:space="preserve"> 18,5 / 100 = </w:t>
      </w:r>
      <w:r w:rsidR="00267C9F">
        <w:rPr>
          <w:color w:val="000000" w:themeColor="text1"/>
        </w:rPr>
        <w:t>888</w:t>
      </w:r>
      <w:r>
        <w:rPr>
          <w:color w:val="000000" w:themeColor="text1"/>
        </w:rPr>
        <w:t xml:space="preserve"> руб.</w:t>
      </w:r>
    </w:p>
    <w:p w14:paraId="29C903A4" w14:textId="77777777" w:rsidR="00BC35FD" w:rsidRDefault="00BC35F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color w:val="000000" w:themeColor="text1"/>
        </w:rPr>
      </w:pPr>
      <w:r>
        <w:rPr>
          <w:color w:val="000000" w:themeColor="text1"/>
        </w:rPr>
        <w:br w:type="page"/>
      </w:r>
    </w:p>
    <w:p w14:paraId="1F4D50E4" w14:textId="0FD87AC4" w:rsidR="00D535CF" w:rsidRDefault="00345DD3" w:rsidP="00BC35FD">
      <w:pPr>
        <w:pStyle w:val="ac"/>
        <w:rPr>
          <w:szCs w:val="24"/>
        </w:rPr>
      </w:pPr>
      <w:bookmarkStart w:id="176" w:name="_Toc41593212"/>
      <w:bookmarkStart w:id="177" w:name="_Toc40204464"/>
      <w:bookmarkStart w:id="178" w:name="_Toc10473788"/>
      <w:bookmarkStart w:id="179" w:name="_Toc9463000"/>
      <w:bookmarkStart w:id="180" w:name="_Toc516485677"/>
      <w:bookmarkStart w:id="181" w:name="_Toc515520893"/>
      <w:bookmarkStart w:id="182" w:name="_Toc515398634"/>
      <w:bookmarkStart w:id="183" w:name="_Toc73047812"/>
      <w:r>
        <w:lastRenderedPageBreak/>
        <w:t>7.</w:t>
      </w:r>
      <w:r w:rsidR="00D535CF">
        <w:t>11 Накладные расходы</w:t>
      </w:r>
      <w:bookmarkEnd w:id="176"/>
      <w:bookmarkEnd w:id="177"/>
      <w:bookmarkEnd w:id="178"/>
      <w:bookmarkEnd w:id="179"/>
      <w:bookmarkEnd w:id="180"/>
      <w:bookmarkEnd w:id="181"/>
      <w:bookmarkEnd w:id="182"/>
      <w:bookmarkEnd w:id="183"/>
    </w:p>
    <w:p w14:paraId="74250454" w14:textId="34035281" w:rsidR="00D535CF" w:rsidRDefault="00D535CF" w:rsidP="00D535CF">
      <w:pPr>
        <w:spacing w:after="240"/>
        <w:rPr>
          <w:rFonts w:eastAsia="Arial"/>
          <w:color w:val="000000" w:themeColor="text1"/>
        </w:rPr>
      </w:pPr>
      <w:r>
        <w:rPr>
          <w:rFonts w:eastAsia="Arial"/>
          <w:color w:val="000000" w:themeColor="text1"/>
        </w:rPr>
        <w:t>Сумма накладных</w:t>
      </w:r>
      <w:r>
        <w:rPr>
          <w:rFonts w:eastAsia="Arial"/>
          <w:i/>
          <w:color w:val="000000" w:themeColor="text1"/>
        </w:rPr>
        <w:t xml:space="preserve"> </w:t>
      </w:r>
      <w:r>
        <w:rPr>
          <w:rFonts w:eastAsia="Arial"/>
          <w:color w:val="000000" w:themeColor="text1"/>
        </w:rPr>
        <w:t>расходов</w:t>
      </w:r>
      <w:r>
        <w:rPr>
          <w:rFonts w:eastAsia="Arial"/>
          <w:i/>
          <w:color w:val="000000" w:themeColor="text1"/>
        </w:rPr>
        <w:t xml:space="preserve"> </w:t>
      </w:r>
      <w:r>
        <w:rPr>
          <w:rFonts w:eastAsia="Arial"/>
          <w:color w:val="000000" w:themeColor="text1"/>
        </w:rPr>
        <w:t>С</w:t>
      </w:r>
      <w:r>
        <w:rPr>
          <w:rFonts w:eastAsia="Arial"/>
          <w:color w:val="000000" w:themeColor="text1"/>
          <w:vertAlign w:val="subscript"/>
        </w:rPr>
        <w:t>обп,обх</w:t>
      </w:r>
      <w:r>
        <w:rPr>
          <w:rFonts w:eastAsia="Arial"/>
          <w:color w:val="000000" w:themeColor="text1"/>
        </w:rPr>
        <w:t xml:space="preserve"> – произведение основной заработной платы исполнителей на конкретное программное средство С</w:t>
      </w:r>
      <w:r>
        <w:rPr>
          <w:rFonts w:eastAsia="Arial"/>
          <w:color w:val="000000" w:themeColor="text1"/>
          <w:vertAlign w:val="subscript"/>
        </w:rPr>
        <w:t>оз</w:t>
      </w:r>
      <w:r>
        <w:rPr>
          <w:rFonts w:eastAsia="Arial"/>
          <w:color w:val="000000" w:themeColor="text1"/>
        </w:rPr>
        <w:t xml:space="preserve"> на норматив накладных расходов в целом по организации Н</w:t>
      </w:r>
      <w:r>
        <w:rPr>
          <w:rFonts w:eastAsia="Arial"/>
          <w:color w:val="000000" w:themeColor="text1"/>
          <w:vertAlign w:val="subscript"/>
        </w:rPr>
        <w:t>обп,обх</w:t>
      </w:r>
      <w:r>
        <w:rPr>
          <w:rFonts w:eastAsia="Arial"/>
          <w:color w:val="000000" w:themeColor="text1"/>
        </w:rPr>
        <w:t xml:space="preserve">, по формуле </w:t>
      </w:r>
      <w:r w:rsidR="00345DD3">
        <w:rPr>
          <w:rFonts w:eastAsia="Arial"/>
          <w:color w:val="000000" w:themeColor="text1"/>
        </w:rPr>
        <w:t>7.</w:t>
      </w:r>
      <w:r>
        <w:rPr>
          <w:rFonts w:eastAsia="Arial"/>
          <w:color w:val="000000" w:themeColor="text1"/>
        </w:rPr>
        <w:t>10</w:t>
      </w:r>
    </w:p>
    <w:tbl>
      <w:tblPr>
        <w:tblW w:w="10019" w:type="dxa"/>
        <w:jc w:val="center"/>
        <w:tblCellMar>
          <w:left w:w="0" w:type="dxa"/>
          <w:right w:w="0" w:type="dxa"/>
        </w:tblCellMar>
        <w:tblLook w:val="04A0" w:firstRow="1" w:lastRow="0" w:firstColumn="1" w:lastColumn="0" w:noHBand="0" w:noVBand="1"/>
      </w:tblPr>
      <w:tblGrid>
        <w:gridCol w:w="1077"/>
        <w:gridCol w:w="7849"/>
        <w:gridCol w:w="1093"/>
      </w:tblGrid>
      <w:tr w:rsidR="00D535CF" w14:paraId="2BD394DD" w14:textId="77777777" w:rsidTr="00D535CF">
        <w:trPr>
          <w:jc w:val="center"/>
        </w:trPr>
        <w:tc>
          <w:tcPr>
            <w:tcW w:w="1077" w:type="dxa"/>
          </w:tcPr>
          <w:p w14:paraId="4B2411FC" w14:textId="77777777" w:rsidR="00D535CF" w:rsidRDefault="00D535CF">
            <w:pPr>
              <w:jc w:val="center"/>
              <w:rPr>
                <w:rFonts w:eastAsiaTheme="minorHAnsi"/>
              </w:rPr>
            </w:pPr>
          </w:p>
        </w:tc>
        <w:tc>
          <w:tcPr>
            <w:tcW w:w="7849" w:type="dxa"/>
            <w:hideMark/>
          </w:tcPr>
          <w:p w14:paraId="41D2D9F9" w14:textId="77777777" w:rsidR="00D535CF" w:rsidRDefault="004F64AB">
            <w:pPr>
              <w:spacing w:before="240" w:after="240"/>
              <w:jc w:val="center"/>
              <w:rPr>
                <w:i/>
              </w:rPr>
            </w:pPr>
            <m:oMathPara>
              <m:oMath>
                <m:sSub>
                  <m:sSubPr>
                    <m:ctrlPr>
                      <w:rPr>
                        <w:rFonts w:ascii="Cambria Math" w:hAnsi="Cambria Math"/>
                        <w:i/>
                      </w:rPr>
                    </m:ctrlPr>
                  </m:sSubPr>
                  <m:e>
                    <m:r>
                      <m:rPr>
                        <m:nor/>
                      </m:rPr>
                      <m:t>С</m:t>
                    </m:r>
                  </m:e>
                  <m:sub>
                    <m:r>
                      <m:rPr>
                        <m:nor/>
                      </m:rPr>
                      <m:t>обп,обх</m:t>
                    </m:r>
                  </m:sub>
                </m:sSub>
                <m:r>
                  <m:rPr>
                    <m:nor/>
                  </m:rPr>
                  <m:t xml:space="preserve"> = </m:t>
                </m:r>
                <m:f>
                  <m:fPr>
                    <m:ctrlPr>
                      <w:rPr>
                        <w:rFonts w:ascii="Cambria Math" w:hAnsi="Cambria Math"/>
                        <w:i/>
                      </w:rPr>
                    </m:ctrlPr>
                  </m:fPr>
                  <m:num>
                    <m:sSub>
                      <m:sSubPr>
                        <m:ctrlPr>
                          <w:rPr>
                            <w:rFonts w:ascii="Cambria Math" w:hAnsi="Cambria Math"/>
                            <w:i/>
                          </w:rPr>
                        </m:ctrlPr>
                      </m:sSubPr>
                      <m:e>
                        <m:r>
                          <m:rPr>
                            <m:nor/>
                          </m:rPr>
                          <m:t>С</m:t>
                        </m:r>
                      </m:e>
                      <m:sub>
                        <m:r>
                          <m:rPr>
                            <m:nor/>
                          </m:rPr>
                          <m:t>оз</m:t>
                        </m:r>
                      </m:sub>
                    </m:sSub>
                    <m:r>
                      <m:rPr>
                        <m:nor/>
                      </m:rPr>
                      <m:t xml:space="preserve"> </m:t>
                    </m:r>
                    <m:r>
                      <m:rPr>
                        <m:nor/>
                      </m:rPr>
                      <w:rPr>
                        <w:rFonts w:ascii="Cambria Math" w:hAnsi="Cambria Math" w:cs="Cambria Math"/>
                      </w:rPr>
                      <m:t>⋅</m:t>
                    </m:r>
                    <m:r>
                      <m:rPr>
                        <m:nor/>
                      </m:rPr>
                      <m:t xml:space="preserve"> </m:t>
                    </m:r>
                    <m:sSub>
                      <m:sSubPr>
                        <m:ctrlPr>
                          <w:rPr>
                            <w:rFonts w:ascii="Cambria Math" w:hAnsi="Cambria Math"/>
                            <w:i/>
                          </w:rPr>
                        </m:ctrlPr>
                      </m:sSubPr>
                      <m:e>
                        <m:r>
                          <m:rPr>
                            <m:nor/>
                          </m:rPr>
                          <m:t>Н</m:t>
                        </m:r>
                      </m:e>
                      <m:sub>
                        <m:r>
                          <m:rPr>
                            <m:nor/>
                          </m:rPr>
                          <m:t>обп,обх</m:t>
                        </m:r>
                      </m:sub>
                    </m:sSub>
                  </m:num>
                  <m:den>
                    <m:r>
                      <m:rPr>
                        <m:nor/>
                      </m:rPr>
                      <m:t>100</m:t>
                    </m:r>
                  </m:den>
                </m:f>
                <m:r>
                  <m:rPr>
                    <m:nor/>
                  </m:rPr>
                  <m:t>.</m:t>
                </m:r>
              </m:oMath>
            </m:oMathPara>
          </w:p>
        </w:tc>
        <w:tc>
          <w:tcPr>
            <w:tcW w:w="1093" w:type="dxa"/>
            <w:vAlign w:val="center"/>
            <w:hideMark/>
          </w:tcPr>
          <w:p w14:paraId="5100EEBC" w14:textId="1266AB8B" w:rsidR="00D535CF" w:rsidRDefault="00D535CF">
            <w:pPr>
              <w:ind w:firstLine="416"/>
              <w:jc w:val="center"/>
            </w:pPr>
            <w:r>
              <w:t>(</w:t>
            </w:r>
            <w:r w:rsidR="00345DD3">
              <w:t>7.</w:t>
            </w:r>
            <w:r>
              <w:t>10)</w:t>
            </w:r>
          </w:p>
        </w:tc>
      </w:tr>
    </w:tbl>
    <w:p w14:paraId="6F02B1B5" w14:textId="77777777" w:rsidR="00D535CF" w:rsidRDefault="00D535CF" w:rsidP="00D535CF">
      <w:pPr>
        <w:spacing w:before="240" w:after="240"/>
        <w:rPr>
          <w:rFonts w:eastAsia="Arial"/>
          <w:color w:val="000000" w:themeColor="text1"/>
        </w:rPr>
      </w:pPr>
      <w:r>
        <w:rPr>
          <w:rFonts w:eastAsia="Arial"/>
          <w:color w:val="000000" w:themeColor="text1"/>
        </w:rPr>
        <w:t>Все данные необходимые для вычисления есть, поэтому можно определить сумму накладных расходов.</w:t>
      </w:r>
    </w:p>
    <w:p w14:paraId="55685B46" w14:textId="51AEE7AE" w:rsidR="00D535CF" w:rsidRDefault="004F64AB" w:rsidP="00D535CF">
      <w:pPr>
        <w:suppressAutoHyphens/>
        <w:jc w:val="center"/>
        <w:rPr>
          <w:rFonts w:eastAsiaTheme="minorHAnsi"/>
          <w:color w:val="000000" w:themeColor="text1"/>
        </w:rPr>
      </w:pPr>
      <m:oMath>
        <m:sSub>
          <m:sSubPr>
            <m:ctrlPr>
              <w:rPr>
                <w:rFonts w:ascii="Cambria Math" w:hAnsi="Cambria Math"/>
                <w:i/>
                <w:color w:val="000000" w:themeColor="text1"/>
              </w:rPr>
            </m:ctrlPr>
          </m:sSubPr>
          <m:e>
            <m:r>
              <m:rPr>
                <m:nor/>
              </m:rPr>
              <w:rPr>
                <w:color w:val="000000" w:themeColor="text1"/>
              </w:rPr>
              <m:t>С</m:t>
            </m:r>
          </m:e>
          <m:sub>
            <m:r>
              <m:rPr>
                <m:nor/>
              </m:rPr>
              <w:rPr>
                <w:color w:val="000000" w:themeColor="text1"/>
              </w:rPr>
              <m:t>обп,обх</m:t>
            </m:r>
          </m:sub>
        </m:sSub>
      </m:oMath>
      <w:r w:rsidR="00D535CF">
        <w:rPr>
          <w:color w:val="000000" w:themeColor="text1"/>
        </w:rPr>
        <w:t xml:space="preserve"> = </w:t>
      </w:r>
      <w:r w:rsidR="00267C9F">
        <w:rPr>
          <w:color w:val="000000" w:themeColor="text1"/>
        </w:rPr>
        <w:t>48</w:t>
      </w:r>
      <w:r w:rsidR="00D535CF">
        <w:rPr>
          <w:color w:val="000000" w:themeColor="text1"/>
        </w:rPr>
        <w:t xml:space="preserve">00 </w:t>
      </w:r>
      <w:r w:rsidR="00D535CF">
        <w:rPr>
          <w:color w:val="000000" w:themeColor="text1"/>
        </w:rPr>
        <w:sym w:font="Symbol" w:char="F0D7"/>
      </w:r>
      <w:r w:rsidR="00D535CF">
        <w:rPr>
          <w:color w:val="000000" w:themeColor="text1"/>
        </w:rPr>
        <w:t xml:space="preserve"> 10 / 100 = </w:t>
      </w:r>
      <w:r w:rsidR="00267C9F">
        <w:rPr>
          <w:color w:val="000000" w:themeColor="text1"/>
        </w:rPr>
        <w:t>48</w:t>
      </w:r>
      <w:r w:rsidR="00D535CF">
        <w:rPr>
          <w:color w:val="000000" w:themeColor="text1"/>
        </w:rPr>
        <w:t>0 руб.</w:t>
      </w:r>
    </w:p>
    <w:p w14:paraId="1F826346" w14:textId="0A08354E" w:rsidR="00D535CF" w:rsidRDefault="00345DD3" w:rsidP="00BC35FD">
      <w:pPr>
        <w:pStyle w:val="ac"/>
        <w:rPr>
          <w:szCs w:val="24"/>
        </w:rPr>
      </w:pPr>
      <w:bookmarkStart w:id="184" w:name="_Toc41593213"/>
      <w:bookmarkStart w:id="185" w:name="_Toc40204465"/>
      <w:bookmarkStart w:id="186" w:name="_Toc10473789"/>
      <w:bookmarkStart w:id="187" w:name="_Toc9463001"/>
      <w:bookmarkStart w:id="188" w:name="_Toc516485678"/>
      <w:bookmarkStart w:id="189" w:name="_Toc515520894"/>
      <w:bookmarkStart w:id="190" w:name="_Toc515398635"/>
      <w:bookmarkStart w:id="191" w:name="_Toc73047813"/>
      <w:r>
        <w:t>7.</w:t>
      </w:r>
      <w:r w:rsidR="00D535CF">
        <w:t>12 Сумма расходов на разработку программного средства</w:t>
      </w:r>
      <w:bookmarkEnd w:id="184"/>
      <w:bookmarkEnd w:id="185"/>
      <w:bookmarkEnd w:id="186"/>
      <w:bookmarkEnd w:id="187"/>
      <w:bookmarkEnd w:id="188"/>
      <w:bookmarkEnd w:id="189"/>
      <w:bookmarkEnd w:id="190"/>
      <w:bookmarkEnd w:id="191"/>
    </w:p>
    <w:p w14:paraId="68273BE9" w14:textId="25157F3E" w:rsidR="00D535CF" w:rsidRDefault="00D535CF" w:rsidP="00D535CF">
      <w:pPr>
        <w:spacing w:after="240"/>
        <w:rPr>
          <w:rFonts w:eastAsia="Arial"/>
          <w:color w:val="000000" w:themeColor="text1"/>
        </w:rPr>
      </w:pPr>
      <w:r>
        <w:rPr>
          <w:rFonts w:eastAsia="Arial"/>
          <w:color w:val="000000" w:themeColor="text1"/>
        </w:rPr>
        <w:t>Сумма расходов на разработку программного средства С</w:t>
      </w:r>
      <w:r>
        <w:rPr>
          <w:rFonts w:eastAsia="Arial"/>
          <w:color w:val="000000" w:themeColor="text1"/>
          <w:vertAlign w:val="subscript"/>
        </w:rPr>
        <w:t>р</w:t>
      </w:r>
      <w:r>
        <w:rPr>
          <w:rFonts w:eastAsia="Arial"/>
          <w:color w:val="000000" w:themeColor="text1"/>
        </w:rPr>
        <w:t xml:space="preserve"> определяется как сумма основной и дополнительной заработных плат исполнителей на конкретное программное средство, отчислений на социальные нужды, расходов на материалы, расходов на оплату машинного времени, суммы прочих затрат и суммы накладных расходов, по формуле </w:t>
      </w:r>
      <w:r w:rsidR="00345DD3">
        <w:rPr>
          <w:rFonts w:eastAsia="Arial"/>
          <w:color w:val="000000" w:themeColor="text1"/>
        </w:rPr>
        <w:t>7.</w:t>
      </w:r>
      <w:r>
        <w:rPr>
          <w:rFonts w:eastAsia="Arial"/>
          <w:color w:val="000000" w:themeColor="text1"/>
        </w:rPr>
        <w:t>11</w:t>
      </w:r>
      <w:r w:rsidR="009C3ECA">
        <w:rPr>
          <w:rFonts w:eastAsia="Arial"/>
          <w:color w:val="000000" w:themeColor="text1"/>
        </w:rPr>
        <w:t>.</w:t>
      </w:r>
    </w:p>
    <w:tbl>
      <w:tblPr>
        <w:tblStyle w:val="TableGrid11"/>
        <w:tblW w:w="10628"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70"/>
        <w:gridCol w:w="7777"/>
        <w:gridCol w:w="1481"/>
      </w:tblGrid>
      <w:tr w:rsidR="00D535CF" w14:paraId="041ADAA1" w14:textId="77777777" w:rsidTr="009C3ECA">
        <w:trPr>
          <w:trHeight w:val="329"/>
          <w:jc w:val="center"/>
        </w:trPr>
        <w:tc>
          <w:tcPr>
            <w:tcW w:w="1370" w:type="dxa"/>
          </w:tcPr>
          <w:p w14:paraId="44323E6C" w14:textId="77777777" w:rsidR="00D535CF" w:rsidRDefault="00D535CF">
            <w:pPr>
              <w:suppressAutoHyphens/>
              <w:jc w:val="center"/>
              <w:rPr>
                <w:rFonts w:eastAsiaTheme="minorHAnsi"/>
                <w:color w:val="000000" w:themeColor="text1"/>
                <w:lang w:val="ru-RU"/>
              </w:rPr>
            </w:pPr>
          </w:p>
        </w:tc>
        <w:tc>
          <w:tcPr>
            <w:tcW w:w="7777" w:type="dxa"/>
            <w:vAlign w:val="center"/>
            <w:hideMark/>
          </w:tcPr>
          <w:p w14:paraId="56919AD6" w14:textId="77777777" w:rsidR="00D535CF" w:rsidRDefault="00D535CF">
            <w:pPr>
              <w:suppressAutoHyphens/>
              <w:jc w:val="center"/>
              <w:rPr>
                <w:color w:val="000000" w:themeColor="text1"/>
                <w:position w:val="-14"/>
                <w:lang w:val="ru-RU"/>
              </w:rPr>
            </w:pPr>
            <w:r>
              <w:rPr>
                <w:color w:val="000000" w:themeColor="text1"/>
                <w:position w:val="-14"/>
                <w:lang w:val="ru-RU"/>
              </w:rPr>
              <w:t>С</w:t>
            </w:r>
            <w:r>
              <w:rPr>
                <w:color w:val="000000" w:themeColor="text1"/>
                <w:position w:val="-14"/>
                <w:vertAlign w:val="subscript"/>
                <w:lang w:val="ru-RU"/>
              </w:rPr>
              <w:t>р</w:t>
            </w:r>
            <w:r>
              <w:rPr>
                <w:color w:val="000000" w:themeColor="text1"/>
                <w:position w:val="-14"/>
                <w:lang w:val="ru-RU"/>
              </w:rPr>
              <w:t xml:space="preserve"> = С</w:t>
            </w:r>
            <w:r>
              <w:rPr>
                <w:color w:val="000000" w:themeColor="text1"/>
                <w:position w:val="-14"/>
                <w:vertAlign w:val="subscript"/>
                <w:lang w:val="ru-RU"/>
              </w:rPr>
              <w:t>оз</w:t>
            </w:r>
            <w:r>
              <w:rPr>
                <w:color w:val="000000" w:themeColor="text1"/>
                <w:position w:val="-14"/>
                <w:lang w:val="ru-RU"/>
              </w:rPr>
              <w:t xml:space="preserve"> + С</w:t>
            </w:r>
            <w:r>
              <w:rPr>
                <w:color w:val="000000" w:themeColor="text1"/>
                <w:position w:val="-14"/>
                <w:vertAlign w:val="subscript"/>
                <w:lang w:val="ru-RU"/>
              </w:rPr>
              <w:t>дз</w:t>
            </w:r>
            <w:r>
              <w:rPr>
                <w:color w:val="000000" w:themeColor="text1"/>
                <w:position w:val="-14"/>
                <w:lang w:val="ru-RU"/>
              </w:rPr>
              <w:t xml:space="preserve"> + С</w:t>
            </w:r>
            <w:r>
              <w:rPr>
                <w:color w:val="000000" w:themeColor="text1"/>
                <w:position w:val="-14"/>
                <w:vertAlign w:val="subscript"/>
                <w:lang w:val="ru-RU"/>
              </w:rPr>
              <w:t>фсзн</w:t>
            </w:r>
            <w:r>
              <w:rPr>
                <w:color w:val="000000" w:themeColor="text1"/>
                <w:position w:val="-14"/>
                <w:lang w:val="ru-RU"/>
              </w:rPr>
              <w:t xml:space="preserve"> + С</w:t>
            </w:r>
            <w:r>
              <w:rPr>
                <w:color w:val="000000" w:themeColor="text1"/>
                <w:position w:val="-14"/>
                <w:vertAlign w:val="subscript"/>
                <w:lang w:val="ru-RU"/>
              </w:rPr>
              <w:t xml:space="preserve">бгс </w:t>
            </w:r>
            <w:r>
              <w:rPr>
                <w:color w:val="000000" w:themeColor="text1"/>
                <w:position w:val="-14"/>
                <w:lang w:val="ru-RU"/>
              </w:rPr>
              <w:t>+ С</w:t>
            </w:r>
            <w:r>
              <w:rPr>
                <w:color w:val="000000" w:themeColor="text1"/>
                <w:position w:val="-14"/>
                <w:vertAlign w:val="subscript"/>
                <w:lang w:val="ru-RU"/>
              </w:rPr>
              <w:t>м</w:t>
            </w:r>
            <w:r>
              <w:rPr>
                <w:color w:val="000000" w:themeColor="text1"/>
                <w:position w:val="-14"/>
                <w:lang w:val="ru-RU"/>
              </w:rPr>
              <w:t xml:space="preserve"> + С</w:t>
            </w:r>
            <w:r>
              <w:rPr>
                <w:color w:val="000000" w:themeColor="text1"/>
                <w:position w:val="-14"/>
                <w:vertAlign w:val="subscript"/>
                <w:lang w:val="ru-RU"/>
              </w:rPr>
              <w:t>мв</w:t>
            </w:r>
            <w:r>
              <w:rPr>
                <w:color w:val="000000" w:themeColor="text1"/>
                <w:position w:val="-14"/>
                <w:lang w:val="ru-RU"/>
              </w:rPr>
              <w:t xml:space="preserve"> + С</w:t>
            </w:r>
            <w:r>
              <w:rPr>
                <w:color w:val="000000" w:themeColor="text1"/>
                <w:position w:val="-14"/>
                <w:vertAlign w:val="subscript"/>
                <w:lang w:val="ru-RU"/>
              </w:rPr>
              <w:t>пз</w:t>
            </w:r>
            <w:r>
              <w:rPr>
                <w:color w:val="000000" w:themeColor="text1"/>
                <w:position w:val="-14"/>
                <w:lang w:val="ru-RU"/>
              </w:rPr>
              <w:t xml:space="preserve"> + С</w:t>
            </w:r>
            <w:r>
              <w:rPr>
                <w:color w:val="000000" w:themeColor="text1"/>
                <w:position w:val="-14"/>
                <w:vertAlign w:val="subscript"/>
                <w:lang w:val="ru-RU"/>
              </w:rPr>
              <w:t>обп,обх</w:t>
            </w:r>
            <w:r>
              <w:rPr>
                <w:color w:val="000000" w:themeColor="text1"/>
                <w:position w:val="-14"/>
                <w:lang w:val="ru-RU"/>
              </w:rPr>
              <w:t>.</w:t>
            </w:r>
          </w:p>
        </w:tc>
        <w:tc>
          <w:tcPr>
            <w:tcW w:w="1481" w:type="dxa"/>
            <w:vAlign w:val="center"/>
            <w:hideMark/>
          </w:tcPr>
          <w:p w14:paraId="2AEDE946" w14:textId="709384E3" w:rsidR="00D535CF" w:rsidRDefault="00D535CF">
            <w:pPr>
              <w:tabs>
                <w:tab w:val="left" w:pos="1674"/>
              </w:tabs>
              <w:suppressAutoHyphens/>
              <w:ind w:firstLine="387"/>
              <w:jc w:val="center"/>
              <w:rPr>
                <w:color w:val="000000" w:themeColor="text1"/>
              </w:rPr>
            </w:pPr>
            <w:r>
              <w:rPr>
                <w:color w:val="000000" w:themeColor="text1"/>
              </w:rPr>
              <w:t>(</w:t>
            </w:r>
            <w:r w:rsidR="00345DD3">
              <w:rPr>
                <w:color w:val="000000" w:themeColor="text1"/>
              </w:rPr>
              <w:t>7.</w:t>
            </w:r>
            <w:r>
              <w:rPr>
                <w:color w:val="000000" w:themeColor="text1"/>
              </w:rPr>
              <w:t>11)</w:t>
            </w:r>
          </w:p>
        </w:tc>
      </w:tr>
    </w:tbl>
    <w:p w14:paraId="15420ECF" w14:textId="77777777" w:rsidR="00D535CF" w:rsidRDefault="00D535CF" w:rsidP="00D535CF">
      <w:pPr>
        <w:spacing w:before="240" w:after="240"/>
        <w:rPr>
          <w:rFonts w:eastAsia="Arial"/>
        </w:rPr>
      </w:pPr>
      <w:r>
        <w:rPr>
          <w:rFonts w:eastAsia="Arial"/>
          <w:color w:val="000000" w:themeColor="text1"/>
        </w:rPr>
        <w:t xml:space="preserve">Все данные необходимые для вычисления есть, поэтому можно определить сумму расходов на разработку программного средства. </w:t>
      </w:r>
    </w:p>
    <w:p w14:paraId="223ED725" w14:textId="7C8058A4" w:rsidR="00D535CF" w:rsidRDefault="00D535CF" w:rsidP="00D535CF">
      <w:pPr>
        <w:suppressAutoHyphens/>
        <w:spacing w:before="240" w:after="240"/>
        <w:jc w:val="center"/>
        <w:rPr>
          <w:rFonts w:eastAsiaTheme="minorHAnsi"/>
          <w:color w:val="000000" w:themeColor="text1"/>
        </w:rPr>
      </w:pPr>
      <w:r>
        <w:rPr>
          <w:color w:val="000000" w:themeColor="text1"/>
        </w:rPr>
        <w:t>С</w:t>
      </w:r>
      <w:r>
        <w:rPr>
          <w:color w:val="000000" w:themeColor="text1"/>
          <w:vertAlign w:val="subscript"/>
        </w:rPr>
        <w:t>р</w:t>
      </w:r>
      <w:r>
        <w:rPr>
          <w:color w:val="000000" w:themeColor="text1"/>
        </w:rPr>
        <w:t xml:space="preserve"> = </w:t>
      </w:r>
      <w:r w:rsidR="00267C9F">
        <w:rPr>
          <w:color w:val="000000" w:themeColor="text1"/>
        </w:rPr>
        <w:t>48</w:t>
      </w:r>
      <w:r>
        <w:rPr>
          <w:color w:val="000000" w:themeColor="text1"/>
        </w:rPr>
        <w:t xml:space="preserve">00 + </w:t>
      </w:r>
      <w:r w:rsidR="00267C9F">
        <w:rPr>
          <w:color w:val="000000" w:themeColor="text1"/>
        </w:rPr>
        <w:t>720</w:t>
      </w:r>
      <w:r>
        <w:rPr>
          <w:color w:val="000000" w:themeColor="text1"/>
        </w:rPr>
        <w:t xml:space="preserve"> + </w:t>
      </w:r>
      <w:r w:rsidR="00267C9F">
        <w:rPr>
          <w:rFonts w:cstheme="minorBidi"/>
          <w:color w:val="000000" w:themeColor="text1"/>
        </w:rPr>
        <w:t>1876,8</w:t>
      </w:r>
      <w:r>
        <w:rPr>
          <w:color w:val="000000" w:themeColor="text1"/>
        </w:rPr>
        <w:t xml:space="preserve"> + </w:t>
      </w:r>
      <w:r w:rsidR="00267C9F">
        <w:rPr>
          <w:rFonts w:cstheme="minorBidi"/>
          <w:color w:val="000000" w:themeColor="text1"/>
        </w:rPr>
        <w:t>33,12</w:t>
      </w:r>
      <w:r>
        <w:rPr>
          <w:color w:val="000000" w:themeColor="text1"/>
        </w:rPr>
        <w:t xml:space="preserve"> + 15,</w:t>
      </w:r>
      <w:r w:rsidR="00267C9F">
        <w:rPr>
          <w:color w:val="000000" w:themeColor="text1"/>
        </w:rPr>
        <w:t>9</w:t>
      </w:r>
      <w:r>
        <w:rPr>
          <w:color w:val="000000" w:themeColor="text1"/>
        </w:rPr>
        <w:t>3 + 20</w:t>
      </w:r>
      <w:r w:rsidR="00267C9F">
        <w:rPr>
          <w:color w:val="000000" w:themeColor="text1"/>
        </w:rPr>
        <w:t>7</w:t>
      </w:r>
      <w:r>
        <w:rPr>
          <w:color w:val="000000" w:themeColor="text1"/>
        </w:rPr>
        <w:t>,</w:t>
      </w:r>
      <w:r w:rsidR="00267C9F">
        <w:rPr>
          <w:color w:val="000000" w:themeColor="text1"/>
        </w:rPr>
        <w:t>72</w:t>
      </w:r>
      <w:r>
        <w:rPr>
          <w:color w:val="000000" w:themeColor="text1"/>
        </w:rPr>
        <w:t xml:space="preserve"> + </w:t>
      </w:r>
      <w:r w:rsidR="00267C9F">
        <w:rPr>
          <w:color w:val="000000" w:themeColor="text1"/>
        </w:rPr>
        <w:t>888 + 48</w:t>
      </w:r>
      <w:r>
        <w:rPr>
          <w:color w:val="000000" w:themeColor="text1"/>
        </w:rPr>
        <w:t xml:space="preserve">0 = </w:t>
      </w:r>
      <w:r w:rsidR="00921D20">
        <w:rPr>
          <w:color w:val="000000" w:themeColor="text1"/>
        </w:rPr>
        <w:t>9021,57</w:t>
      </w:r>
      <w:r>
        <w:rPr>
          <w:color w:val="000000" w:themeColor="text1"/>
        </w:rPr>
        <w:t xml:space="preserve"> руб.</w:t>
      </w:r>
    </w:p>
    <w:p w14:paraId="5FD065E7" w14:textId="5037BE46" w:rsidR="00D535CF" w:rsidRDefault="00D535CF" w:rsidP="00D535CF">
      <w:pPr>
        <w:spacing w:before="240"/>
        <w:ind w:firstLine="851"/>
        <w:rPr>
          <w:rFonts w:cstheme="minorBidi"/>
          <w:color w:val="000000" w:themeColor="text1"/>
        </w:rPr>
      </w:pPr>
      <w:r>
        <w:rPr>
          <w:rFonts w:cstheme="minorBidi"/>
          <w:color w:val="000000" w:themeColor="text1"/>
        </w:rPr>
        <w:t xml:space="preserve">Сумма расходов на разработку программного средства была вычислена на основе данных, рассчитанных ранее в данном разделе. Таким образом, сумма расходов на разработку </w:t>
      </w:r>
      <w:r w:rsidR="00921D20">
        <w:rPr>
          <w:rFonts w:cstheme="minorBidi"/>
          <w:color w:val="000000" w:themeColor="text1"/>
        </w:rPr>
        <w:t xml:space="preserve">клиент-серверного мобильного </w:t>
      </w:r>
      <w:r>
        <w:rPr>
          <w:rFonts w:cstheme="minorBidi"/>
          <w:color w:val="000000" w:themeColor="text1"/>
        </w:rPr>
        <w:t xml:space="preserve">приложения составила </w:t>
      </w:r>
      <w:r w:rsidR="00921D20">
        <w:rPr>
          <w:color w:val="000000" w:themeColor="text1"/>
        </w:rPr>
        <w:t xml:space="preserve">9021,57 </w:t>
      </w:r>
      <w:r>
        <w:rPr>
          <w:rFonts w:cstheme="minorBidi"/>
          <w:color w:val="000000" w:themeColor="text1"/>
        </w:rPr>
        <w:t>рублей.</w:t>
      </w:r>
    </w:p>
    <w:p w14:paraId="58E24959" w14:textId="543A182B" w:rsidR="00D535CF" w:rsidRDefault="00345DD3" w:rsidP="00BC35FD">
      <w:pPr>
        <w:pStyle w:val="ac"/>
        <w:rPr>
          <w:szCs w:val="24"/>
        </w:rPr>
      </w:pPr>
      <w:bookmarkStart w:id="192" w:name="_Toc41593214"/>
      <w:bookmarkStart w:id="193" w:name="_Toc40204466"/>
      <w:bookmarkStart w:id="194" w:name="_Toc10473790"/>
      <w:bookmarkStart w:id="195" w:name="_Toc9463002"/>
      <w:bookmarkStart w:id="196" w:name="_Toc516485679"/>
      <w:bookmarkStart w:id="197" w:name="_Toc515520895"/>
      <w:bookmarkStart w:id="198" w:name="_Toc515398636"/>
      <w:bookmarkStart w:id="199" w:name="_Toc73047814"/>
      <w:r>
        <w:t>7.</w:t>
      </w:r>
      <w:r w:rsidR="00D535CF">
        <w:t>13 Расходы на сопровождение и адаптацию</w:t>
      </w:r>
      <w:bookmarkEnd w:id="192"/>
      <w:bookmarkEnd w:id="193"/>
      <w:bookmarkEnd w:id="194"/>
      <w:bookmarkEnd w:id="195"/>
      <w:bookmarkEnd w:id="196"/>
      <w:bookmarkEnd w:id="197"/>
      <w:bookmarkEnd w:id="198"/>
      <w:bookmarkEnd w:id="199"/>
    </w:p>
    <w:p w14:paraId="7C24D3E3" w14:textId="7C457C1C" w:rsidR="00D535CF" w:rsidRDefault="00D535CF" w:rsidP="00D535CF">
      <w:pPr>
        <w:spacing w:after="240"/>
        <w:rPr>
          <w:rFonts w:eastAsia="Arial"/>
          <w:color w:val="000000" w:themeColor="text1"/>
          <w:lang w:val="en-US"/>
        </w:rPr>
      </w:pPr>
      <w:r>
        <w:rPr>
          <w:rFonts w:eastAsia="Arial"/>
          <w:color w:val="000000" w:themeColor="text1"/>
        </w:rPr>
        <w:t>Сумма расходов на сопровождение и адаптацию программного средства С</w:t>
      </w:r>
      <w:r>
        <w:rPr>
          <w:rFonts w:eastAsia="Arial"/>
          <w:color w:val="000000" w:themeColor="text1"/>
          <w:vertAlign w:val="subscript"/>
        </w:rPr>
        <w:t>рса</w:t>
      </w:r>
      <w:r>
        <w:rPr>
          <w:rFonts w:eastAsia="Arial"/>
          <w:color w:val="000000" w:themeColor="text1"/>
        </w:rPr>
        <w:t xml:space="preserve"> определяется как произведение суммы расходов на разработки на норматив расходов на сопровождение и адаптацию Н</w:t>
      </w:r>
      <w:r>
        <w:rPr>
          <w:rFonts w:eastAsia="Arial"/>
          <w:color w:val="000000" w:themeColor="text1"/>
          <w:vertAlign w:val="subscript"/>
        </w:rPr>
        <w:t>рса</w:t>
      </w:r>
      <w:r>
        <w:rPr>
          <w:rFonts w:eastAsia="Arial"/>
          <w:color w:val="000000" w:themeColor="text1"/>
        </w:rPr>
        <w:t xml:space="preserve">, и находится по формуле </w:t>
      </w:r>
      <w:r w:rsidR="00345DD3">
        <w:rPr>
          <w:rFonts w:eastAsia="Arial"/>
          <w:color w:val="000000" w:themeColor="text1"/>
        </w:rPr>
        <w:t>7.</w:t>
      </w:r>
      <w:r>
        <w:rPr>
          <w:rFonts w:eastAsia="Arial"/>
          <w:color w:val="000000" w:themeColor="text1"/>
        </w:rPr>
        <w:t>12</w:t>
      </w:r>
    </w:p>
    <w:tbl>
      <w:tblPr>
        <w:tblW w:w="10019" w:type="dxa"/>
        <w:jc w:val="center"/>
        <w:tblCellMar>
          <w:left w:w="0" w:type="dxa"/>
          <w:right w:w="0" w:type="dxa"/>
        </w:tblCellMar>
        <w:tblLook w:val="04A0" w:firstRow="1" w:lastRow="0" w:firstColumn="1" w:lastColumn="0" w:noHBand="0" w:noVBand="1"/>
      </w:tblPr>
      <w:tblGrid>
        <w:gridCol w:w="1077"/>
        <w:gridCol w:w="7849"/>
        <w:gridCol w:w="1093"/>
      </w:tblGrid>
      <w:tr w:rsidR="00D535CF" w14:paraId="3849D8E9" w14:textId="77777777" w:rsidTr="00D535CF">
        <w:trPr>
          <w:jc w:val="center"/>
        </w:trPr>
        <w:tc>
          <w:tcPr>
            <w:tcW w:w="1077" w:type="dxa"/>
          </w:tcPr>
          <w:p w14:paraId="2BE1B5A2" w14:textId="77777777" w:rsidR="00D535CF" w:rsidRDefault="00D535CF">
            <w:pPr>
              <w:jc w:val="center"/>
              <w:rPr>
                <w:rFonts w:eastAsiaTheme="minorHAnsi"/>
              </w:rPr>
            </w:pPr>
          </w:p>
        </w:tc>
        <w:tc>
          <w:tcPr>
            <w:tcW w:w="7849" w:type="dxa"/>
            <w:hideMark/>
          </w:tcPr>
          <w:p w14:paraId="0D01DF99" w14:textId="77777777" w:rsidR="00D535CF" w:rsidRDefault="004F64AB">
            <w:pPr>
              <w:spacing w:before="240" w:after="240"/>
              <w:jc w:val="center"/>
              <w:rPr>
                <w:i/>
              </w:rPr>
            </w:pPr>
            <m:oMathPara>
              <m:oMath>
                <m:sSub>
                  <m:sSubPr>
                    <m:ctrlPr>
                      <w:rPr>
                        <w:rFonts w:ascii="Cambria Math" w:hAnsi="Cambria Math"/>
                        <w:i/>
                      </w:rPr>
                    </m:ctrlPr>
                  </m:sSubPr>
                  <m:e>
                    <m:r>
                      <m:rPr>
                        <m:nor/>
                      </m:rPr>
                      <m:t>С</m:t>
                    </m:r>
                  </m:e>
                  <m:sub>
                    <m:r>
                      <m:rPr>
                        <m:nor/>
                      </m:rPr>
                      <m:t>рса</m:t>
                    </m:r>
                  </m:sub>
                </m:sSub>
                <m:r>
                  <m:rPr>
                    <m:nor/>
                  </m:rPr>
                  <m:t xml:space="preserve"> = </m:t>
                </m:r>
                <m:f>
                  <m:fPr>
                    <m:ctrlPr>
                      <w:rPr>
                        <w:rFonts w:ascii="Cambria Math" w:hAnsi="Cambria Math"/>
                        <w:i/>
                      </w:rPr>
                    </m:ctrlPr>
                  </m:fPr>
                  <m:num>
                    <m:sSub>
                      <m:sSubPr>
                        <m:ctrlPr>
                          <w:rPr>
                            <w:rFonts w:ascii="Cambria Math" w:hAnsi="Cambria Math"/>
                            <w:i/>
                          </w:rPr>
                        </m:ctrlPr>
                      </m:sSubPr>
                      <m:e>
                        <m:r>
                          <m:rPr>
                            <m:nor/>
                          </m:rPr>
                          <m:t>С</m:t>
                        </m:r>
                      </m:e>
                      <m:sub>
                        <m:r>
                          <m:rPr>
                            <m:nor/>
                          </m:rPr>
                          <m:t>р</m:t>
                        </m:r>
                      </m:sub>
                    </m:sSub>
                    <m:r>
                      <m:rPr>
                        <m:nor/>
                      </m:rPr>
                      <m:t xml:space="preserve"> </m:t>
                    </m:r>
                    <m:r>
                      <m:rPr>
                        <m:nor/>
                      </m:rPr>
                      <w:rPr>
                        <w:rFonts w:ascii="Cambria Math" w:hAnsi="Cambria Math" w:cs="Cambria Math"/>
                      </w:rPr>
                      <m:t>⋅</m:t>
                    </m:r>
                    <m:r>
                      <m:rPr>
                        <m:nor/>
                      </m:rPr>
                      <m:t xml:space="preserve"> </m:t>
                    </m:r>
                    <m:sSub>
                      <m:sSubPr>
                        <m:ctrlPr>
                          <w:rPr>
                            <w:rFonts w:ascii="Cambria Math" w:hAnsi="Cambria Math"/>
                            <w:i/>
                          </w:rPr>
                        </m:ctrlPr>
                      </m:sSubPr>
                      <m:e>
                        <m:r>
                          <m:rPr>
                            <m:nor/>
                          </m:rPr>
                          <m:t>Н</m:t>
                        </m:r>
                      </m:e>
                      <m:sub>
                        <m:r>
                          <m:rPr>
                            <m:nor/>
                          </m:rPr>
                          <m:t>рса</m:t>
                        </m:r>
                      </m:sub>
                    </m:sSub>
                  </m:num>
                  <m:den>
                    <m:r>
                      <m:rPr>
                        <m:nor/>
                      </m:rPr>
                      <m:t>100</m:t>
                    </m:r>
                  </m:den>
                </m:f>
                <m:r>
                  <w:rPr>
                    <w:rFonts w:ascii="Cambria Math" w:hAnsi="Cambria Math"/>
                  </w:rPr>
                  <m:t>,</m:t>
                </m:r>
              </m:oMath>
            </m:oMathPara>
          </w:p>
        </w:tc>
        <w:tc>
          <w:tcPr>
            <w:tcW w:w="1093" w:type="dxa"/>
            <w:vAlign w:val="center"/>
            <w:hideMark/>
          </w:tcPr>
          <w:p w14:paraId="1BEB9899" w14:textId="7B63788B" w:rsidR="00D535CF" w:rsidRDefault="00D535CF">
            <w:pPr>
              <w:ind w:left="138" w:firstLine="278"/>
              <w:jc w:val="center"/>
            </w:pPr>
            <w:r>
              <w:t>(</w:t>
            </w:r>
            <w:r w:rsidR="00345DD3">
              <w:t>7.</w:t>
            </w:r>
            <w:r>
              <w:t>12)</w:t>
            </w:r>
          </w:p>
        </w:tc>
      </w:tr>
    </w:tbl>
    <w:p w14:paraId="04132662" w14:textId="652A9D1F" w:rsidR="00D535CF" w:rsidRDefault="004F64AB" w:rsidP="00D535CF">
      <w:pPr>
        <w:suppressAutoHyphens/>
        <w:spacing w:before="240"/>
        <w:jc w:val="center"/>
        <w:rPr>
          <w:color w:val="000000" w:themeColor="text1"/>
        </w:rPr>
      </w:pPr>
      <m:oMath>
        <m:sSub>
          <m:sSubPr>
            <m:ctrlPr>
              <w:rPr>
                <w:rFonts w:ascii="Cambria Math" w:hAnsi="Cambria Math"/>
                <w:i/>
                <w:color w:val="000000" w:themeColor="text1"/>
              </w:rPr>
            </m:ctrlPr>
          </m:sSubPr>
          <m:e>
            <m:r>
              <m:rPr>
                <m:nor/>
              </m:rPr>
              <w:rPr>
                <w:color w:val="000000" w:themeColor="text1"/>
              </w:rPr>
              <m:t>С</m:t>
            </m:r>
          </m:e>
          <m:sub>
            <m:r>
              <m:rPr>
                <m:nor/>
              </m:rPr>
              <w:rPr>
                <w:color w:val="000000" w:themeColor="text1"/>
              </w:rPr>
              <m:t>рса</m:t>
            </m:r>
          </m:sub>
        </m:sSub>
        <m:r>
          <m:rPr>
            <m:nor/>
          </m:rPr>
          <w:rPr>
            <w:color w:val="000000" w:themeColor="text1"/>
          </w:rPr>
          <m:t xml:space="preserve"> </m:t>
        </m:r>
      </m:oMath>
      <w:r w:rsidR="00D535CF">
        <w:rPr>
          <w:color w:val="000000" w:themeColor="text1"/>
        </w:rPr>
        <w:t xml:space="preserve">= </w:t>
      </w:r>
      <w:r w:rsidR="00921D20">
        <w:rPr>
          <w:color w:val="000000" w:themeColor="text1"/>
        </w:rPr>
        <w:t xml:space="preserve">9021,57 </w:t>
      </w:r>
      <w:r w:rsidR="00D535CF">
        <w:rPr>
          <w:color w:val="000000" w:themeColor="text1"/>
        </w:rPr>
        <w:sym w:font="Symbol" w:char="F0D7"/>
      </w:r>
      <w:r w:rsidR="00D535CF">
        <w:rPr>
          <w:color w:val="000000" w:themeColor="text1"/>
        </w:rPr>
        <w:t xml:space="preserve"> 17 / 100 = 1 </w:t>
      </w:r>
      <w:r w:rsidR="00921D20">
        <w:rPr>
          <w:color w:val="000000" w:themeColor="text1"/>
        </w:rPr>
        <w:t>533</w:t>
      </w:r>
      <w:r w:rsidR="00D535CF">
        <w:rPr>
          <w:color w:val="000000" w:themeColor="text1"/>
        </w:rPr>
        <w:t>,</w:t>
      </w:r>
      <w:r w:rsidR="00921D20">
        <w:rPr>
          <w:color w:val="000000" w:themeColor="text1"/>
        </w:rPr>
        <w:t>67</w:t>
      </w:r>
      <w:r w:rsidR="00D535CF">
        <w:rPr>
          <w:color w:val="000000" w:themeColor="text1"/>
        </w:rPr>
        <w:t> руб.</w:t>
      </w:r>
    </w:p>
    <w:p w14:paraId="6DB438DE" w14:textId="77777777" w:rsidR="00D535CF" w:rsidRDefault="00D535CF" w:rsidP="00D535CF">
      <w:pPr>
        <w:suppressAutoHyphens/>
        <w:spacing w:before="240"/>
        <w:rPr>
          <w:color w:val="000000" w:themeColor="text1"/>
        </w:rPr>
      </w:pPr>
      <w:r>
        <w:rPr>
          <w:color w:val="000000" w:themeColor="text1"/>
        </w:rPr>
        <w:lastRenderedPageBreak/>
        <w:t>Сумма расходов на сопровождение и адаптацию была вычислена на основе данных, рассчитанных ранее в данном разделе.</w:t>
      </w:r>
    </w:p>
    <w:p w14:paraId="35F6907D" w14:textId="77777777" w:rsidR="00D535CF" w:rsidRDefault="00D535CF" w:rsidP="00D535CF">
      <w:pPr>
        <w:suppressAutoHyphens/>
        <w:rPr>
          <w:color w:val="000000" w:themeColor="text1"/>
        </w:rPr>
      </w:pPr>
      <w:r>
        <w:rPr>
          <w:color w:val="000000" w:themeColor="text1"/>
        </w:rPr>
        <w:t>Все проведенные выше расчеты необходимы для вычисления полной себестоимости проекта.</w:t>
      </w:r>
    </w:p>
    <w:p w14:paraId="4F11DE5B" w14:textId="792E438D" w:rsidR="00D535CF" w:rsidRDefault="00345DD3" w:rsidP="00BC35FD">
      <w:pPr>
        <w:pStyle w:val="ac"/>
        <w:rPr>
          <w:szCs w:val="24"/>
        </w:rPr>
      </w:pPr>
      <w:bookmarkStart w:id="200" w:name="_Toc41593215"/>
      <w:bookmarkStart w:id="201" w:name="_Toc40204467"/>
      <w:bookmarkStart w:id="202" w:name="_Toc10473791"/>
      <w:bookmarkStart w:id="203" w:name="_Toc9463003"/>
      <w:bookmarkStart w:id="204" w:name="_Toc516485680"/>
      <w:bookmarkStart w:id="205" w:name="_Toc515520896"/>
      <w:bookmarkStart w:id="206" w:name="_Toc515398637"/>
      <w:bookmarkStart w:id="207" w:name="_Toc73047815"/>
      <w:r>
        <w:t>7.</w:t>
      </w:r>
      <w:r w:rsidR="00D535CF">
        <w:t>14 Полная себестоимость</w:t>
      </w:r>
      <w:bookmarkEnd w:id="200"/>
      <w:bookmarkEnd w:id="201"/>
      <w:bookmarkEnd w:id="202"/>
      <w:bookmarkEnd w:id="203"/>
      <w:bookmarkEnd w:id="204"/>
      <w:bookmarkEnd w:id="205"/>
      <w:bookmarkEnd w:id="206"/>
      <w:bookmarkEnd w:id="207"/>
    </w:p>
    <w:p w14:paraId="4A93BE2F" w14:textId="5A5B7DAC" w:rsidR="00D535CF" w:rsidRDefault="00D535CF" w:rsidP="00D535CF">
      <w:pPr>
        <w:rPr>
          <w:rFonts w:cstheme="minorBidi"/>
          <w:color w:val="000000" w:themeColor="text1"/>
        </w:rPr>
      </w:pPr>
      <w:r>
        <w:rPr>
          <w:rFonts w:cstheme="minorBidi"/>
          <w:color w:val="000000" w:themeColor="text1"/>
        </w:rPr>
        <w:t>Полная себестоимость С</w:t>
      </w:r>
      <w:r>
        <w:rPr>
          <w:rFonts w:cstheme="minorBidi"/>
          <w:color w:val="000000" w:themeColor="text1"/>
          <w:vertAlign w:val="subscript"/>
        </w:rPr>
        <w:t>п</w:t>
      </w:r>
      <w:r>
        <w:rPr>
          <w:rFonts w:cstheme="minorBidi"/>
          <w:color w:val="000000" w:themeColor="text1"/>
        </w:rPr>
        <w:t xml:space="preserve"> определяется как сумма двух элементов: суммы расходов на разработку С</w:t>
      </w:r>
      <w:r>
        <w:rPr>
          <w:rFonts w:cstheme="minorBidi"/>
          <w:color w:val="000000" w:themeColor="text1"/>
          <w:vertAlign w:val="subscript"/>
        </w:rPr>
        <w:t>р</w:t>
      </w:r>
      <w:r>
        <w:rPr>
          <w:rFonts w:cstheme="minorBidi"/>
          <w:color w:val="000000" w:themeColor="text1"/>
        </w:rPr>
        <w:t xml:space="preserve"> и суммы расходов на сопровождение и адаптацию программного средства С</w:t>
      </w:r>
      <w:r>
        <w:rPr>
          <w:rFonts w:cstheme="minorBidi"/>
          <w:color w:val="000000" w:themeColor="text1"/>
          <w:vertAlign w:val="subscript"/>
        </w:rPr>
        <w:t>рса</w:t>
      </w:r>
      <w:r>
        <w:rPr>
          <w:rFonts w:cstheme="minorBidi"/>
          <w:color w:val="000000" w:themeColor="text1"/>
        </w:rPr>
        <w:t>.</w:t>
      </w:r>
    </w:p>
    <w:p w14:paraId="20F3E346" w14:textId="6A201387" w:rsidR="00D535CF" w:rsidRDefault="00D535CF" w:rsidP="00D535CF">
      <w:pPr>
        <w:rPr>
          <w:rFonts w:cstheme="minorBidi"/>
          <w:color w:val="000000" w:themeColor="text1"/>
        </w:rPr>
      </w:pPr>
      <w:r>
        <w:rPr>
          <w:rFonts w:cstheme="minorBidi"/>
          <w:color w:val="000000" w:themeColor="text1"/>
        </w:rPr>
        <w:t>Полная себестоимость С</w:t>
      </w:r>
      <w:r>
        <w:rPr>
          <w:rFonts w:cstheme="minorBidi"/>
          <w:color w:val="000000" w:themeColor="text1"/>
          <w:vertAlign w:val="subscript"/>
        </w:rPr>
        <w:t>п</w:t>
      </w:r>
      <w:r>
        <w:rPr>
          <w:rFonts w:cstheme="minorBidi"/>
          <w:color w:val="000000" w:themeColor="text1"/>
        </w:rPr>
        <w:t xml:space="preserve"> вычисляется по формуле </w:t>
      </w:r>
      <w:r w:rsidR="00345DD3">
        <w:rPr>
          <w:rFonts w:cstheme="minorBidi"/>
          <w:color w:val="000000" w:themeColor="text1"/>
        </w:rPr>
        <w:t>7.</w:t>
      </w:r>
      <w:r>
        <w:rPr>
          <w:rFonts w:cstheme="minorBidi"/>
          <w:color w:val="000000" w:themeColor="text1"/>
        </w:rPr>
        <w:t>13</w:t>
      </w:r>
    </w:p>
    <w:tbl>
      <w:tblPr>
        <w:tblW w:w="10019" w:type="dxa"/>
        <w:jc w:val="center"/>
        <w:tblCellMar>
          <w:left w:w="0" w:type="dxa"/>
          <w:right w:w="0" w:type="dxa"/>
        </w:tblCellMar>
        <w:tblLook w:val="04A0" w:firstRow="1" w:lastRow="0" w:firstColumn="1" w:lastColumn="0" w:noHBand="0" w:noVBand="1"/>
      </w:tblPr>
      <w:tblGrid>
        <w:gridCol w:w="1077"/>
        <w:gridCol w:w="7849"/>
        <w:gridCol w:w="1093"/>
      </w:tblGrid>
      <w:tr w:rsidR="00D535CF" w14:paraId="49256E19" w14:textId="77777777" w:rsidTr="00D535CF">
        <w:trPr>
          <w:jc w:val="center"/>
        </w:trPr>
        <w:tc>
          <w:tcPr>
            <w:tcW w:w="1077" w:type="dxa"/>
          </w:tcPr>
          <w:p w14:paraId="4762B1DF" w14:textId="77777777" w:rsidR="00D535CF" w:rsidRDefault="00D535CF">
            <w:pPr>
              <w:jc w:val="center"/>
            </w:pPr>
          </w:p>
        </w:tc>
        <w:tc>
          <w:tcPr>
            <w:tcW w:w="7849" w:type="dxa"/>
            <w:hideMark/>
          </w:tcPr>
          <w:p w14:paraId="304E8FC1" w14:textId="77777777" w:rsidR="00D535CF" w:rsidRDefault="004F64AB">
            <w:pPr>
              <w:spacing w:before="240" w:after="240"/>
              <w:jc w:val="center"/>
              <w:rPr>
                <w:i/>
              </w:rPr>
            </w:pPr>
            <m:oMathPara>
              <m:oMath>
                <m:sSub>
                  <m:sSubPr>
                    <m:ctrlPr>
                      <w:rPr>
                        <w:rFonts w:ascii="Cambria Math" w:hAnsi="Cambria Math"/>
                        <w:i/>
                      </w:rPr>
                    </m:ctrlPr>
                  </m:sSubPr>
                  <m:e>
                    <m:r>
                      <m:rPr>
                        <m:nor/>
                      </m:rPr>
                      <m:t>С</m:t>
                    </m:r>
                  </m:e>
                  <m:sub>
                    <m:r>
                      <w:rPr>
                        <w:rFonts w:ascii="Cambria Math" w:hAnsi="Cambria Math"/>
                      </w:rPr>
                      <m:t>п</m:t>
                    </m:r>
                  </m:sub>
                </m:sSub>
                <m:r>
                  <m:rPr>
                    <m:nor/>
                  </m:rPr>
                  <m:t xml:space="preserve"> = </m:t>
                </m:r>
                <m:sSub>
                  <m:sSubPr>
                    <m:ctrlPr>
                      <w:rPr>
                        <w:rFonts w:ascii="Cambria Math" w:hAnsi="Cambria Math"/>
                        <w:i/>
                      </w:rPr>
                    </m:ctrlPr>
                  </m:sSubPr>
                  <m:e>
                    <m:r>
                      <m:rPr>
                        <m:nor/>
                      </m:rPr>
                      <m:t>С</m:t>
                    </m:r>
                  </m:e>
                  <m:sub>
                    <m:r>
                      <m:rPr>
                        <m:nor/>
                      </m:rPr>
                      <m:t>р</m:t>
                    </m:r>
                  </m:sub>
                </m:sSub>
                <m:r>
                  <m:rPr>
                    <m:nor/>
                  </m:rPr>
                  <m:t xml:space="preserve"> +</m:t>
                </m:r>
                <m:sSub>
                  <m:sSubPr>
                    <m:ctrlPr>
                      <w:rPr>
                        <w:rFonts w:ascii="Cambria Math" w:hAnsi="Cambria Math"/>
                        <w:i/>
                      </w:rPr>
                    </m:ctrlPr>
                  </m:sSubPr>
                  <m:e>
                    <m:r>
                      <m:rPr>
                        <m:nor/>
                      </m:rPr>
                      <m:t xml:space="preserve"> С</m:t>
                    </m:r>
                  </m:e>
                  <m:sub>
                    <m:r>
                      <m:rPr>
                        <m:nor/>
                      </m:rPr>
                      <m:t>рса</m:t>
                    </m:r>
                  </m:sub>
                </m:sSub>
                <m:r>
                  <m:rPr>
                    <m:nor/>
                  </m:rPr>
                  <m:t>,</m:t>
                </m:r>
              </m:oMath>
            </m:oMathPara>
          </w:p>
        </w:tc>
        <w:tc>
          <w:tcPr>
            <w:tcW w:w="1093" w:type="dxa"/>
            <w:vAlign w:val="center"/>
            <w:hideMark/>
          </w:tcPr>
          <w:p w14:paraId="50EDAD7D" w14:textId="5C7FBCB7" w:rsidR="00D535CF" w:rsidRDefault="00D535CF">
            <w:pPr>
              <w:ind w:firstLine="416"/>
              <w:jc w:val="center"/>
            </w:pPr>
            <w:r>
              <w:t>(</w:t>
            </w:r>
            <w:r w:rsidR="00345DD3">
              <w:t>7.</w:t>
            </w:r>
            <w:r>
              <w:t>13)</w:t>
            </w:r>
          </w:p>
        </w:tc>
      </w:tr>
    </w:tbl>
    <w:p w14:paraId="3BFD9F2E" w14:textId="0CD969A8" w:rsidR="00D535CF" w:rsidRDefault="00D535CF" w:rsidP="00D535CF">
      <w:pPr>
        <w:suppressAutoHyphens/>
        <w:spacing w:after="240"/>
        <w:jc w:val="center"/>
        <w:rPr>
          <w:color w:val="000000" w:themeColor="text1"/>
        </w:rPr>
      </w:pPr>
      <w:r>
        <w:rPr>
          <w:color w:val="000000" w:themeColor="text1"/>
        </w:rPr>
        <w:t>С</w:t>
      </w:r>
      <w:r>
        <w:rPr>
          <w:color w:val="000000" w:themeColor="text1"/>
          <w:vertAlign w:val="subscript"/>
        </w:rPr>
        <w:t>п</w:t>
      </w:r>
      <w:r>
        <w:rPr>
          <w:color w:val="000000" w:themeColor="text1"/>
        </w:rPr>
        <w:t xml:space="preserve"> = </w:t>
      </w:r>
      <w:r w:rsidR="00921D20">
        <w:rPr>
          <w:color w:val="000000" w:themeColor="text1"/>
        </w:rPr>
        <w:t xml:space="preserve">9021,57 </w:t>
      </w:r>
      <w:r>
        <w:rPr>
          <w:color w:val="000000" w:themeColor="text1"/>
        </w:rPr>
        <w:t xml:space="preserve">+ </w:t>
      </w:r>
      <w:r w:rsidR="00921D20">
        <w:rPr>
          <w:color w:val="000000" w:themeColor="text1"/>
        </w:rPr>
        <w:t>1 533,67 </w:t>
      </w:r>
      <w:r>
        <w:rPr>
          <w:color w:val="000000" w:themeColor="text1"/>
        </w:rPr>
        <w:t xml:space="preserve">= </w:t>
      </w:r>
      <w:r w:rsidR="00921D20">
        <w:rPr>
          <w:color w:val="000000" w:themeColor="text1"/>
        </w:rPr>
        <w:t>10 555,24</w:t>
      </w:r>
      <w:r>
        <w:rPr>
          <w:color w:val="000000" w:themeColor="text1"/>
        </w:rPr>
        <w:t xml:space="preserve"> руб</w:t>
      </w:r>
    </w:p>
    <w:p w14:paraId="0BD08959" w14:textId="77777777" w:rsidR="00D535CF" w:rsidRDefault="00D535CF" w:rsidP="00D535CF">
      <w:pPr>
        <w:spacing w:before="240"/>
        <w:rPr>
          <w:rFonts w:eastAsia="Arial" w:cstheme="minorBidi"/>
          <w:b/>
          <w:bCs/>
          <w:color w:val="000000" w:themeColor="text1"/>
        </w:rPr>
      </w:pPr>
      <w:r>
        <w:rPr>
          <w:rFonts w:cstheme="minorBidi"/>
          <w:color w:val="000000" w:themeColor="text1"/>
        </w:rPr>
        <w:t>Полная себестоимость программного средства была вычислена на основе данных, рассчитанных ранее в данном разделе.</w:t>
      </w:r>
      <w:r>
        <w:rPr>
          <w:rFonts w:eastAsia="Arial" w:cstheme="minorBidi"/>
          <w:b/>
          <w:bCs/>
          <w:color w:val="000000" w:themeColor="text1"/>
        </w:rPr>
        <w:t xml:space="preserve"> </w:t>
      </w:r>
    </w:p>
    <w:p w14:paraId="5A31C271" w14:textId="20051623" w:rsidR="00D535CF" w:rsidRDefault="00345DD3" w:rsidP="00BC35FD">
      <w:pPr>
        <w:pStyle w:val="ac"/>
      </w:pPr>
      <w:bookmarkStart w:id="208" w:name="_Toc41333834"/>
      <w:bookmarkStart w:id="209" w:name="_Toc9426450"/>
      <w:bookmarkStart w:id="210" w:name="_Toc516004064"/>
      <w:bookmarkStart w:id="211" w:name="_Toc73047816"/>
      <w:r>
        <w:t>7.</w:t>
      </w:r>
      <w:r w:rsidR="00D535CF">
        <w:t>15 Определение цены, оценка эффективности</w:t>
      </w:r>
      <w:bookmarkEnd w:id="208"/>
      <w:bookmarkEnd w:id="209"/>
      <w:bookmarkEnd w:id="210"/>
      <w:bookmarkEnd w:id="211"/>
    </w:p>
    <w:p w14:paraId="41FD6236" w14:textId="33135AE1" w:rsidR="00D535CF" w:rsidRPr="004908EE" w:rsidRDefault="00D535CF" w:rsidP="00D535CF">
      <w:pPr>
        <w:widowControl w:val="0"/>
        <w:rPr>
          <w:rFonts w:eastAsiaTheme="minorHAnsi"/>
          <w:bCs/>
          <w:spacing w:val="-2"/>
        </w:rPr>
      </w:pPr>
      <w:r>
        <w:rPr>
          <w:bCs/>
          <w:spacing w:val="-2"/>
        </w:rPr>
        <w:t>Разрабатываемое в дипломном проекте приложение</w:t>
      </w:r>
      <w:r w:rsidR="00921D20">
        <w:rPr>
          <w:bCs/>
          <w:spacing w:val="-2"/>
        </w:rPr>
        <w:t xml:space="preserve"> является тематической социальной сетью и</w:t>
      </w:r>
      <w:r>
        <w:rPr>
          <w:bCs/>
          <w:spacing w:val="-2"/>
        </w:rPr>
        <w:t xml:space="preserve"> </w:t>
      </w:r>
      <w:r w:rsidR="00921D20">
        <w:rPr>
          <w:bCs/>
          <w:spacing w:val="-2"/>
        </w:rPr>
        <w:t>имеет аналоги</w:t>
      </w:r>
      <w:r>
        <w:rPr>
          <w:bCs/>
          <w:spacing w:val="-2"/>
        </w:rPr>
        <w:t xml:space="preserve">. </w:t>
      </w:r>
      <w:r w:rsidR="00921D20">
        <w:rPr>
          <w:bCs/>
          <w:spacing w:val="-2"/>
        </w:rPr>
        <w:t>Средняя ориентировочная стоимость аналогичной социальной сети, представляющей из себя клиент-серверное кроссплатформенное мобильное приложение примерно 1</w:t>
      </w:r>
      <w:r w:rsidR="007915A0">
        <w:rPr>
          <w:bCs/>
          <w:spacing w:val="-2"/>
        </w:rPr>
        <w:t>0</w:t>
      </w:r>
      <w:r w:rsidR="00921D20">
        <w:rPr>
          <w:bCs/>
          <w:spacing w:val="-2"/>
        </w:rPr>
        <w:t xml:space="preserve">000 евро, или </w:t>
      </w:r>
      <w:r w:rsidR="007915A0">
        <w:rPr>
          <w:bCs/>
          <w:spacing w:val="-2"/>
        </w:rPr>
        <w:t>30 606</w:t>
      </w:r>
      <w:r w:rsidR="00921D20">
        <w:rPr>
          <w:bCs/>
          <w:spacing w:val="-2"/>
        </w:rPr>
        <w:t xml:space="preserve"> белорусских рублей.</w:t>
      </w:r>
      <w:r>
        <w:rPr>
          <w:bCs/>
          <w:color w:val="FF0000"/>
          <w:spacing w:val="-2"/>
        </w:rPr>
        <w:t xml:space="preserve"> </w:t>
      </w:r>
      <w:r w:rsidR="004908EE">
        <w:rPr>
          <w:bCs/>
          <w:spacing w:val="-2"/>
        </w:rPr>
        <w:t xml:space="preserve">Источник: калькулятор расчёта стоимости социальной сети на сайте </w:t>
      </w:r>
      <w:hyperlink r:id="rId81" w:anchor="calculator" w:history="1">
        <w:r w:rsidR="004908EE" w:rsidRPr="00B770FC">
          <w:rPr>
            <w:rStyle w:val="ab"/>
            <w:bCs/>
            <w:spacing w:val="-2"/>
            <w:lang w:val="en-US"/>
          </w:rPr>
          <w:t>https</w:t>
        </w:r>
        <w:r w:rsidR="004908EE" w:rsidRPr="00B770FC">
          <w:rPr>
            <w:rStyle w:val="ab"/>
            <w:bCs/>
            <w:spacing w:val="-2"/>
          </w:rPr>
          <w:t>://</w:t>
        </w:r>
        <w:r w:rsidR="004908EE" w:rsidRPr="00B770FC">
          <w:rPr>
            <w:rStyle w:val="ab"/>
            <w:bCs/>
            <w:spacing w:val="-2"/>
            <w:lang w:val="en-US"/>
          </w:rPr>
          <w:t>ru</w:t>
        </w:r>
        <w:r w:rsidR="004908EE" w:rsidRPr="00B770FC">
          <w:rPr>
            <w:rStyle w:val="ab"/>
            <w:bCs/>
            <w:spacing w:val="-2"/>
          </w:rPr>
          <w:t>.</w:t>
        </w:r>
        <w:r w:rsidR="004908EE" w:rsidRPr="00B770FC">
          <w:rPr>
            <w:rStyle w:val="ab"/>
            <w:bCs/>
            <w:spacing w:val="-2"/>
            <w:lang w:val="en-US"/>
          </w:rPr>
          <w:t>qwertynetworks</w:t>
        </w:r>
        <w:r w:rsidR="004908EE" w:rsidRPr="00B770FC">
          <w:rPr>
            <w:rStyle w:val="ab"/>
            <w:bCs/>
            <w:spacing w:val="-2"/>
          </w:rPr>
          <w:t>.</w:t>
        </w:r>
        <w:r w:rsidR="004908EE" w:rsidRPr="00B770FC">
          <w:rPr>
            <w:rStyle w:val="ab"/>
            <w:bCs/>
            <w:spacing w:val="-2"/>
            <w:lang w:val="en-US"/>
          </w:rPr>
          <w:t>com</w:t>
        </w:r>
        <w:r w:rsidR="004908EE" w:rsidRPr="00B770FC">
          <w:rPr>
            <w:rStyle w:val="ab"/>
            <w:bCs/>
            <w:spacing w:val="-2"/>
          </w:rPr>
          <w:t>/</w:t>
        </w:r>
        <w:r w:rsidR="004908EE" w:rsidRPr="00B770FC">
          <w:rPr>
            <w:rStyle w:val="ab"/>
            <w:bCs/>
            <w:spacing w:val="-2"/>
            <w:lang w:val="en-US"/>
          </w:rPr>
          <w:t>create</w:t>
        </w:r>
        <w:r w:rsidR="004908EE" w:rsidRPr="00B770FC">
          <w:rPr>
            <w:rStyle w:val="ab"/>
            <w:bCs/>
            <w:spacing w:val="-2"/>
          </w:rPr>
          <w:t>_</w:t>
        </w:r>
        <w:r w:rsidR="004908EE" w:rsidRPr="00B770FC">
          <w:rPr>
            <w:rStyle w:val="ab"/>
            <w:bCs/>
            <w:spacing w:val="-2"/>
            <w:lang w:val="en-US"/>
          </w:rPr>
          <w:t>social</w:t>
        </w:r>
        <w:r w:rsidR="004908EE" w:rsidRPr="00B770FC">
          <w:rPr>
            <w:rStyle w:val="ab"/>
            <w:bCs/>
            <w:spacing w:val="-2"/>
          </w:rPr>
          <w:t>_</w:t>
        </w:r>
        <w:r w:rsidR="004908EE" w:rsidRPr="00B770FC">
          <w:rPr>
            <w:rStyle w:val="ab"/>
            <w:bCs/>
            <w:spacing w:val="-2"/>
            <w:lang w:val="en-US"/>
          </w:rPr>
          <w:t>networks</w:t>
        </w:r>
        <w:r w:rsidR="004908EE" w:rsidRPr="00B770FC">
          <w:rPr>
            <w:rStyle w:val="ab"/>
            <w:bCs/>
            <w:spacing w:val="-2"/>
          </w:rPr>
          <w:t>#</w:t>
        </w:r>
        <w:r w:rsidR="004908EE" w:rsidRPr="00B770FC">
          <w:rPr>
            <w:rStyle w:val="ab"/>
            <w:bCs/>
            <w:spacing w:val="-2"/>
            <w:lang w:val="en-US"/>
          </w:rPr>
          <w:t>calculator</w:t>
        </w:r>
      </w:hyperlink>
      <w:r w:rsidR="005A4485">
        <w:rPr>
          <w:bCs/>
          <w:spacing w:val="-2"/>
          <w:u w:val="single"/>
        </w:rPr>
        <w:t>.</w:t>
      </w:r>
    </w:p>
    <w:p w14:paraId="30AD8071" w14:textId="51A74110" w:rsidR="00D535CF" w:rsidRDefault="00D535CF" w:rsidP="00D535CF">
      <w:pPr>
        <w:widowControl w:val="0"/>
        <w:rPr>
          <w:bCs/>
          <w:spacing w:val="-2"/>
        </w:rPr>
      </w:pPr>
      <w:r>
        <w:rPr>
          <w:bCs/>
          <w:spacing w:val="-2"/>
        </w:rPr>
        <w:t>Прибыль рассчитывается по формуле (</w:t>
      </w:r>
      <w:r w:rsidR="00345DD3">
        <w:rPr>
          <w:bCs/>
          <w:spacing w:val="-2"/>
        </w:rPr>
        <w:t>7.</w:t>
      </w:r>
      <w:r>
        <w:rPr>
          <w:bCs/>
          <w:spacing w:val="-2"/>
        </w:rPr>
        <w:t>14):</w:t>
      </w:r>
    </w:p>
    <w:tbl>
      <w:tblPr>
        <w:tblW w:w="0" w:type="dxa"/>
        <w:tblLayout w:type="fixed"/>
        <w:tblLook w:val="04A0" w:firstRow="1" w:lastRow="0" w:firstColumn="1" w:lastColumn="0" w:noHBand="0" w:noVBand="1"/>
      </w:tblPr>
      <w:tblGrid>
        <w:gridCol w:w="1701"/>
        <w:gridCol w:w="6849"/>
        <w:gridCol w:w="1906"/>
      </w:tblGrid>
      <w:tr w:rsidR="00D535CF" w14:paraId="03E390FB" w14:textId="77777777" w:rsidTr="00D535CF">
        <w:tc>
          <w:tcPr>
            <w:tcW w:w="1701" w:type="dxa"/>
            <w:tcBorders>
              <w:top w:val="nil"/>
              <w:left w:val="nil"/>
              <w:bottom w:val="nil"/>
              <w:right w:val="nil"/>
            </w:tcBorders>
          </w:tcPr>
          <w:p w14:paraId="0B254C31" w14:textId="77777777" w:rsidR="00D535CF" w:rsidRDefault="00D535CF">
            <w:pPr>
              <w:suppressAutoHyphens/>
              <w:rPr>
                <w:rFonts w:eastAsia="Calibri"/>
              </w:rPr>
            </w:pPr>
          </w:p>
        </w:tc>
        <w:tc>
          <w:tcPr>
            <w:tcW w:w="6849" w:type="dxa"/>
            <w:tcBorders>
              <w:top w:val="nil"/>
              <w:left w:val="nil"/>
              <w:bottom w:val="nil"/>
              <w:right w:val="nil"/>
            </w:tcBorders>
            <w:hideMark/>
          </w:tcPr>
          <w:p w14:paraId="30E89ED0" w14:textId="77777777" w:rsidR="00D535CF" w:rsidRDefault="00D535CF">
            <w:pPr>
              <w:suppressAutoHyphens/>
              <w:spacing w:after="240"/>
              <w:ind w:left="-108" w:firstLine="0"/>
              <w:jc w:val="center"/>
              <w:rPr>
                <w:rFonts w:eastAsia="Calibri"/>
              </w:rPr>
            </w:pPr>
            <w:r>
              <w:rPr>
                <w:rFonts w:asciiTheme="minorHAnsi" w:eastAsiaTheme="minorHAnsi" w:hAnsiTheme="minorHAnsi" w:cstheme="minorBidi"/>
                <w:bCs/>
                <w:spacing w:val="-2"/>
                <w:position w:val="-28"/>
                <w:sz w:val="22"/>
                <w:szCs w:val="22"/>
              </w:rPr>
              <w:object w:dxaOrig="1620" w:dyaOrig="750" w14:anchorId="122075FB">
                <v:shape id="_x0000_i1027" type="#_x0000_t75" style="width:81.2pt;height:37.65pt" o:ole="">
                  <v:imagedata r:id="rId82" o:title=""/>
                </v:shape>
                <o:OLEObject Type="Embed" ProgID="Equation.DSMT4" ShapeID="_x0000_i1027" DrawAspect="Content" ObjectID="_1683963007" r:id="rId83"/>
              </w:object>
            </w:r>
            <w:r>
              <w:rPr>
                <w:rFonts w:eastAsia="Calibri"/>
                <w:position w:val="-24"/>
              </w:rPr>
              <w:t xml:space="preserve"> </w:t>
            </w:r>
            <w:r>
              <w:rPr>
                <w:rFonts w:eastAsia="Calibri"/>
              </w:rPr>
              <w:t>,</w:t>
            </w:r>
          </w:p>
        </w:tc>
        <w:tc>
          <w:tcPr>
            <w:tcW w:w="1906" w:type="dxa"/>
            <w:tcBorders>
              <w:top w:val="nil"/>
              <w:left w:val="nil"/>
              <w:bottom w:val="nil"/>
              <w:right w:val="nil"/>
            </w:tcBorders>
            <w:vAlign w:val="center"/>
            <w:hideMark/>
          </w:tcPr>
          <w:p w14:paraId="67214F14" w14:textId="62FEF349" w:rsidR="00D535CF" w:rsidRPr="0067252A" w:rsidRDefault="00D535CF">
            <w:pPr>
              <w:suppressAutoHyphens/>
              <w:ind w:right="285" w:firstLine="522"/>
              <w:rPr>
                <w:rFonts w:eastAsia="Calibri"/>
              </w:rPr>
            </w:pPr>
            <w:r w:rsidRPr="0067252A">
              <w:rPr>
                <w:rFonts w:eastAsia="Calibri"/>
              </w:rPr>
              <w:t>(</w:t>
            </w:r>
            <w:r w:rsidR="00345DD3" w:rsidRPr="0067252A">
              <w:rPr>
                <w:rFonts w:eastAsia="Calibri"/>
              </w:rPr>
              <w:t>7.</w:t>
            </w:r>
            <w:r w:rsidRPr="0067252A">
              <w:rPr>
                <w:rFonts w:eastAsia="Calibri"/>
              </w:rPr>
              <w:t>14)</w:t>
            </w:r>
          </w:p>
        </w:tc>
      </w:tr>
    </w:tbl>
    <w:p w14:paraId="4C3D9113" w14:textId="77777777" w:rsidR="00D535CF" w:rsidRDefault="00D535CF" w:rsidP="00D535CF">
      <w:pPr>
        <w:suppressAutoHyphens/>
        <w:ind w:firstLine="0"/>
        <w:rPr>
          <w:rFonts w:eastAsia="Calibri"/>
        </w:rPr>
      </w:pPr>
      <w:r>
        <w:rPr>
          <w:rFonts w:eastAsia="Calibri"/>
        </w:rPr>
        <w:t>где П</w:t>
      </w:r>
      <w:r>
        <w:rPr>
          <w:rFonts w:eastAsia="Calibri"/>
          <w:vertAlign w:val="subscript"/>
        </w:rPr>
        <w:t>пс</w:t>
      </w:r>
      <w:r>
        <w:rPr>
          <w:rFonts w:eastAsia="Calibri"/>
        </w:rPr>
        <w:t xml:space="preserve"> – прибыль от реализации программного средства, руб.;</w:t>
      </w:r>
    </w:p>
    <w:p w14:paraId="70F35FF7" w14:textId="77777777" w:rsidR="00D535CF" w:rsidRDefault="00D535CF" w:rsidP="00D535CF">
      <w:pPr>
        <w:suppressAutoHyphens/>
        <w:ind w:firstLine="426"/>
        <w:rPr>
          <w:rFonts w:eastAsia="Calibri"/>
        </w:rPr>
      </w:pPr>
      <w:r>
        <w:rPr>
          <w:rFonts w:eastAsia="Calibri"/>
        </w:rPr>
        <w:t>Ц</w:t>
      </w:r>
      <w:r>
        <w:rPr>
          <w:rFonts w:eastAsia="Calibri"/>
          <w:vertAlign w:val="subscript"/>
        </w:rPr>
        <w:t>р</w:t>
      </w:r>
      <w:r>
        <w:rPr>
          <w:rFonts w:eastAsia="Calibri"/>
        </w:rPr>
        <w:t xml:space="preserve"> – средняя рыночная цена продукта, руб.;</w:t>
      </w:r>
    </w:p>
    <w:p w14:paraId="43B56D4F" w14:textId="77777777" w:rsidR="00D535CF" w:rsidRDefault="00D535CF" w:rsidP="00D535CF">
      <w:pPr>
        <w:suppressAutoHyphens/>
        <w:ind w:firstLine="426"/>
        <w:rPr>
          <w:rFonts w:eastAsia="Calibri"/>
        </w:rPr>
      </w:pPr>
      <w:r>
        <w:rPr>
          <w:rFonts w:eastAsia="Calibri"/>
        </w:rPr>
        <w:t>С</w:t>
      </w:r>
      <w:r>
        <w:rPr>
          <w:rFonts w:eastAsia="Calibri"/>
          <w:vertAlign w:val="subscript"/>
        </w:rPr>
        <w:t>п</w:t>
      </w:r>
      <w:r>
        <w:rPr>
          <w:rFonts w:eastAsia="Calibri"/>
        </w:rPr>
        <w:t xml:space="preserve"> – полная себестоимость программного средства, руб.</w:t>
      </w:r>
    </w:p>
    <w:p w14:paraId="222F3CCD" w14:textId="41DE33F1" w:rsidR="00D535CF" w:rsidRDefault="00D535CF" w:rsidP="00D535CF">
      <w:pPr>
        <w:suppressAutoHyphens/>
        <w:spacing w:before="240" w:after="240"/>
        <w:ind w:firstLine="0"/>
        <w:jc w:val="center"/>
        <w:rPr>
          <w:rFonts w:eastAsia="Calibri"/>
        </w:rPr>
      </w:pPr>
      <w:r>
        <w:rPr>
          <w:rFonts w:eastAsia="Calibri"/>
        </w:rPr>
        <w:t>П</w:t>
      </w:r>
      <w:r>
        <w:rPr>
          <w:rFonts w:eastAsia="Calibri"/>
          <w:vertAlign w:val="subscript"/>
        </w:rPr>
        <w:t>пс</w:t>
      </w:r>
      <w:r>
        <w:rPr>
          <w:rFonts w:eastAsia="Calibri"/>
        </w:rPr>
        <w:t xml:space="preserve"> = </w:t>
      </w:r>
      <w:r w:rsidR="007915A0">
        <w:rPr>
          <w:bCs/>
          <w:spacing w:val="-2"/>
        </w:rPr>
        <w:t>30 606</w:t>
      </w:r>
      <w:r>
        <w:rPr>
          <w:bCs/>
          <w:spacing w:val="-2"/>
        </w:rPr>
        <w:t xml:space="preserve"> </w:t>
      </w:r>
      <w:r>
        <w:rPr>
          <w:rFonts w:eastAsia="Calibri"/>
        </w:rPr>
        <w:t xml:space="preserve">/ 1,2 – </w:t>
      </w:r>
      <w:r w:rsidR="00921D20">
        <w:rPr>
          <w:color w:val="000000" w:themeColor="text1"/>
        </w:rPr>
        <w:t xml:space="preserve">10 555,24 </w:t>
      </w:r>
      <w:r>
        <w:rPr>
          <w:rFonts w:eastAsia="Calibri"/>
        </w:rPr>
        <w:t xml:space="preserve">= </w:t>
      </w:r>
      <w:r w:rsidR="007915A0">
        <w:rPr>
          <w:rFonts w:eastAsia="Calibri"/>
        </w:rPr>
        <w:t>14 949</w:t>
      </w:r>
      <w:r w:rsidR="00921D20">
        <w:rPr>
          <w:rFonts w:eastAsia="Calibri"/>
        </w:rPr>
        <w:t>,76</w:t>
      </w:r>
      <w:r>
        <w:rPr>
          <w:rFonts w:eastAsia="Calibri"/>
        </w:rPr>
        <w:t xml:space="preserve"> руб.</w:t>
      </w:r>
    </w:p>
    <w:p w14:paraId="093C5ACB" w14:textId="75B14920" w:rsidR="00D535CF" w:rsidRDefault="00D535CF" w:rsidP="00D535CF">
      <w:pPr>
        <w:suppressAutoHyphens/>
        <w:rPr>
          <w:rFonts w:eastAsia="Calibri"/>
        </w:rPr>
      </w:pPr>
      <w:r>
        <w:rPr>
          <w:rFonts w:eastAsia="Calibri"/>
        </w:rPr>
        <w:t>Уровень рентабельности разработанного программного средства определяется по формуле (</w:t>
      </w:r>
      <w:r w:rsidR="00345DD3">
        <w:rPr>
          <w:rFonts w:eastAsia="Calibri"/>
        </w:rPr>
        <w:t>7.</w:t>
      </w:r>
      <w:r>
        <w:rPr>
          <w:rFonts w:eastAsia="Calibri"/>
        </w:rPr>
        <w:t xml:space="preserve">15): </w:t>
      </w:r>
    </w:p>
    <w:tbl>
      <w:tblPr>
        <w:tblW w:w="0" w:type="dxa"/>
        <w:tblLayout w:type="fixed"/>
        <w:tblLook w:val="04A0" w:firstRow="1" w:lastRow="0" w:firstColumn="1" w:lastColumn="0" w:noHBand="0" w:noVBand="1"/>
      </w:tblPr>
      <w:tblGrid>
        <w:gridCol w:w="1701"/>
        <w:gridCol w:w="6849"/>
        <w:gridCol w:w="1906"/>
      </w:tblGrid>
      <w:tr w:rsidR="00D535CF" w14:paraId="2F0DB369" w14:textId="77777777" w:rsidTr="00D535CF">
        <w:tc>
          <w:tcPr>
            <w:tcW w:w="1701" w:type="dxa"/>
            <w:tcBorders>
              <w:top w:val="nil"/>
              <w:left w:val="nil"/>
              <w:bottom w:val="nil"/>
              <w:right w:val="nil"/>
            </w:tcBorders>
          </w:tcPr>
          <w:p w14:paraId="6B73DACF" w14:textId="77777777" w:rsidR="00D535CF" w:rsidRDefault="00D535CF">
            <w:pPr>
              <w:suppressAutoHyphens/>
              <w:ind w:firstLine="0"/>
              <w:rPr>
                <w:rFonts w:eastAsia="Calibri"/>
              </w:rPr>
            </w:pPr>
          </w:p>
        </w:tc>
        <w:tc>
          <w:tcPr>
            <w:tcW w:w="6849" w:type="dxa"/>
            <w:tcBorders>
              <w:top w:val="nil"/>
              <w:left w:val="nil"/>
              <w:bottom w:val="nil"/>
              <w:right w:val="nil"/>
            </w:tcBorders>
            <w:hideMark/>
          </w:tcPr>
          <w:p w14:paraId="569E38D3" w14:textId="77777777" w:rsidR="00D535CF" w:rsidRDefault="00D535CF">
            <w:pPr>
              <w:suppressAutoHyphens/>
              <w:spacing w:after="240"/>
              <w:ind w:left="-108" w:firstLine="0"/>
              <w:jc w:val="center"/>
              <w:rPr>
                <w:rFonts w:eastAsia="Calibri"/>
              </w:rPr>
            </w:pPr>
            <w:r>
              <w:rPr>
                <w:rFonts w:asciiTheme="minorHAnsi" w:eastAsiaTheme="minorHAnsi" w:hAnsiTheme="minorHAnsi" w:cstheme="minorBidi"/>
                <w:bCs/>
                <w:spacing w:val="-2"/>
                <w:position w:val="-34"/>
                <w:sz w:val="22"/>
                <w:szCs w:val="22"/>
              </w:rPr>
              <w:object w:dxaOrig="1620" w:dyaOrig="750" w14:anchorId="025ADA81">
                <v:shape id="_x0000_i1028" type="#_x0000_t75" style="width:81.2pt;height:37.65pt" o:ole="">
                  <v:imagedata r:id="rId84" o:title=""/>
                </v:shape>
                <o:OLEObject Type="Embed" ProgID="Equation.DSMT4" ShapeID="_x0000_i1028" DrawAspect="Content" ObjectID="_1683963008" r:id="rId85"/>
              </w:object>
            </w:r>
            <w:r>
              <w:rPr>
                <w:rFonts w:eastAsia="Calibri"/>
              </w:rPr>
              <w:t>,</w:t>
            </w:r>
          </w:p>
        </w:tc>
        <w:tc>
          <w:tcPr>
            <w:tcW w:w="1906" w:type="dxa"/>
            <w:tcBorders>
              <w:top w:val="nil"/>
              <w:left w:val="nil"/>
              <w:bottom w:val="nil"/>
              <w:right w:val="nil"/>
            </w:tcBorders>
            <w:vAlign w:val="center"/>
            <w:hideMark/>
          </w:tcPr>
          <w:p w14:paraId="0EF6D9C9" w14:textId="49B059F8" w:rsidR="00D535CF" w:rsidRPr="0067252A" w:rsidRDefault="00D535CF">
            <w:pPr>
              <w:suppressAutoHyphens/>
              <w:ind w:right="285" w:firstLine="522"/>
              <w:rPr>
                <w:rFonts w:eastAsia="Calibri"/>
              </w:rPr>
            </w:pPr>
            <w:r w:rsidRPr="0067252A">
              <w:rPr>
                <w:rFonts w:eastAsia="Calibri"/>
              </w:rPr>
              <w:t>(</w:t>
            </w:r>
            <w:r w:rsidR="00345DD3" w:rsidRPr="0067252A">
              <w:rPr>
                <w:rFonts w:eastAsia="Calibri"/>
              </w:rPr>
              <w:t>7.</w:t>
            </w:r>
            <w:r w:rsidRPr="0067252A">
              <w:rPr>
                <w:rFonts w:eastAsia="Calibri"/>
              </w:rPr>
              <w:t>15)</w:t>
            </w:r>
          </w:p>
        </w:tc>
      </w:tr>
    </w:tbl>
    <w:p w14:paraId="3BA8903F" w14:textId="77777777" w:rsidR="00D535CF" w:rsidRDefault="00D535CF" w:rsidP="00D535CF">
      <w:pPr>
        <w:suppressAutoHyphens/>
        <w:ind w:firstLine="0"/>
        <w:rPr>
          <w:rFonts w:eastAsia="Calibri"/>
        </w:rPr>
      </w:pPr>
      <w:r>
        <w:rPr>
          <w:rFonts w:eastAsia="Calibri"/>
        </w:rPr>
        <w:t>где У</w:t>
      </w:r>
      <w:r>
        <w:rPr>
          <w:rFonts w:eastAsia="Calibri"/>
          <w:vertAlign w:val="subscript"/>
        </w:rPr>
        <w:t>рент</w:t>
      </w:r>
      <w:r>
        <w:rPr>
          <w:rFonts w:eastAsia="Calibri"/>
        </w:rPr>
        <w:t xml:space="preserve"> – уровень рентабельности программного средства, %</w:t>
      </w:r>
    </w:p>
    <w:p w14:paraId="4CB29734" w14:textId="77777777" w:rsidR="00D535CF" w:rsidRDefault="00D535CF" w:rsidP="00D535CF">
      <w:pPr>
        <w:suppressAutoHyphens/>
        <w:ind w:firstLine="426"/>
        <w:rPr>
          <w:rFonts w:eastAsia="Calibri"/>
        </w:rPr>
      </w:pPr>
      <w:r>
        <w:rPr>
          <w:rFonts w:eastAsia="Calibri"/>
        </w:rPr>
        <w:t>С</w:t>
      </w:r>
      <w:r>
        <w:rPr>
          <w:rFonts w:eastAsia="Calibri"/>
          <w:vertAlign w:val="subscript"/>
        </w:rPr>
        <w:t>п</w:t>
      </w:r>
      <w:r>
        <w:rPr>
          <w:rFonts w:eastAsia="Calibri"/>
        </w:rPr>
        <w:t xml:space="preserve"> – полная себестоимость программного средства, руб.;</w:t>
      </w:r>
    </w:p>
    <w:p w14:paraId="7A5F8951" w14:textId="77777777" w:rsidR="00D535CF" w:rsidRDefault="00D535CF" w:rsidP="00D535CF">
      <w:pPr>
        <w:suppressAutoHyphens/>
        <w:ind w:firstLine="426"/>
        <w:rPr>
          <w:rFonts w:eastAsia="Calibri"/>
        </w:rPr>
      </w:pPr>
      <w:r>
        <w:rPr>
          <w:rFonts w:eastAsia="Calibri"/>
        </w:rPr>
        <w:t>П</w:t>
      </w:r>
      <w:r>
        <w:rPr>
          <w:rFonts w:eastAsia="Calibri"/>
          <w:vertAlign w:val="subscript"/>
        </w:rPr>
        <w:t>пс</w:t>
      </w:r>
      <w:r>
        <w:rPr>
          <w:rFonts w:eastAsia="Calibri"/>
        </w:rPr>
        <w:t xml:space="preserve"> – прибыль от реализации программного средства, руб.</w:t>
      </w:r>
    </w:p>
    <w:p w14:paraId="3E23EA0D" w14:textId="4EC06759" w:rsidR="00D535CF" w:rsidRDefault="00D535CF" w:rsidP="00D535CF">
      <w:pPr>
        <w:suppressAutoHyphens/>
        <w:spacing w:before="240" w:after="240"/>
        <w:ind w:firstLine="0"/>
        <w:jc w:val="center"/>
        <w:rPr>
          <w:rFonts w:eastAsia="Calibri"/>
        </w:rPr>
      </w:pPr>
      <w:r>
        <w:rPr>
          <w:rFonts w:eastAsia="Calibri"/>
        </w:rPr>
        <w:t>У</w:t>
      </w:r>
      <w:r>
        <w:rPr>
          <w:rFonts w:eastAsia="Calibri"/>
          <w:vertAlign w:val="subscript"/>
        </w:rPr>
        <w:t>р</w:t>
      </w:r>
      <w:r>
        <w:rPr>
          <w:rFonts w:eastAsia="Calibri"/>
        </w:rPr>
        <w:t xml:space="preserve"> = </w:t>
      </w:r>
      <w:r w:rsidR="007915A0">
        <w:rPr>
          <w:rFonts w:eastAsia="Calibri"/>
        </w:rPr>
        <w:t>14 949,76</w:t>
      </w:r>
      <w:r>
        <w:rPr>
          <w:rFonts w:eastAsia="Calibri"/>
        </w:rPr>
        <w:t xml:space="preserve"> / </w:t>
      </w:r>
      <w:r w:rsidR="007915A0">
        <w:rPr>
          <w:color w:val="000000" w:themeColor="text1"/>
        </w:rPr>
        <w:t xml:space="preserve">10 555,24 </w:t>
      </w:r>
      <w:r>
        <w:rPr>
          <w:rFonts w:eastAsia="Calibri"/>
        </w:rPr>
        <w:t xml:space="preserve">* 100 = </w:t>
      </w:r>
      <w:r w:rsidR="007915A0">
        <w:rPr>
          <w:rFonts w:eastAsia="Calibri"/>
        </w:rPr>
        <w:t>141,63</w:t>
      </w:r>
      <w:r>
        <w:rPr>
          <w:rFonts w:eastAsia="Calibri"/>
        </w:rPr>
        <w:t xml:space="preserve"> (%.).</w:t>
      </w:r>
    </w:p>
    <w:p w14:paraId="02D6D7DB" w14:textId="6FECC4CA" w:rsidR="00D535CF" w:rsidRDefault="00345DD3" w:rsidP="00CE1715">
      <w:pPr>
        <w:pStyle w:val="ac"/>
      </w:pPr>
      <w:bookmarkStart w:id="212" w:name="_Toc483386995"/>
      <w:bookmarkStart w:id="213" w:name="_Toc41333835"/>
      <w:bookmarkStart w:id="214" w:name="_Toc9426451"/>
      <w:bookmarkStart w:id="215" w:name="_Toc516004065"/>
      <w:bookmarkStart w:id="216" w:name="_Toc73047817"/>
      <w:r>
        <w:lastRenderedPageBreak/>
        <w:t>7.</w:t>
      </w:r>
      <w:r w:rsidR="00D535CF">
        <w:t>16 Вывод по разделу</w:t>
      </w:r>
      <w:bookmarkEnd w:id="212"/>
      <w:bookmarkEnd w:id="213"/>
      <w:bookmarkEnd w:id="214"/>
      <w:bookmarkEnd w:id="215"/>
      <w:bookmarkEnd w:id="216"/>
    </w:p>
    <w:p w14:paraId="0723ABF4" w14:textId="4147380E" w:rsidR="00D535CF" w:rsidRDefault="00D535CF" w:rsidP="00D535CF">
      <w:pPr>
        <w:suppressAutoHyphens/>
        <w:rPr>
          <w:rFonts w:eastAsiaTheme="minorHAnsi"/>
        </w:rPr>
      </w:pPr>
      <w:r>
        <w:t xml:space="preserve">В таблице </w:t>
      </w:r>
      <w:r w:rsidR="00345DD3">
        <w:t>7.</w:t>
      </w:r>
      <w:r>
        <w:t>4 представлены результаты расчётов для основных показателей данной главы в краткой форме.</w:t>
      </w:r>
    </w:p>
    <w:p w14:paraId="7E885661" w14:textId="2793900D" w:rsidR="00D535CF" w:rsidRPr="00CE1715" w:rsidRDefault="00D535CF" w:rsidP="00D535CF">
      <w:pPr>
        <w:suppressAutoHyphens/>
        <w:spacing w:before="240"/>
        <w:ind w:firstLine="0"/>
      </w:pPr>
      <w:r w:rsidRPr="00CE1715">
        <w:t xml:space="preserve">Таблица </w:t>
      </w:r>
      <w:r w:rsidR="00345DD3" w:rsidRPr="00CE1715">
        <w:t>7.</w:t>
      </w:r>
      <w:r w:rsidRPr="00CE1715">
        <w:t>4 – Результаты расчетов</w:t>
      </w:r>
    </w:p>
    <w:tbl>
      <w:tblPr>
        <w:tblW w:w="0" w:type="auto"/>
        <w:tblInd w:w="108" w:type="dxa"/>
        <w:tblLook w:val="04A0" w:firstRow="1" w:lastRow="0" w:firstColumn="1" w:lastColumn="0" w:noHBand="0" w:noVBand="1"/>
      </w:tblPr>
      <w:tblGrid>
        <w:gridCol w:w="7474"/>
        <w:gridCol w:w="2388"/>
      </w:tblGrid>
      <w:tr w:rsidR="00D535CF" w:rsidRPr="00CE1715" w14:paraId="75FD53D4"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4F66B48C" w14:textId="77777777" w:rsidR="00D535CF" w:rsidRPr="00CE1715" w:rsidRDefault="00D535CF" w:rsidP="00F50948">
            <w:pPr>
              <w:suppressAutoHyphens/>
              <w:ind w:firstLine="0"/>
              <w:jc w:val="center"/>
            </w:pPr>
            <w:r w:rsidRPr="00CE1715">
              <w:t>Наименование показателя</w:t>
            </w:r>
          </w:p>
        </w:tc>
        <w:tc>
          <w:tcPr>
            <w:tcW w:w="2388" w:type="dxa"/>
            <w:tcBorders>
              <w:top w:val="single" w:sz="4" w:space="0" w:color="auto"/>
              <w:left w:val="single" w:sz="4" w:space="0" w:color="auto"/>
              <w:bottom w:val="single" w:sz="4" w:space="0" w:color="auto"/>
              <w:right w:val="single" w:sz="4" w:space="0" w:color="auto"/>
            </w:tcBorders>
            <w:hideMark/>
          </w:tcPr>
          <w:p w14:paraId="32295060" w14:textId="77777777" w:rsidR="00D535CF" w:rsidRPr="00CE1715" w:rsidRDefault="00D535CF" w:rsidP="00F50948">
            <w:pPr>
              <w:suppressAutoHyphens/>
              <w:ind w:firstLine="0"/>
              <w:jc w:val="center"/>
            </w:pPr>
            <w:r w:rsidRPr="00CE1715">
              <w:t>Значение</w:t>
            </w:r>
          </w:p>
        </w:tc>
      </w:tr>
      <w:tr w:rsidR="00D535CF" w:rsidRPr="00CE1715" w14:paraId="10385650"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1285EDDF" w14:textId="77777777" w:rsidR="00D535CF" w:rsidRPr="00CE1715" w:rsidRDefault="00D535CF">
            <w:pPr>
              <w:suppressAutoHyphens/>
              <w:ind w:firstLine="0"/>
            </w:pPr>
            <w:r w:rsidRPr="00CE1715">
              <w:t>Время разработки, мес.</w:t>
            </w:r>
          </w:p>
        </w:tc>
        <w:tc>
          <w:tcPr>
            <w:tcW w:w="2388" w:type="dxa"/>
            <w:tcBorders>
              <w:top w:val="single" w:sz="4" w:space="0" w:color="auto"/>
              <w:left w:val="single" w:sz="4" w:space="0" w:color="auto"/>
              <w:bottom w:val="single" w:sz="4" w:space="0" w:color="auto"/>
              <w:right w:val="single" w:sz="4" w:space="0" w:color="auto"/>
            </w:tcBorders>
            <w:hideMark/>
          </w:tcPr>
          <w:p w14:paraId="37032F3F" w14:textId="77777777" w:rsidR="00D535CF" w:rsidRPr="00CE1715" w:rsidRDefault="00D535CF">
            <w:pPr>
              <w:tabs>
                <w:tab w:val="left" w:pos="1080"/>
                <w:tab w:val="center" w:pos="1632"/>
              </w:tabs>
              <w:suppressAutoHyphens/>
            </w:pPr>
            <w:r w:rsidRPr="00CE1715">
              <w:t>3</w:t>
            </w:r>
          </w:p>
        </w:tc>
      </w:tr>
      <w:tr w:rsidR="00D535CF" w:rsidRPr="00CE1715" w14:paraId="624B5C28" w14:textId="77777777" w:rsidTr="00D535CF">
        <w:trPr>
          <w:trHeight w:val="317"/>
        </w:trPr>
        <w:tc>
          <w:tcPr>
            <w:tcW w:w="7474" w:type="dxa"/>
            <w:tcBorders>
              <w:top w:val="single" w:sz="4" w:space="0" w:color="auto"/>
              <w:left w:val="single" w:sz="4" w:space="0" w:color="auto"/>
              <w:bottom w:val="single" w:sz="4" w:space="0" w:color="auto"/>
              <w:right w:val="single" w:sz="4" w:space="0" w:color="auto"/>
            </w:tcBorders>
            <w:hideMark/>
          </w:tcPr>
          <w:p w14:paraId="5C53E70B" w14:textId="77777777" w:rsidR="00D535CF" w:rsidRPr="00CE1715" w:rsidRDefault="00D535CF">
            <w:pPr>
              <w:suppressAutoHyphens/>
              <w:ind w:firstLine="0"/>
            </w:pPr>
            <w:r w:rsidRPr="00CE1715">
              <w:t>Количество программистов, чел.</w:t>
            </w:r>
          </w:p>
        </w:tc>
        <w:tc>
          <w:tcPr>
            <w:tcW w:w="2388" w:type="dxa"/>
            <w:tcBorders>
              <w:top w:val="single" w:sz="4" w:space="0" w:color="auto"/>
              <w:left w:val="single" w:sz="4" w:space="0" w:color="auto"/>
              <w:bottom w:val="single" w:sz="4" w:space="0" w:color="auto"/>
              <w:right w:val="single" w:sz="4" w:space="0" w:color="auto"/>
            </w:tcBorders>
            <w:hideMark/>
          </w:tcPr>
          <w:p w14:paraId="19D382BD" w14:textId="77777777" w:rsidR="00D535CF" w:rsidRPr="00CE1715" w:rsidRDefault="00D535CF">
            <w:pPr>
              <w:tabs>
                <w:tab w:val="left" w:pos="1080"/>
                <w:tab w:val="center" w:pos="1632"/>
              </w:tabs>
              <w:suppressAutoHyphens/>
            </w:pPr>
            <w:r w:rsidRPr="00CE1715">
              <w:t>1</w:t>
            </w:r>
          </w:p>
        </w:tc>
      </w:tr>
      <w:tr w:rsidR="00D535CF" w:rsidRPr="00CE1715" w14:paraId="5E17001E"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001B6006" w14:textId="77777777" w:rsidR="00D535CF" w:rsidRPr="00CE1715" w:rsidRDefault="00D535CF">
            <w:pPr>
              <w:suppressAutoHyphens/>
              <w:ind w:firstLine="0"/>
            </w:pPr>
            <w:r w:rsidRPr="00CE1715">
              <w:t>Основная заработная плата, руб.</w:t>
            </w:r>
          </w:p>
        </w:tc>
        <w:tc>
          <w:tcPr>
            <w:tcW w:w="2388" w:type="dxa"/>
            <w:tcBorders>
              <w:top w:val="single" w:sz="4" w:space="0" w:color="auto"/>
              <w:left w:val="single" w:sz="4" w:space="0" w:color="auto"/>
              <w:bottom w:val="single" w:sz="4" w:space="0" w:color="auto"/>
              <w:right w:val="single" w:sz="4" w:space="0" w:color="auto"/>
            </w:tcBorders>
            <w:hideMark/>
          </w:tcPr>
          <w:p w14:paraId="353F7277" w14:textId="02CD55BE" w:rsidR="00D535CF" w:rsidRPr="00CE1715" w:rsidRDefault="007915A0">
            <w:pPr>
              <w:tabs>
                <w:tab w:val="left" w:pos="1080"/>
                <w:tab w:val="center" w:pos="1632"/>
              </w:tabs>
              <w:suppressAutoHyphens/>
            </w:pPr>
            <w:r w:rsidRPr="00CE1715">
              <w:t>4800</w:t>
            </w:r>
            <w:r w:rsidR="00D535CF" w:rsidRPr="00CE1715">
              <w:t xml:space="preserve"> </w:t>
            </w:r>
          </w:p>
        </w:tc>
      </w:tr>
      <w:tr w:rsidR="00D535CF" w:rsidRPr="00CE1715" w14:paraId="2497E071"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336C72AA" w14:textId="77777777" w:rsidR="00D535CF" w:rsidRPr="00CE1715" w:rsidRDefault="00D535CF">
            <w:pPr>
              <w:suppressAutoHyphens/>
              <w:ind w:firstLine="0"/>
            </w:pPr>
            <w:r w:rsidRPr="00CE1715">
              <w:t>Дополнительная заработная плата, руб</w:t>
            </w:r>
          </w:p>
        </w:tc>
        <w:tc>
          <w:tcPr>
            <w:tcW w:w="2388" w:type="dxa"/>
            <w:tcBorders>
              <w:top w:val="single" w:sz="4" w:space="0" w:color="auto"/>
              <w:left w:val="single" w:sz="4" w:space="0" w:color="auto"/>
              <w:bottom w:val="single" w:sz="4" w:space="0" w:color="auto"/>
              <w:right w:val="single" w:sz="4" w:space="0" w:color="auto"/>
            </w:tcBorders>
            <w:hideMark/>
          </w:tcPr>
          <w:p w14:paraId="6277AF95" w14:textId="0ED96BD3" w:rsidR="00D535CF" w:rsidRPr="00CE1715" w:rsidRDefault="007915A0">
            <w:pPr>
              <w:tabs>
                <w:tab w:val="left" w:pos="1080"/>
                <w:tab w:val="center" w:pos="1632"/>
              </w:tabs>
              <w:suppressAutoHyphens/>
            </w:pPr>
            <w:r w:rsidRPr="00CE1715">
              <w:t>720</w:t>
            </w:r>
          </w:p>
        </w:tc>
      </w:tr>
      <w:tr w:rsidR="00D535CF" w:rsidRPr="00CE1715" w14:paraId="49C0D804"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56FFE1AC" w14:textId="77777777" w:rsidR="00D535CF" w:rsidRPr="00CE1715" w:rsidRDefault="00D535CF">
            <w:pPr>
              <w:suppressAutoHyphens/>
              <w:ind w:firstLine="0"/>
            </w:pPr>
            <w:r w:rsidRPr="00CE1715">
              <w:t>Отчисления в Фонд социальной защиты населения и по обязательному страхованию от несчастных случаев на производстве и профессиональных заболеваний, руб</w:t>
            </w:r>
          </w:p>
        </w:tc>
        <w:tc>
          <w:tcPr>
            <w:tcW w:w="2388" w:type="dxa"/>
            <w:tcBorders>
              <w:top w:val="single" w:sz="4" w:space="0" w:color="auto"/>
              <w:left w:val="single" w:sz="4" w:space="0" w:color="auto"/>
              <w:bottom w:val="single" w:sz="4" w:space="0" w:color="auto"/>
              <w:right w:val="single" w:sz="4" w:space="0" w:color="auto"/>
            </w:tcBorders>
            <w:hideMark/>
          </w:tcPr>
          <w:p w14:paraId="318155AF" w14:textId="70F38D20" w:rsidR="00D535CF" w:rsidRPr="00CE1715" w:rsidRDefault="007915A0">
            <w:pPr>
              <w:tabs>
                <w:tab w:val="left" w:pos="1080"/>
                <w:tab w:val="center" w:pos="1632"/>
              </w:tabs>
              <w:suppressAutoHyphens/>
            </w:pPr>
            <w:r w:rsidRPr="00CE1715">
              <w:t>1909,92</w:t>
            </w:r>
          </w:p>
        </w:tc>
      </w:tr>
      <w:tr w:rsidR="00D535CF" w:rsidRPr="00CE1715" w14:paraId="0F4814D3"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062BE933" w14:textId="77777777" w:rsidR="00D535CF" w:rsidRPr="00CE1715" w:rsidRDefault="00D535CF">
            <w:pPr>
              <w:suppressAutoHyphens/>
              <w:ind w:firstLine="0"/>
            </w:pPr>
            <w:r w:rsidRPr="00CE1715">
              <w:t>Расходы на материалы, оплату машинного времени, прочие, руб</w:t>
            </w:r>
          </w:p>
        </w:tc>
        <w:tc>
          <w:tcPr>
            <w:tcW w:w="2388" w:type="dxa"/>
            <w:tcBorders>
              <w:top w:val="single" w:sz="4" w:space="0" w:color="auto"/>
              <w:left w:val="single" w:sz="4" w:space="0" w:color="auto"/>
              <w:bottom w:val="single" w:sz="4" w:space="0" w:color="auto"/>
              <w:right w:val="single" w:sz="4" w:space="0" w:color="auto"/>
            </w:tcBorders>
            <w:hideMark/>
          </w:tcPr>
          <w:p w14:paraId="5D9DF18A" w14:textId="3854CDE0" w:rsidR="00D535CF" w:rsidRPr="00CE1715" w:rsidRDefault="007915A0">
            <w:pPr>
              <w:tabs>
                <w:tab w:val="left" w:pos="1080"/>
                <w:tab w:val="center" w:pos="1632"/>
              </w:tabs>
              <w:suppressAutoHyphens/>
            </w:pPr>
            <w:r w:rsidRPr="00CE1715">
              <w:t>1111,65</w:t>
            </w:r>
          </w:p>
        </w:tc>
      </w:tr>
      <w:tr w:rsidR="00D535CF" w:rsidRPr="00CE1715" w14:paraId="619A8C0E"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5B53A663" w14:textId="77777777" w:rsidR="00D535CF" w:rsidRPr="00CE1715" w:rsidRDefault="00D535CF">
            <w:pPr>
              <w:suppressAutoHyphens/>
              <w:ind w:firstLine="0"/>
            </w:pPr>
            <w:r w:rsidRPr="00CE1715">
              <w:t>Накладные расходы, руб</w:t>
            </w:r>
          </w:p>
        </w:tc>
        <w:tc>
          <w:tcPr>
            <w:tcW w:w="2388" w:type="dxa"/>
            <w:tcBorders>
              <w:top w:val="single" w:sz="4" w:space="0" w:color="auto"/>
              <w:left w:val="single" w:sz="4" w:space="0" w:color="auto"/>
              <w:bottom w:val="single" w:sz="4" w:space="0" w:color="auto"/>
              <w:right w:val="single" w:sz="4" w:space="0" w:color="auto"/>
            </w:tcBorders>
            <w:hideMark/>
          </w:tcPr>
          <w:p w14:paraId="33230599" w14:textId="3A634D2D" w:rsidR="00D535CF" w:rsidRPr="00CE1715" w:rsidRDefault="007915A0">
            <w:pPr>
              <w:suppressAutoHyphens/>
            </w:pPr>
            <w:r w:rsidRPr="00CE1715">
              <w:t>48</w:t>
            </w:r>
            <w:r w:rsidR="00D535CF" w:rsidRPr="00CE1715">
              <w:t>0</w:t>
            </w:r>
          </w:p>
        </w:tc>
      </w:tr>
      <w:tr w:rsidR="00D535CF" w:rsidRPr="00CE1715" w14:paraId="161AE442"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00FBEE40" w14:textId="77777777" w:rsidR="00D535CF" w:rsidRPr="00CE1715" w:rsidRDefault="00D535CF">
            <w:pPr>
              <w:suppressAutoHyphens/>
              <w:ind w:firstLine="0"/>
            </w:pPr>
            <w:r w:rsidRPr="00CE1715">
              <w:t>Себестоимость разработки программного средства, руб.</w:t>
            </w:r>
          </w:p>
        </w:tc>
        <w:tc>
          <w:tcPr>
            <w:tcW w:w="2388" w:type="dxa"/>
            <w:tcBorders>
              <w:top w:val="single" w:sz="4" w:space="0" w:color="auto"/>
              <w:left w:val="single" w:sz="4" w:space="0" w:color="auto"/>
              <w:bottom w:val="single" w:sz="4" w:space="0" w:color="auto"/>
              <w:right w:val="single" w:sz="4" w:space="0" w:color="auto"/>
            </w:tcBorders>
            <w:hideMark/>
          </w:tcPr>
          <w:p w14:paraId="5BEFB5B6" w14:textId="259BC145" w:rsidR="00D535CF" w:rsidRPr="00CE1715" w:rsidRDefault="007915A0">
            <w:pPr>
              <w:suppressAutoHyphens/>
            </w:pPr>
            <w:r w:rsidRPr="00CE1715">
              <w:rPr>
                <w:color w:val="000000" w:themeColor="text1"/>
              </w:rPr>
              <w:t>9021,57</w:t>
            </w:r>
          </w:p>
        </w:tc>
      </w:tr>
      <w:tr w:rsidR="00D535CF" w:rsidRPr="00CE1715" w14:paraId="23951A95"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20B36E74" w14:textId="77777777" w:rsidR="00D535CF" w:rsidRPr="00CE1715" w:rsidRDefault="00D535CF">
            <w:pPr>
              <w:suppressAutoHyphens/>
              <w:ind w:firstLine="0"/>
            </w:pPr>
            <w:r w:rsidRPr="00CE1715">
              <w:t>Расходы на сопровождение и адаптацию, руб.</w:t>
            </w:r>
          </w:p>
        </w:tc>
        <w:tc>
          <w:tcPr>
            <w:tcW w:w="2388" w:type="dxa"/>
            <w:tcBorders>
              <w:top w:val="single" w:sz="4" w:space="0" w:color="auto"/>
              <w:left w:val="single" w:sz="4" w:space="0" w:color="auto"/>
              <w:bottom w:val="single" w:sz="4" w:space="0" w:color="auto"/>
              <w:right w:val="single" w:sz="4" w:space="0" w:color="auto"/>
            </w:tcBorders>
            <w:hideMark/>
          </w:tcPr>
          <w:p w14:paraId="1EA10DA4" w14:textId="4AC601E9" w:rsidR="00D535CF" w:rsidRPr="00CE1715" w:rsidRDefault="007915A0">
            <w:pPr>
              <w:tabs>
                <w:tab w:val="right" w:pos="2052"/>
              </w:tabs>
              <w:suppressAutoHyphens/>
            </w:pPr>
            <w:r w:rsidRPr="00CE1715">
              <w:rPr>
                <w:color w:val="000000" w:themeColor="text1"/>
              </w:rPr>
              <w:t>1 533,67 </w:t>
            </w:r>
          </w:p>
        </w:tc>
      </w:tr>
      <w:tr w:rsidR="00D535CF" w:rsidRPr="00CE1715" w14:paraId="333213A7"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2A297CFA" w14:textId="77777777" w:rsidR="00D535CF" w:rsidRPr="00CE1715" w:rsidRDefault="00D535CF">
            <w:pPr>
              <w:suppressAutoHyphens/>
              <w:ind w:firstLine="0"/>
            </w:pPr>
            <w:r w:rsidRPr="00CE1715">
              <w:t>Полная себестоимость, руб.</w:t>
            </w:r>
          </w:p>
        </w:tc>
        <w:tc>
          <w:tcPr>
            <w:tcW w:w="2388" w:type="dxa"/>
            <w:tcBorders>
              <w:top w:val="single" w:sz="4" w:space="0" w:color="auto"/>
              <w:left w:val="single" w:sz="4" w:space="0" w:color="auto"/>
              <w:bottom w:val="single" w:sz="4" w:space="0" w:color="auto"/>
              <w:right w:val="single" w:sz="4" w:space="0" w:color="auto"/>
            </w:tcBorders>
            <w:hideMark/>
          </w:tcPr>
          <w:p w14:paraId="14AC5B2A" w14:textId="01CD3E21" w:rsidR="00D535CF" w:rsidRPr="00CE1715" w:rsidRDefault="007915A0">
            <w:pPr>
              <w:suppressAutoHyphens/>
            </w:pPr>
            <w:r w:rsidRPr="00CE1715">
              <w:rPr>
                <w:color w:val="000000" w:themeColor="text1"/>
              </w:rPr>
              <w:t>10 555,24</w:t>
            </w:r>
          </w:p>
        </w:tc>
      </w:tr>
      <w:tr w:rsidR="00D535CF" w:rsidRPr="00CE1715" w14:paraId="1763204B"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2328CCC1" w14:textId="77777777" w:rsidR="00D535CF" w:rsidRPr="00CE1715" w:rsidRDefault="00D535CF">
            <w:pPr>
              <w:suppressAutoHyphens/>
              <w:ind w:firstLine="0"/>
            </w:pPr>
            <w:r w:rsidRPr="00CE1715">
              <w:t>Средняя рыночная цена продукта, руб.</w:t>
            </w:r>
          </w:p>
        </w:tc>
        <w:tc>
          <w:tcPr>
            <w:tcW w:w="2388" w:type="dxa"/>
            <w:tcBorders>
              <w:top w:val="single" w:sz="4" w:space="0" w:color="auto"/>
              <w:left w:val="single" w:sz="4" w:space="0" w:color="auto"/>
              <w:bottom w:val="single" w:sz="4" w:space="0" w:color="auto"/>
              <w:right w:val="single" w:sz="4" w:space="0" w:color="auto"/>
            </w:tcBorders>
            <w:hideMark/>
          </w:tcPr>
          <w:p w14:paraId="6F43CED8" w14:textId="670D9803" w:rsidR="00D535CF" w:rsidRPr="00CE1715" w:rsidRDefault="007915A0">
            <w:pPr>
              <w:suppressAutoHyphens/>
            </w:pPr>
            <w:r w:rsidRPr="00CE1715">
              <w:rPr>
                <w:bCs/>
                <w:spacing w:val="-2"/>
              </w:rPr>
              <w:t>30 606</w:t>
            </w:r>
          </w:p>
        </w:tc>
      </w:tr>
      <w:tr w:rsidR="00D535CF" w:rsidRPr="00CE1715" w14:paraId="3338D5B3"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50DA9F68" w14:textId="77777777" w:rsidR="00D535CF" w:rsidRPr="00CE1715" w:rsidRDefault="00D535CF">
            <w:pPr>
              <w:suppressAutoHyphens/>
              <w:ind w:firstLine="0"/>
            </w:pPr>
            <w:r w:rsidRPr="00CE1715">
              <w:t>Прибыль от реализации, руб.</w:t>
            </w:r>
          </w:p>
        </w:tc>
        <w:tc>
          <w:tcPr>
            <w:tcW w:w="2388" w:type="dxa"/>
            <w:tcBorders>
              <w:top w:val="single" w:sz="4" w:space="0" w:color="auto"/>
              <w:left w:val="single" w:sz="4" w:space="0" w:color="auto"/>
              <w:bottom w:val="single" w:sz="4" w:space="0" w:color="auto"/>
              <w:right w:val="single" w:sz="4" w:space="0" w:color="auto"/>
            </w:tcBorders>
            <w:hideMark/>
          </w:tcPr>
          <w:p w14:paraId="6E224187" w14:textId="0F04F7E5" w:rsidR="00D535CF" w:rsidRPr="00CE1715" w:rsidRDefault="007915A0">
            <w:pPr>
              <w:suppressAutoHyphens/>
            </w:pPr>
            <w:r w:rsidRPr="00CE1715">
              <w:rPr>
                <w:rFonts w:eastAsia="Calibri"/>
              </w:rPr>
              <w:t>14 949,76</w:t>
            </w:r>
          </w:p>
        </w:tc>
      </w:tr>
      <w:tr w:rsidR="00D535CF" w:rsidRPr="00CE1715" w14:paraId="6D4B6FD3"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266AFF08" w14:textId="77777777" w:rsidR="00D535CF" w:rsidRPr="00CE1715" w:rsidRDefault="00D535CF">
            <w:pPr>
              <w:suppressAutoHyphens/>
              <w:ind w:firstLine="0"/>
            </w:pPr>
            <w:r w:rsidRPr="00CE1715">
              <w:t>Рентабельность разработки, %</w:t>
            </w:r>
          </w:p>
        </w:tc>
        <w:tc>
          <w:tcPr>
            <w:tcW w:w="2388" w:type="dxa"/>
            <w:tcBorders>
              <w:top w:val="single" w:sz="4" w:space="0" w:color="auto"/>
              <w:left w:val="single" w:sz="4" w:space="0" w:color="auto"/>
              <w:bottom w:val="single" w:sz="4" w:space="0" w:color="auto"/>
              <w:right w:val="single" w:sz="4" w:space="0" w:color="auto"/>
            </w:tcBorders>
            <w:hideMark/>
          </w:tcPr>
          <w:p w14:paraId="71C6A8ED" w14:textId="77A9A7B7" w:rsidR="00D535CF" w:rsidRPr="00CE1715" w:rsidRDefault="007915A0">
            <w:pPr>
              <w:suppressAutoHyphens/>
            </w:pPr>
            <w:r w:rsidRPr="00CE1715">
              <w:rPr>
                <w:rFonts w:eastAsia="Calibri"/>
              </w:rPr>
              <w:t>141,63</w:t>
            </w:r>
          </w:p>
        </w:tc>
      </w:tr>
    </w:tbl>
    <w:p w14:paraId="020DE8DE" w14:textId="3FBF1F9F" w:rsidR="00D535CF" w:rsidRDefault="00D535CF" w:rsidP="006F537C">
      <w:pPr>
        <w:suppressAutoHyphens/>
        <w:spacing w:before="240"/>
      </w:pPr>
      <w:r>
        <w:t xml:space="preserve">Разработка программного средства, осуществляемая одним программистом в течении 3 месяцев, при заданных условиях обойдется в </w:t>
      </w:r>
      <w:r w:rsidR="007915A0">
        <w:rPr>
          <w:color w:val="000000" w:themeColor="text1"/>
        </w:rPr>
        <w:t>10 555,24</w:t>
      </w:r>
      <w:r w:rsidR="007915A0">
        <w:t xml:space="preserve"> </w:t>
      </w:r>
      <w:r>
        <w:t xml:space="preserve">руб. Реализации данного программного средства по среднерыночной цене в </w:t>
      </w:r>
      <w:r w:rsidR="007915A0">
        <w:rPr>
          <w:bCs/>
          <w:spacing w:val="-2"/>
        </w:rPr>
        <w:t xml:space="preserve">30 606 </w:t>
      </w:r>
      <w:r>
        <w:t xml:space="preserve">руб., принесет прибыль в сумме </w:t>
      </w:r>
      <w:r w:rsidR="007915A0">
        <w:rPr>
          <w:rFonts w:eastAsia="Calibri"/>
        </w:rPr>
        <w:t xml:space="preserve">14949,76 </w:t>
      </w:r>
      <w:r>
        <w:t xml:space="preserve">рублей. Уровень рентабельности составит </w:t>
      </w:r>
      <w:r w:rsidR="007915A0">
        <w:rPr>
          <w:rFonts w:eastAsia="Calibri"/>
        </w:rPr>
        <w:t xml:space="preserve">141,63 </w:t>
      </w:r>
      <w:r>
        <w:t>%.</w:t>
      </w:r>
    </w:p>
    <w:p w14:paraId="1ECE59A4" w14:textId="7D4169EC" w:rsidR="00250BEE" w:rsidRPr="00BE6F11" w:rsidRDefault="007915A0" w:rsidP="00345DD3">
      <w:pPr>
        <w:pStyle w:val="ad"/>
        <w:ind w:firstLine="709"/>
        <w:rPr>
          <w:b/>
        </w:rPr>
      </w:pPr>
      <w:r>
        <w:rPr>
          <w:color w:val="000000" w:themeColor="text1"/>
          <w:lang w:eastAsia="ru-RU"/>
        </w:rPr>
        <w:t>Разработка программного средства позволяет пользователям, заинтересованным в ведении здорового образа жизни, получить социальную сеть, где можно найти едином</w:t>
      </w:r>
      <w:r w:rsidR="00C64175">
        <w:rPr>
          <w:color w:val="000000" w:themeColor="text1"/>
          <w:lang w:eastAsia="ru-RU"/>
        </w:rPr>
        <w:t>ы</w:t>
      </w:r>
      <w:r>
        <w:rPr>
          <w:color w:val="000000" w:themeColor="text1"/>
          <w:lang w:eastAsia="ru-RU"/>
        </w:rPr>
        <w:t xml:space="preserve">шленников, </w:t>
      </w:r>
      <w:r w:rsidR="00C64175">
        <w:rPr>
          <w:color w:val="000000" w:themeColor="text1"/>
          <w:lang w:eastAsia="ru-RU"/>
        </w:rPr>
        <w:t>поделиться опытом своих тренировок или получить опыт от других людей, поддерживать спортивную дисциплину путём публикации прогресса, подведения итогов, напоминания о мотивации, мотивироваться успехами других пользователей путём взаимной подписки и мотивировать тех, кто пока не решился вести здоровый образ жизни</w:t>
      </w:r>
      <w:r w:rsidR="00345DD3">
        <w:rPr>
          <w:color w:val="000000" w:themeColor="text1"/>
          <w:lang w:eastAsia="ru-RU"/>
        </w:rPr>
        <w:t>.</w:t>
      </w:r>
    </w:p>
    <w:p w14:paraId="00ECBA83" w14:textId="77777777" w:rsidR="00CF28F9" w:rsidRDefault="00250BEE" w:rsidP="00E004D3">
      <w:pPr>
        <w:pStyle w:val="af4"/>
        <w:ind w:firstLine="0"/>
        <w:jc w:val="center"/>
        <w:outlineLvl w:val="0"/>
        <w:sectPr w:rsidR="00CF28F9" w:rsidSect="00A36F28">
          <w:pgSz w:w="11906" w:h="16838"/>
          <w:pgMar w:top="1134" w:right="567" w:bottom="851" w:left="1304" w:header="567" w:footer="567" w:gutter="0"/>
          <w:cols w:space="708"/>
          <w:titlePg/>
          <w:docGrid w:linePitch="381"/>
        </w:sectPr>
      </w:pPr>
      <w:r>
        <w:br w:type="page"/>
      </w:r>
      <w:bookmarkStart w:id="217" w:name="_Toc72351934"/>
      <w:bookmarkStart w:id="218" w:name="_Toc73047818"/>
    </w:p>
    <w:p w14:paraId="7188E039" w14:textId="718E735D" w:rsidR="00250BEE" w:rsidRPr="0039268A" w:rsidRDefault="00250BEE" w:rsidP="00E004D3">
      <w:pPr>
        <w:pStyle w:val="af4"/>
        <w:ind w:firstLine="0"/>
        <w:jc w:val="center"/>
        <w:outlineLvl w:val="0"/>
      </w:pPr>
      <w:r>
        <w:rPr>
          <w:noProof/>
          <w:lang w:val="en-US"/>
        </w:rPr>
        <w:lastRenderedPageBreak/>
        <mc:AlternateContent>
          <mc:Choice Requires="wpg">
            <w:drawing>
              <wp:anchor distT="0" distB="0" distL="114300" distR="114300" simplePos="0" relativeHeight="251679744" behindDoc="0" locked="0" layoutInCell="1" allowOverlap="1" wp14:anchorId="6F123426" wp14:editId="286799E8">
                <wp:simplePos x="0" y="0"/>
                <wp:positionH relativeFrom="margin">
                  <wp:posOffset>-142240</wp:posOffset>
                </wp:positionH>
                <wp:positionV relativeFrom="margin">
                  <wp:posOffset>-520065</wp:posOffset>
                </wp:positionV>
                <wp:extent cx="6657975" cy="10277475"/>
                <wp:effectExtent l="0" t="0" r="28575" b="28575"/>
                <wp:wrapNone/>
                <wp:docPr id="4020" name="Группа 4020"/>
                <wp:cNvGraphicFramePr/>
                <a:graphic xmlns:a="http://schemas.openxmlformats.org/drawingml/2006/main">
                  <a:graphicData uri="http://schemas.microsoft.com/office/word/2010/wordprocessingGroup">
                    <wpg:wgp>
                      <wpg:cNvGrpSpPr/>
                      <wpg:grpSpPr bwMode="auto">
                        <a:xfrm>
                          <a:off x="0" y="0"/>
                          <a:ext cx="6657975" cy="10277475"/>
                          <a:chOff x="0" y="0"/>
                          <a:chExt cx="10441" cy="15504"/>
                        </a:xfrm>
                      </wpg:grpSpPr>
                      <wps:wsp>
                        <wps:cNvPr id="4021"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22"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23"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24"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25"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26"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27"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28"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29"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30"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9E66C32" w14:textId="77777777" w:rsidR="004F64AB" w:rsidRDefault="004F64AB" w:rsidP="00250BEE">
                              <w:pPr>
                                <w:pStyle w:val="af7"/>
                                <w:jc w:val="center"/>
                              </w:pPr>
                            </w:p>
                          </w:txbxContent>
                        </wps:txbx>
                        <wps:bodyPr rot="0" vert="horz" wrap="square" lIns="12700" tIns="12700" rIns="12700" bIns="12700" anchor="t" anchorCtr="0" upright="1">
                          <a:noAutofit/>
                        </wps:bodyPr>
                      </wps:wsp>
                      <wps:wsp>
                        <wps:cNvPr id="4031"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B5EDC1B" w14:textId="77777777" w:rsidR="004F64AB" w:rsidRDefault="004F64AB" w:rsidP="00250BEE">
                              <w:pPr>
                                <w:pStyle w:val="af7"/>
                              </w:pPr>
                            </w:p>
                          </w:txbxContent>
                        </wps:txbx>
                        <wps:bodyPr rot="0" vert="horz" wrap="square" lIns="12700" tIns="12700" rIns="12700" bIns="12700" anchor="t" anchorCtr="0" upright="1">
                          <a:noAutofit/>
                        </wps:bodyPr>
                      </wps:wsp>
                      <wps:wsp>
                        <wps:cNvPr id="4032"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CB3568" w14:textId="77777777" w:rsidR="004F64AB" w:rsidRDefault="004F64AB" w:rsidP="00250BEE">
                              <w:pPr>
                                <w:pStyle w:val="af7"/>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4033"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7F65A91" w14:textId="77777777" w:rsidR="004F64AB" w:rsidRDefault="004F64AB" w:rsidP="00250BEE">
                              <w:pPr>
                                <w:pStyle w:val="af7"/>
                                <w:jc w:val="center"/>
                                <w:rPr>
                                  <w:rFonts w:ascii="Times New Roman" w:hAnsi="Times New Roman"/>
                                  <w:i w:val="0"/>
                                </w:rPr>
                              </w:pPr>
                              <w:r>
                                <w:rPr>
                                  <w:rFonts w:ascii="Times New Roman" w:hAnsi="Times New Roman"/>
                                  <w:i w:val="0"/>
                                </w:rPr>
                                <w:t>Подпись</w:t>
                              </w:r>
                            </w:p>
                          </w:txbxContent>
                        </wps:txbx>
                        <wps:bodyPr rot="0" vert="horz" wrap="square" lIns="12700" tIns="12700" rIns="12700" bIns="12700" anchor="t" anchorCtr="0" upright="1">
                          <a:noAutofit/>
                        </wps:bodyPr>
                      </wps:wsp>
                      <wps:wsp>
                        <wps:cNvPr id="4034"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A1AA616" w14:textId="77777777" w:rsidR="004F64AB" w:rsidRDefault="004F64AB" w:rsidP="00250BEE">
                              <w:pPr>
                                <w:pStyle w:val="af7"/>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4035"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076A3E" w14:textId="77777777" w:rsidR="004F64AB" w:rsidRDefault="004F64AB" w:rsidP="00250BEE">
                              <w:pPr>
                                <w:pStyle w:val="af7"/>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4036"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066F167" w14:textId="77777777" w:rsidR="004F64AB" w:rsidRDefault="004F64AB" w:rsidP="00250BEE">
                              <w:pPr>
                                <w:pStyle w:val="af7"/>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4037"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E67060" w14:textId="1F9926DC" w:rsidR="004F64AB" w:rsidRDefault="004F64AB" w:rsidP="00250BEE">
                              <w:pPr>
                                <w:pStyle w:val="afb"/>
                                <w:rPr>
                                  <w:rFonts w:ascii="Times New Roman" w:hAnsi="Times New Roman"/>
                                  <w:sz w:val="24"/>
                                  <w:szCs w:val="16"/>
                                  <w:lang w:val="ru-RU"/>
                                </w:rPr>
                              </w:pPr>
                              <w:r>
                                <w:rPr>
                                  <w:rFonts w:ascii="Times New Roman" w:hAnsi="Times New Roman"/>
                                  <w:sz w:val="24"/>
                                  <w:szCs w:val="28"/>
                                  <w:lang w:val="ru-RU"/>
                                </w:rPr>
                                <w:t>ДП 02.00.ПЗ</w:t>
                              </w:r>
                            </w:p>
                            <w:p w14:paraId="2971FB78" w14:textId="77777777" w:rsidR="004F64AB" w:rsidRDefault="004F64AB" w:rsidP="00250BEE">
                              <w:pPr>
                                <w:rPr>
                                  <w:rFonts w:asciiTheme="minorHAnsi" w:hAnsiTheme="minorHAnsi"/>
                                  <w:sz w:val="22"/>
                                  <w:szCs w:val="22"/>
                                </w:rPr>
                              </w:pPr>
                            </w:p>
                          </w:txbxContent>
                        </wps:txbx>
                        <wps:bodyPr rot="0" vert="horz" wrap="square" lIns="12700" tIns="12700" rIns="12700" bIns="12700" anchor="t" anchorCtr="0" upright="1">
                          <a:noAutofit/>
                        </wps:bodyPr>
                      </wps:wsp>
                      <wps:wsp>
                        <wps:cNvPr id="4038"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39"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40"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41"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42"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4043" name="Group 77"/>
                        <wpg:cNvGrpSpPr>
                          <a:grpSpLocks/>
                        </wpg:cNvGrpSpPr>
                        <wpg:grpSpPr bwMode="auto">
                          <a:xfrm>
                            <a:off x="20" y="14161"/>
                            <a:ext cx="2507" cy="240"/>
                            <a:chOff x="20" y="14161"/>
                            <a:chExt cx="19999" cy="20000"/>
                          </a:xfrm>
                        </wpg:grpSpPr>
                        <wps:wsp>
                          <wps:cNvPr id="404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9F91ED4" w14:textId="77777777" w:rsidR="004F64AB" w:rsidRDefault="004F64AB" w:rsidP="00250BEE">
                                <w:pPr>
                                  <w:pStyle w:val="af9"/>
                                </w:pPr>
                                <w:r>
                                  <w:t xml:space="preserve"> </w:t>
                                </w:r>
                                <w:r>
                                  <w:rPr>
                                    <w:i w:val="0"/>
                                  </w:rPr>
                                  <w:t>Разраб</w:t>
                                </w:r>
                                <w:r>
                                  <w:t>.</w:t>
                                </w:r>
                              </w:p>
                            </w:txbxContent>
                          </wps:txbx>
                          <wps:bodyPr rot="0" vert="horz" wrap="square" lIns="12700" tIns="12700" rIns="12700" bIns="12700" anchor="t" anchorCtr="0" upright="1">
                            <a:noAutofit/>
                          </wps:bodyPr>
                        </wps:wsp>
                        <wps:wsp>
                          <wps:cNvPr id="404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EA933DF" w14:textId="77777777" w:rsidR="004F64AB" w:rsidRDefault="004F64AB" w:rsidP="00250BEE">
                                <w:pPr>
                                  <w:pStyle w:val="af9"/>
                                  <w:rPr>
                                    <w:lang w:val="ru-RU"/>
                                  </w:rPr>
                                </w:pPr>
                                <w:r>
                                  <w:rPr>
                                    <w:lang w:val="ru-RU"/>
                                  </w:rPr>
                                  <w:t>Першай Я.Б.</w:t>
                                </w:r>
                              </w:p>
                              <w:p w14:paraId="2C37C1BD" w14:textId="77777777" w:rsidR="004F64AB" w:rsidRDefault="004F64AB" w:rsidP="00250BEE">
                                <w:pPr>
                                  <w:pStyle w:val="af9"/>
                                  <w:rPr>
                                    <w:lang w:val="ru-RU"/>
                                  </w:rPr>
                                </w:pPr>
                                <w:r>
                                  <w:rPr>
                                    <w:lang w:val="ru-RU"/>
                                  </w:rPr>
                                  <w:t>.</w:t>
                                </w:r>
                              </w:p>
                              <w:p w14:paraId="72102D53" w14:textId="77777777" w:rsidR="004F64AB" w:rsidRDefault="004F64AB" w:rsidP="00250BEE"/>
                            </w:txbxContent>
                          </wps:txbx>
                          <wps:bodyPr rot="0" vert="horz" wrap="square" lIns="12700" tIns="12700" rIns="12700" bIns="12700" anchor="t" anchorCtr="0" upright="1">
                            <a:noAutofit/>
                          </wps:bodyPr>
                        </wps:wsp>
                      </wpg:grpSp>
                      <wpg:grpSp>
                        <wpg:cNvPr id="4046" name="Group 80"/>
                        <wpg:cNvGrpSpPr>
                          <a:grpSpLocks/>
                        </wpg:cNvGrpSpPr>
                        <wpg:grpSpPr bwMode="auto">
                          <a:xfrm>
                            <a:off x="20" y="14430"/>
                            <a:ext cx="2507" cy="239"/>
                            <a:chOff x="20" y="14430"/>
                            <a:chExt cx="19999" cy="20000"/>
                          </a:xfrm>
                        </wpg:grpSpPr>
                        <wps:wsp>
                          <wps:cNvPr id="4047"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9F63BA2" w14:textId="77777777" w:rsidR="004F64AB" w:rsidRDefault="004F64AB" w:rsidP="00250BEE">
                                <w:pPr>
                                  <w:pStyle w:val="af9"/>
                                </w:pPr>
                                <w:r>
                                  <w:t xml:space="preserve"> </w:t>
                                </w:r>
                                <w:r>
                                  <w:rPr>
                                    <w:i w:val="0"/>
                                  </w:rPr>
                                  <w:t>Провер</w:t>
                                </w:r>
                                <w:r>
                                  <w:t>.</w:t>
                                </w:r>
                              </w:p>
                            </w:txbxContent>
                          </wps:txbx>
                          <wps:bodyPr rot="0" vert="horz" wrap="square" lIns="12700" tIns="12700" rIns="12700" bIns="12700" anchor="t" anchorCtr="0" upright="1">
                            <a:noAutofit/>
                          </wps:bodyPr>
                        </wps:wsp>
                        <wps:wsp>
                          <wps:cNvPr id="4048"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D86311B" w14:textId="77777777" w:rsidR="004F64AB" w:rsidRDefault="004F64AB" w:rsidP="00250BEE">
                                <w:pPr>
                                  <w:pStyle w:val="af9"/>
                                  <w:rPr>
                                    <w:lang w:val="ru-RU"/>
                                  </w:rPr>
                                </w:pPr>
                                <w:r>
                                  <w:rPr>
                                    <w:lang w:val="ru-RU"/>
                                  </w:rPr>
                                  <w:t>Блинова Е.А.</w:t>
                                </w:r>
                              </w:p>
                              <w:p w14:paraId="0016C5FC" w14:textId="77777777" w:rsidR="004F64AB" w:rsidRDefault="004F64AB" w:rsidP="00250BEE"/>
                            </w:txbxContent>
                          </wps:txbx>
                          <wps:bodyPr rot="0" vert="horz" wrap="square" lIns="12700" tIns="12700" rIns="12700" bIns="12700" anchor="t" anchorCtr="0" upright="1">
                            <a:noAutofit/>
                          </wps:bodyPr>
                        </wps:wsp>
                      </wpg:grpSp>
                      <wpg:grpSp>
                        <wpg:cNvPr id="4049" name="Group 83"/>
                        <wpg:cNvGrpSpPr>
                          <a:grpSpLocks/>
                        </wpg:cNvGrpSpPr>
                        <wpg:grpSpPr bwMode="auto">
                          <a:xfrm>
                            <a:off x="20" y="14705"/>
                            <a:ext cx="2507" cy="239"/>
                            <a:chOff x="20" y="14705"/>
                            <a:chExt cx="19999" cy="20000"/>
                          </a:xfrm>
                        </wpg:grpSpPr>
                        <wps:wsp>
                          <wps:cNvPr id="4050"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45C1700" w14:textId="77777777" w:rsidR="004F64AB" w:rsidRDefault="004F64AB" w:rsidP="00250BEE">
                                <w:pPr>
                                  <w:pStyle w:val="af9"/>
                                </w:pPr>
                                <w:r>
                                  <w:t xml:space="preserve"> </w:t>
                                </w:r>
                              </w:p>
                            </w:txbxContent>
                          </wps:txbx>
                          <wps:bodyPr rot="0" vert="horz" wrap="square" lIns="12700" tIns="12700" rIns="12700" bIns="12700" anchor="t" anchorCtr="0" upright="1">
                            <a:noAutofit/>
                          </wps:bodyPr>
                        </wps:wsp>
                        <wps:wsp>
                          <wps:cNvPr id="4051"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CA1DFD6" w14:textId="77777777" w:rsidR="004F64AB" w:rsidRDefault="004F64AB" w:rsidP="00250BEE"/>
                            </w:txbxContent>
                          </wps:txbx>
                          <wps:bodyPr rot="0" vert="horz" wrap="square" lIns="12700" tIns="12700" rIns="12700" bIns="12700" anchor="t" anchorCtr="0" upright="1">
                            <a:noAutofit/>
                          </wps:bodyPr>
                        </wps:wsp>
                      </wpg:grpSp>
                      <wpg:grpSp>
                        <wpg:cNvPr id="4052" name="Group 86"/>
                        <wpg:cNvGrpSpPr>
                          <a:grpSpLocks/>
                        </wpg:cNvGrpSpPr>
                        <wpg:grpSpPr bwMode="auto">
                          <a:xfrm>
                            <a:off x="20" y="14972"/>
                            <a:ext cx="2507" cy="241"/>
                            <a:chOff x="20" y="14972"/>
                            <a:chExt cx="19999" cy="20000"/>
                          </a:xfrm>
                        </wpg:grpSpPr>
                        <wps:wsp>
                          <wps:cNvPr id="4053"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FE14088" w14:textId="77777777" w:rsidR="004F64AB" w:rsidRDefault="004F64AB" w:rsidP="00250BEE">
                                <w:pPr>
                                  <w:pStyle w:val="af9"/>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4054"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62052EC" w14:textId="77777777" w:rsidR="004F64AB" w:rsidRDefault="004F64AB" w:rsidP="00250BEE">
                                <w:pPr>
                                  <w:pStyle w:val="af9"/>
                                  <w:rPr>
                                    <w:lang w:val="ru-RU"/>
                                  </w:rPr>
                                </w:pPr>
                                <w:r>
                                  <w:rPr>
                                    <w:lang w:val="ru-RU"/>
                                  </w:rPr>
                                  <w:t>Нистюк О.А.</w:t>
                                </w:r>
                              </w:p>
                              <w:p w14:paraId="511A1C8C" w14:textId="77777777" w:rsidR="004F64AB" w:rsidRDefault="004F64AB" w:rsidP="00250BEE">
                                <w:pPr>
                                  <w:pStyle w:val="af9"/>
                                  <w:rPr>
                                    <w:lang w:val="ru-RU"/>
                                  </w:rPr>
                                </w:pPr>
                                <w:r>
                                  <w:rPr>
                                    <w:lang w:val="ru-RU"/>
                                  </w:rPr>
                                  <w:t>.</w:t>
                                </w:r>
                              </w:p>
                              <w:p w14:paraId="71C60797" w14:textId="77777777" w:rsidR="004F64AB" w:rsidRDefault="004F64AB" w:rsidP="00250BEE">
                                <w:pPr>
                                  <w:pStyle w:val="afb"/>
                                </w:pPr>
                              </w:p>
                            </w:txbxContent>
                          </wps:txbx>
                          <wps:bodyPr rot="0" vert="horz" wrap="square" lIns="12700" tIns="12700" rIns="12700" bIns="12700" anchor="t" anchorCtr="0" upright="1">
                            <a:noAutofit/>
                          </wps:bodyPr>
                        </wps:wsp>
                      </wpg:grpSp>
                      <wpg:grpSp>
                        <wpg:cNvPr id="4055" name="Group 89"/>
                        <wpg:cNvGrpSpPr>
                          <a:grpSpLocks/>
                        </wpg:cNvGrpSpPr>
                        <wpg:grpSpPr bwMode="auto">
                          <a:xfrm>
                            <a:off x="20" y="15240"/>
                            <a:ext cx="2524" cy="240"/>
                            <a:chOff x="20" y="15240"/>
                            <a:chExt cx="20135" cy="20000"/>
                          </a:xfrm>
                        </wpg:grpSpPr>
                        <wps:wsp>
                          <wps:cNvPr id="405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EAA4E81" w14:textId="77777777" w:rsidR="004F64AB" w:rsidRDefault="004F64AB" w:rsidP="00250BEE">
                                <w:pPr>
                                  <w:pStyle w:val="af9"/>
                                </w:pPr>
                                <w:r>
                                  <w:t xml:space="preserve"> </w:t>
                                </w:r>
                                <w:r>
                                  <w:rPr>
                                    <w:i w:val="0"/>
                                  </w:rPr>
                                  <w:t>Утверд</w:t>
                                </w:r>
                                <w:r>
                                  <w:t>.</w:t>
                                </w:r>
                              </w:p>
                            </w:txbxContent>
                          </wps:txbx>
                          <wps:bodyPr rot="0" vert="horz" wrap="square" lIns="12700" tIns="12700" rIns="12700" bIns="12700" anchor="t" anchorCtr="0" upright="1">
                            <a:noAutofit/>
                          </wps:bodyPr>
                        </wps:wsp>
                        <wps:wsp>
                          <wps:cNvPr id="405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37D1FB7" w14:textId="77777777" w:rsidR="004F64AB" w:rsidRDefault="004F64AB" w:rsidP="00250BEE">
                                <w:pPr>
                                  <w:pStyle w:val="af9"/>
                                  <w:rPr>
                                    <w:lang w:val="ru-RU"/>
                                  </w:rPr>
                                </w:pPr>
                                <w:r>
                                  <w:rPr>
                                    <w:lang w:val="ru-RU"/>
                                  </w:rPr>
                                  <w:t>Смелов В.В.</w:t>
                                </w:r>
                              </w:p>
                              <w:p w14:paraId="12367A43" w14:textId="77777777" w:rsidR="004F64AB" w:rsidRDefault="004F64AB" w:rsidP="00250BEE">
                                <w:pPr>
                                  <w:pStyle w:val="afb"/>
                                </w:pPr>
                              </w:p>
                            </w:txbxContent>
                          </wps:txbx>
                          <wps:bodyPr rot="0" vert="horz" wrap="square" lIns="12700" tIns="12700" rIns="12700" bIns="12700" anchor="t" anchorCtr="0" upright="1">
                            <a:noAutofit/>
                          </wps:bodyPr>
                        </wps:wsp>
                      </wpg:grpSp>
                      <wps:wsp>
                        <wps:cNvPr id="4058"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59"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EECC43B" w14:textId="6E5BF453" w:rsidR="004F64AB" w:rsidRPr="00250BEE" w:rsidRDefault="004F64AB" w:rsidP="00250BEE">
                              <w:pPr>
                                <w:pStyle w:val="afb"/>
                                <w:rPr>
                                  <w:rFonts w:ascii="Times New Roman" w:hAnsi="Times New Roman"/>
                                  <w:sz w:val="24"/>
                                  <w:lang w:val="ru-RU"/>
                                </w:rPr>
                              </w:pPr>
                              <w:r>
                                <w:rPr>
                                  <w:rFonts w:ascii="Times New Roman" w:hAnsi="Times New Roman"/>
                                  <w:sz w:val="24"/>
                                  <w:lang w:val="ru-RU"/>
                                </w:rPr>
                                <w:t>Заключение</w:t>
                              </w:r>
                            </w:p>
                          </w:txbxContent>
                        </wps:txbx>
                        <wps:bodyPr rot="0" vert="horz" wrap="square" lIns="12700" tIns="12700" rIns="12700" bIns="12700" anchor="ctr" anchorCtr="0" upright="1">
                          <a:noAutofit/>
                        </wps:bodyPr>
                      </wps:wsp>
                      <wps:wsp>
                        <wps:cNvPr id="4060"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61"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62"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6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F114F7A" w14:textId="77777777" w:rsidR="004F64AB" w:rsidRDefault="004F64AB" w:rsidP="00250BEE">
                              <w:pPr>
                                <w:pStyle w:val="af7"/>
                                <w:jc w:val="center"/>
                                <w:rPr>
                                  <w:rFonts w:ascii="Times New Roman" w:hAnsi="Times New Roman"/>
                                  <w:lang w:val="ru-RU"/>
                                </w:rPr>
                              </w:pPr>
                              <w:r>
                                <w:rPr>
                                  <w:rFonts w:ascii="Times New Roman" w:hAnsi="Times New Roman"/>
                                  <w:i w:val="0"/>
                                </w:rPr>
                                <w:t>Лит</w:t>
                              </w:r>
                              <w:r>
                                <w:rPr>
                                  <w:rFonts w:ascii="Times New Roman" w:hAnsi="Times New Roman"/>
                                </w:rPr>
                                <w:t>.</w:t>
                              </w:r>
                            </w:p>
                          </w:txbxContent>
                        </wps:txbx>
                        <wps:bodyPr rot="0" vert="horz" wrap="square" lIns="12700" tIns="12700" rIns="12700" bIns="12700" anchor="t" anchorCtr="0" upright="1">
                          <a:noAutofit/>
                        </wps:bodyPr>
                      </wps:wsp>
                      <wps:wsp>
                        <wps:cNvPr id="4064"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F083235" w14:textId="77777777" w:rsidR="004F64AB" w:rsidRDefault="004F64AB" w:rsidP="00250BEE">
                              <w:pPr>
                                <w:pStyle w:val="af7"/>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4065"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0C5E3A1" w14:textId="77777777" w:rsidR="004F64AB" w:rsidRDefault="004F64AB" w:rsidP="00250BEE">
                              <w:pPr>
                                <w:pStyle w:val="af7"/>
                                <w:jc w:val="center"/>
                                <w:rPr>
                                  <w:rFonts w:ascii="Times New Roman" w:hAnsi="Times New Roman"/>
                                  <w:i w:val="0"/>
                                  <w:lang w:val="ru-RU"/>
                                </w:rPr>
                              </w:pPr>
                              <w:r>
                                <w:rPr>
                                  <w:rFonts w:ascii="Times New Roman" w:hAnsi="Times New Roman"/>
                                  <w:i w:val="0"/>
                                  <w:lang w:val="ru-RU"/>
                                </w:rPr>
                                <w:t>1</w:t>
                              </w:r>
                            </w:p>
                          </w:txbxContent>
                        </wps:txbx>
                        <wps:bodyPr rot="0" vert="horz" wrap="square" lIns="12700" tIns="12700" rIns="12700" bIns="12700" anchor="t" anchorCtr="0" upright="1">
                          <a:noAutofit/>
                        </wps:bodyPr>
                      </wps:wsp>
                      <wps:wsp>
                        <wps:cNvPr id="4066"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67"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68"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8B9914F" w14:textId="1CA4F785" w:rsidR="004F64AB" w:rsidRPr="007664B2" w:rsidRDefault="004F64AB" w:rsidP="00250BEE">
                              <w:pPr>
                                <w:rPr>
                                  <w:rFonts w:asciiTheme="minorHAnsi" w:hAnsiTheme="minorHAnsi"/>
                                  <w:i/>
                                  <w:sz w:val="22"/>
                                </w:rPr>
                              </w:pPr>
                              <w:r w:rsidRPr="007664B2">
                                <w:rPr>
                                  <w:i/>
                                  <w:sz w:val="24"/>
                                  <w:lang w:val="en-US"/>
                                </w:rPr>
                                <w:t>74217083</w:t>
                              </w:r>
                              <w:r w:rsidRPr="007664B2">
                                <w:rPr>
                                  <w:i/>
                                  <w:color w:val="000000"/>
                                  <w:sz w:val="24"/>
                                  <w:shd w:val="clear" w:color="auto" w:fill="FFFFFF"/>
                                </w:rPr>
                                <w:t>, 2021</w:t>
                              </w:r>
                            </w:p>
                          </w:txbxContent>
                        </wps:txbx>
                        <wps:bodyPr rot="0" vert="horz" wrap="square" lIns="12700" tIns="12700" rIns="12700" bIns="12700" anchor="t" anchorCtr="0" upright="1">
                          <a:noAutofit/>
                        </wps:bodyPr>
                      </wps:wsp>
                      <wps:wsp>
                        <wps:cNvPr id="4069"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7BF7473" w14:textId="77777777" w:rsidR="004F64AB" w:rsidRDefault="004F64AB" w:rsidP="00250BEE">
                              <w:pPr>
                                <w:pStyle w:val="af7"/>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F123426" id="Группа 4020" o:spid="_x0000_s1576" style="position:absolute;left:0;text-align:left;margin-left:-11.2pt;margin-top:-40.95pt;width:524.25pt;height:809.25pt;z-index:251679744;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">
                <v:rect id="Rectangle 54" o:spid="_x0000_s157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" filled="f" strokeweight="2pt"/>
                <v:line id="Line 56" o:spid="_x0000_s157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" strokeweight="2pt"/>
                <v:line id="Line 57" o:spid="_x0000_s157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" strokeweight="2pt"/>
                <v:line id="Line 58" o:spid="_x0000_s158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" strokeweight="2pt"/>
                <v:line id="Line 59" o:spid="_x0000_s158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" strokeweight="2pt"/>
                <v:line id="Line 60" o:spid="_x0000_s158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" strokeweight="2pt"/>
                <v:line id="Line 61" o:spid="_x0000_s158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" strokeweight="2pt"/>
                <v:line id="Line 62" o:spid="_x0000_s158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" strokeweight="1pt"/>
                <v:line id="Line 63" o:spid="_x0000_s158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" strokeweight="1pt"/>
                <v:rect id="Rectangle 64" o:spid="_x0000_s158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" filled="f" stroked="f" strokeweight=".25pt">
                  <v:textbox inset="1pt,1pt,1pt,1pt">
                    <w:txbxContent>
                      <w:p w14:paraId="19E66C32" w14:textId="77777777" w:rsidR="004F64AB" w:rsidRDefault="004F64AB" w:rsidP="00250BEE">
                        <w:pPr>
                          <w:pStyle w:val="af7"/>
                          <w:jc w:val="center"/>
                        </w:pPr>
                      </w:p>
                    </w:txbxContent>
                  </v:textbox>
                </v:rect>
                <v:rect id="Rectangle 65" o:spid="_x0000_s158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" filled="f" stroked="f" strokeweight=".25pt">
                  <v:textbox inset="1pt,1pt,1pt,1pt">
                    <w:txbxContent>
                      <w:p w14:paraId="7B5EDC1B" w14:textId="77777777" w:rsidR="004F64AB" w:rsidRDefault="004F64AB" w:rsidP="00250BEE">
                        <w:pPr>
                          <w:pStyle w:val="af7"/>
                        </w:pPr>
                      </w:p>
                    </w:txbxContent>
                  </v:textbox>
                </v:rect>
                <v:rect id="Rectangle 66" o:spid="_x0000_s158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" filled="f" stroked="f" strokeweight=".25pt">
                  <v:textbox inset="1pt,1pt,1pt,1pt">
                    <w:txbxContent>
                      <w:p w14:paraId="7FCB3568" w14:textId="77777777" w:rsidR="004F64AB" w:rsidRDefault="004F64AB" w:rsidP="00250BEE">
                        <w:pPr>
                          <w:pStyle w:val="af7"/>
                          <w:jc w:val="center"/>
                          <w:rPr>
                            <w:rFonts w:ascii="Times New Roman" w:hAnsi="Times New Roman"/>
                            <w:i w:val="0"/>
                            <w:lang w:val="ru-RU"/>
                          </w:rPr>
                        </w:pPr>
                        <w:r>
                          <w:rPr>
                            <w:rFonts w:ascii="Times New Roman" w:hAnsi="Times New Roman"/>
                            <w:i w:val="0"/>
                            <w:lang w:val="ru-RU"/>
                          </w:rPr>
                          <w:t>ФИО</w:t>
                        </w:r>
                      </w:p>
                    </w:txbxContent>
                  </v:textbox>
                </v:rect>
                <v:rect id="Rectangle 67" o:spid="_x0000_s158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" filled="f" stroked="f" strokeweight=".25pt">
                  <v:textbox inset="1pt,1pt,1pt,1pt">
                    <w:txbxContent>
                      <w:p w14:paraId="17F65A91" w14:textId="77777777" w:rsidR="004F64AB" w:rsidRDefault="004F64AB" w:rsidP="00250BEE">
                        <w:pPr>
                          <w:pStyle w:val="af7"/>
                          <w:jc w:val="center"/>
                          <w:rPr>
                            <w:rFonts w:ascii="Times New Roman" w:hAnsi="Times New Roman"/>
                            <w:i w:val="0"/>
                          </w:rPr>
                        </w:pPr>
                        <w:r>
                          <w:rPr>
                            <w:rFonts w:ascii="Times New Roman" w:hAnsi="Times New Roman"/>
                            <w:i w:val="0"/>
                          </w:rPr>
                          <w:t>Подпись</w:t>
                        </w:r>
                      </w:p>
                    </w:txbxContent>
                  </v:textbox>
                </v:rect>
                <v:rect id="Rectangle 68" o:spid="_x0000_s159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" filled="f" stroked="f" strokeweight=".25pt">
                  <v:textbox inset="1pt,1pt,1pt,1pt">
                    <w:txbxContent>
                      <w:p w14:paraId="6A1AA616" w14:textId="77777777" w:rsidR="004F64AB" w:rsidRDefault="004F64AB" w:rsidP="00250BEE">
                        <w:pPr>
                          <w:pStyle w:val="af7"/>
                          <w:jc w:val="center"/>
                          <w:rPr>
                            <w:rFonts w:ascii="Times New Roman" w:hAnsi="Times New Roman"/>
                            <w:i w:val="0"/>
                          </w:rPr>
                        </w:pPr>
                        <w:r>
                          <w:rPr>
                            <w:rFonts w:ascii="Times New Roman" w:hAnsi="Times New Roman"/>
                            <w:i w:val="0"/>
                          </w:rPr>
                          <w:t>Дата</w:t>
                        </w:r>
                      </w:p>
                    </w:txbxContent>
                  </v:textbox>
                </v:rect>
                <v:rect id="Rectangle 69" o:spid="_x0000_s159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" filled="f" stroked="f" strokeweight=".25pt">
                  <v:textbox inset="1pt,1pt,1pt,1pt">
                    <w:txbxContent>
                      <w:p w14:paraId="30076A3E" w14:textId="77777777" w:rsidR="004F64AB" w:rsidRDefault="004F64AB" w:rsidP="00250BEE">
                        <w:pPr>
                          <w:pStyle w:val="af7"/>
                          <w:jc w:val="center"/>
                          <w:rPr>
                            <w:rFonts w:ascii="Times New Roman" w:hAnsi="Times New Roman"/>
                            <w:i w:val="0"/>
                          </w:rPr>
                        </w:pPr>
                        <w:r>
                          <w:rPr>
                            <w:rFonts w:ascii="Times New Roman" w:hAnsi="Times New Roman"/>
                            <w:i w:val="0"/>
                          </w:rPr>
                          <w:t>Лист</w:t>
                        </w:r>
                      </w:p>
                    </w:txbxContent>
                  </v:textbox>
                </v:rect>
                <v:rect id="Rectangle 70" o:spid="_x0000_s159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" filled="f" stroked="f" strokeweight=".25pt">
                  <v:textbox inset="1pt,1pt,1pt,1pt">
                    <w:txbxContent>
                      <w:p w14:paraId="0066F167" w14:textId="77777777" w:rsidR="004F64AB" w:rsidRDefault="004F64AB" w:rsidP="00250BEE">
                        <w:pPr>
                          <w:pStyle w:val="af7"/>
                          <w:jc w:val="center"/>
                          <w:rPr>
                            <w:rFonts w:ascii="Times New Roman" w:hAnsi="Times New Roman"/>
                            <w:i w:val="0"/>
                          </w:rPr>
                        </w:pPr>
                        <w:r>
                          <w:rPr>
                            <w:rFonts w:ascii="Times New Roman" w:hAnsi="Times New Roman"/>
                            <w:i w:val="0"/>
                          </w:rPr>
                          <w:t>1</w:t>
                        </w:r>
                      </w:p>
                    </w:txbxContent>
                  </v:textbox>
                </v:rect>
                <v:rect id="Rectangle 71" o:spid="_x0000_s159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" filled="f" stroked="f" strokeweight=".25pt">
                  <v:textbox inset="1pt,1pt,1pt,1pt">
                    <w:txbxContent>
                      <w:p w14:paraId="3EE67060" w14:textId="1F9926DC" w:rsidR="004F64AB" w:rsidRDefault="004F64AB" w:rsidP="00250BEE">
                        <w:pPr>
                          <w:pStyle w:val="afb"/>
                          <w:rPr>
                            <w:rFonts w:ascii="Times New Roman" w:hAnsi="Times New Roman"/>
                            <w:sz w:val="24"/>
                            <w:szCs w:val="16"/>
                            <w:lang w:val="ru-RU"/>
                          </w:rPr>
                        </w:pPr>
                        <w:r>
                          <w:rPr>
                            <w:rFonts w:ascii="Times New Roman" w:hAnsi="Times New Roman"/>
                            <w:sz w:val="24"/>
                            <w:szCs w:val="28"/>
                            <w:lang w:val="ru-RU"/>
                          </w:rPr>
                          <w:t>ДП 02.00.ПЗ</w:t>
                        </w:r>
                      </w:p>
                      <w:p w14:paraId="2971FB78" w14:textId="77777777" w:rsidR="004F64AB" w:rsidRDefault="004F64AB" w:rsidP="00250BEE">
                        <w:pPr>
                          <w:rPr>
                            <w:rFonts w:asciiTheme="minorHAnsi" w:hAnsiTheme="minorHAnsi"/>
                            <w:sz w:val="22"/>
                            <w:szCs w:val="22"/>
                          </w:rPr>
                        </w:pPr>
                      </w:p>
                    </w:txbxContent>
                  </v:textbox>
                </v:rect>
                <v:line id="Line 72" o:spid="_x0000_s159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" strokeweight="2pt"/>
                <v:line id="Line 73" o:spid="_x0000_s159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" strokeweight="2pt"/>
                <v:line id="Line 74" o:spid="_x0000_s159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" strokeweight="1pt"/>
                <v:line id="Line 75" o:spid="_x0000_s159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" strokeweight="1pt"/>
                <v:line id="Line 76" o:spid="_x0000_s159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" strokeweight="1pt"/>
                <v:group id="Group 77" o:spid="_x0000_s159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">
                  <v:rect id="Rectangle 78" o:spid="_x0000_s160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" filled="f" stroked="f" strokeweight=".25pt">
                    <v:textbox inset="1pt,1pt,1pt,1pt">
                      <w:txbxContent>
                        <w:p w14:paraId="79F91ED4" w14:textId="77777777" w:rsidR="004F64AB" w:rsidRDefault="004F64AB" w:rsidP="00250BEE">
                          <w:pPr>
                            <w:pStyle w:val="af9"/>
                          </w:pPr>
                          <w:r>
                            <w:t xml:space="preserve"> </w:t>
                          </w:r>
                          <w:r>
                            <w:rPr>
                              <w:i w:val="0"/>
                            </w:rPr>
                            <w:t>Разраб</w:t>
                          </w:r>
                          <w:r>
                            <w:t>.</w:t>
                          </w:r>
                        </w:p>
                      </w:txbxContent>
                    </v:textbox>
                  </v:rect>
                  <v:rect id="Rectangle 79" o:spid="_x0000_s160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" filled="f" stroked="f" strokeweight=".25pt">
                    <v:textbox inset="1pt,1pt,1pt,1pt">
                      <w:txbxContent>
                        <w:p w14:paraId="2EA933DF" w14:textId="77777777" w:rsidR="004F64AB" w:rsidRDefault="004F64AB" w:rsidP="00250BEE">
                          <w:pPr>
                            <w:pStyle w:val="af9"/>
                            <w:rPr>
                              <w:lang w:val="ru-RU"/>
                            </w:rPr>
                          </w:pPr>
                          <w:r>
                            <w:rPr>
                              <w:lang w:val="ru-RU"/>
                            </w:rPr>
                            <w:t>Першай Я.Б.</w:t>
                          </w:r>
                        </w:p>
                        <w:p w14:paraId="2C37C1BD" w14:textId="77777777" w:rsidR="004F64AB" w:rsidRDefault="004F64AB" w:rsidP="00250BEE">
                          <w:pPr>
                            <w:pStyle w:val="af9"/>
                            <w:rPr>
                              <w:lang w:val="ru-RU"/>
                            </w:rPr>
                          </w:pPr>
                          <w:r>
                            <w:rPr>
                              <w:lang w:val="ru-RU"/>
                            </w:rPr>
                            <w:t>.</w:t>
                          </w:r>
                        </w:p>
                        <w:p w14:paraId="72102D53" w14:textId="77777777" w:rsidR="004F64AB" w:rsidRDefault="004F64AB" w:rsidP="00250BEE"/>
                      </w:txbxContent>
                    </v:textbox>
                  </v:rect>
                </v:group>
                <v:group id="Group 80" o:spid="_x0000_s160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">
                  <v:rect id="Rectangle 81" o:spid="_x0000_s160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" filled="f" stroked="f" strokeweight=".25pt">
                    <v:textbox inset="1pt,1pt,1pt,1pt">
                      <w:txbxContent>
                        <w:p w14:paraId="49F63BA2" w14:textId="77777777" w:rsidR="004F64AB" w:rsidRDefault="004F64AB" w:rsidP="00250BEE">
                          <w:pPr>
                            <w:pStyle w:val="af9"/>
                          </w:pPr>
                          <w:r>
                            <w:t xml:space="preserve"> </w:t>
                          </w:r>
                          <w:r>
                            <w:rPr>
                              <w:i w:val="0"/>
                            </w:rPr>
                            <w:t>Провер</w:t>
                          </w:r>
                          <w:r>
                            <w:t>.</w:t>
                          </w:r>
                        </w:p>
                      </w:txbxContent>
                    </v:textbox>
                  </v:rect>
                  <v:rect id="Rectangle 82" o:spid="_x0000_s160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" filled="f" stroked="f" strokeweight=".25pt">
                    <v:textbox inset="1pt,1pt,1pt,1pt">
                      <w:txbxContent>
                        <w:p w14:paraId="5D86311B" w14:textId="77777777" w:rsidR="004F64AB" w:rsidRDefault="004F64AB" w:rsidP="00250BEE">
                          <w:pPr>
                            <w:pStyle w:val="af9"/>
                            <w:rPr>
                              <w:lang w:val="ru-RU"/>
                            </w:rPr>
                          </w:pPr>
                          <w:r>
                            <w:rPr>
                              <w:lang w:val="ru-RU"/>
                            </w:rPr>
                            <w:t>Блинова Е.А.</w:t>
                          </w:r>
                        </w:p>
                        <w:p w14:paraId="0016C5FC" w14:textId="77777777" w:rsidR="004F64AB" w:rsidRDefault="004F64AB" w:rsidP="00250BEE"/>
                      </w:txbxContent>
                    </v:textbox>
                  </v:rect>
                </v:group>
                <v:group id="Group 83" o:spid="_x0000_s160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">
                  <v:rect id="Rectangle 84" o:spid="_x0000_s160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" filled="f" stroked="f" strokeweight=".25pt">
                    <v:textbox inset="1pt,1pt,1pt,1pt">
                      <w:txbxContent>
                        <w:p w14:paraId="545C1700" w14:textId="77777777" w:rsidR="004F64AB" w:rsidRDefault="004F64AB" w:rsidP="00250BEE">
                          <w:pPr>
                            <w:pStyle w:val="af9"/>
                          </w:pPr>
                          <w:r>
                            <w:t xml:space="preserve"> </w:t>
                          </w:r>
                        </w:p>
                      </w:txbxContent>
                    </v:textbox>
                  </v:rect>
                  <v:rect id="Rectangle 85" o:spid="_x0000_s160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" filled="f" stroked="f" strokeweight=".25pt">
                    <v:textbox inset="1pt,1pt,1pt,1pt">
                      <w:txbxContent>
                        <w:p w14:paraId="3CA1DFD6" w14:textId="77777777" w:rsidR="004F64AB" w:rsidRDefault="004F64AB" w:rsidP="00250BEE"/>
                      </w:txbxContent>
                    </v:textbox>
                  </v:rect>
                </v:group>
                <v:group id="Group 86" o:spid="_x0000_s160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">
                  <v:rect id="Rectangle 87" o:spid="_x0000_s160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" filled="f" stroked="f" strokeweight=".25pt">
                    <v:textbox inset="1pt,1pt,1pt,1pt">
                      <w:txbxContent>
                        <w:p w14:paraId="1FE14088" w14:textId="77777777" w:rsidR="004F64AB" w:rsidRDefault="004F64AB" w:rsidP="00250BEE">
                          <w:pPr>
                            <w:pStyle w:val="af9"/>
                          </w:pPr>
                          <w:r>
                            <w:t xml:space="preserve"> </w:t>
                          </w:r>
                          <w:r>
                            <w:rPr>
                              <w:i w:val="0"/>
                            </w:rPr>
                            <w:t>Н</w:t>
                          </w:r>
                          <w:r>
                            <w:t xml:space="preserve">. </w:t>
                          </w:r>
                          <w:r>
                            <w:rPr>
                              <w:i w:val="0"/>
                            </w:rPr>
                            <w:t>контр</w:t>
                          </w:r>
                          <w:r>
                            <w:t>.</w:t>
                          </w:r>
                        </w:p>
                      </w:txbxContent>
                    </v:textbox>
                  </v:rect>
                  <v:rect id="Rectangle 88" o:spid="_x0000_s161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" filled="f" stroked="f" strokeweight=".25pt">
                    <v:textbox inset="1pt,1pt,1pt,1pt">
                      <w:txbxContent>
                        <w:p w14:paraId="762052EC" w14:textId="77777777" w:rsidR="004F64AB" w:rsidRDefault="004F64AB" w:rsidP="00250BEE">
                          <w:pPr>
                            <w:pStyle w:val="af9"/>
                            <w:rPr>
                              <w:lang w:val="ru-RU"/>
                            </w:rPr>
                          </w:pPr>
                          <w:r>
                            <w:rPr>
                              <w:lang w:val="ru-RU"/>
                            </w:rPr>
                            <w:t>Нистюк О.А.</w:t>
                          </w:r>
                        </w:p>
                        <w:p w14:paraId="511A1C8C" w14:textId="77777777" w:rsidR="004F64AB" w:rsidRDefault="004F64AB" w:rsidP="00250BEE">
                          <w:pPr>
                            <w:pStyle w:val="af9"/>
                            <w:rPr>
                              <w:lang w:val="ru-RU"/>
                            </w:rPr>
                          </w:pPr>
                          <w:r>
                            <w:rPr>
                              <w:lang w:val="ru-RU"/>
                            </w:rPr>
                            <w:t>.</w:t>
                          </w:r>
                        </w:p>
                        <w:p w14:paraId="71C60797" w14:textId="77777777" w:rsidR="004F64AB" w:rsidRDefault="004F64AB" w:rsidP="00250BEE">
                          <w:pPr>
                            <w:pStyle w:val="afb"/>
                          </w:pPr>
                        </w:p>
                      </w:txbxContent>
                    </v:textbox>
                  </v:rect>
                </v:group>
                <v:group id="Group 89" o:spid="_x0000_s161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">
                  <v:rect id="Rectangle 90" o:spid="_x0000_s161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" filled="f" stroked="f" strokeweight=".25pt">
                    <v:textbox inset="1pt,1pt,1pt,1pt">
                      <w:txbxContent>
                        <w:p w14:paraId="7EAA4E81" w14:textId="77777777" w:rsidR="004F64AB" w:rsidRDefault="004F64AB" w:rsidP="00250BEE">
                          <w:pPr>
                            <w:pStyle w:val="af9"/>
                          </w:pPr>
                          <w:r>
                            <w:t xml:space="preserve"> </w:t>
                          </w:r>
                          <w:r>
                            <w:rPr>
                              <w:i w:val="0"/>
                            </w:rPr>
                            <w:t>Утверд</w:t>
                          </w:r>
                          <w:r>
                            <w:t>.</w:t>
                          </w:r>
                        </w:p>
                      </w:txbxContent>
                    </v:textbox>
                  </v:rect>
                  <v:rect id="Rectangle 91" o:spid="_x0000_s161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" filled="f" stroked="f" strokeweight=".25pt">
                    <v:textbox inset="1pt,1pt,1pt,1pt">
                      <w:txbxContent>
                        <w:p w14:paraId="237D1FB7" w14:textId="77777777" w:rsidR="004F64AB" w:rsidRDefault="004F64AB" w:rsidP="00250BEE">
                          <w:pPr>
                            <w:pStyle w:val="af9"/>
                            <w:rPr>
                              <w:lang w:val="ru-RU"/>
                            </w:rPr>
                          </w:pPr>
                          <w:r>
                            <w:rPr>
                              <w:lang w:val="ru-RU"/>
                            </w:rPr>
                            <w:t>Смелов В.В.</w:t>
                          </w:r>
                        </w:p>
                        <w:p w14:paraId="12367A43" w14:textId="77777777" w:rsidR="004F64AB" w:rsidRDefault="004F64AB" w:rsidP="00250BEE">
                          <w:pPr>
                            <w:pStyle w:val="afb"/>
                          </w:pPr>
                        </w:p>
                      </w:txbxContent>
                    </v:textbox>
                  </v:rect>
                </v:group>
                <v:line id="Line 92" o:spid="_x0000_s161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" strokeweight="2pt"/>
                <v:rect id="Rectangle 93" o:spid="_x0000_s161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" filled="f" stroked="f" strokeweight=".25pt">
                  <v:textbox inset="1pt,1pt,1pt,1pt">
                    <w:txbxContent>
                      <w:p w14:paraId="5EECC43B" w14:textId="6E5BF453" w:rsidR="004F64AB" w:rsidRPr="00250BEE" w:rsidRDefault="004F64AB" w:rsidP="00250BEE">
                        <w:pPr>
                          <w:pStyle w:val="afb"/>
                          <w:rPr>
                            <w:rFonts w:ascii="Times New Roman" w:hAnsi="Times New Roman"/>
                            <w:sz w:val="24"/>
                            <w:lang w:val="ru-RU"/>
                          </w:rPr>
                        </w:pPr>
                        <w:r>
                          <w:rPr>
                            <w:rFonts w:ascii="Times New Roman" w:hAnsi="Times New Roman"/>
                            <w:sz w:val="24"/>
                            <w:lang w:val="ru-RU"/>
                          </w:rPr>
                          <w:t>Заключение</w:t>
                        </w:r>
                      </w:p>
                    </w:txbxContent>
                  </v:textbox>
                </v:rect>
                <v:line id="Line 94" o:spid="_x0000_s161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" strokeweight="2pt"/>
                <v:line id="Line 95" o:spid="_x0000_s161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" strokeweight="2pt"/>
                <v:line id="Line 96" o:spid="_x0000_s161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" strokeweight="2pt"/>
                <v:rect id="Rectangle 97" o:spid="_x0000_s161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" filled="f" stroked="f" strokeweight=".25pt">
                  <v:textbox inset="1pt,1pt,1pt,1pt">
                    <w:txbxContent>
                      <w:p w14:paraId="3F114F7A" w14:textId="77777777" w:rsidR="004F64AB" w:rsidRDefault="004F64AB" w:rsidP="00250BEE">
                        <w:pPr>
                          <w:pStyle w:val="af7"/>
                          <w:jc w:val="center"/>
                          <w:rPr>
                            <w:rFonts w:ascii="Times New Roman" w:hAnsi="Times New Roman"/>
                            <w:lang w:val="ru-RU"/>
                          </w:rPr>
                        </w:pPr>
                        <w:r>
                          <w:rPr>
                            <w:rFonts w:ascii="Times New Roman" w:hAnsi="Times New Roman"/>
                            <w:i w:val="0"/>
                          </w:rPr>
                          <w:t>Лит</w:t>
                        </w:r>
                        <w:r>
                          <w:rPr>
                            <w:rFonts w:ascii="Times New Roman" w:hAnsi="Times New Roman"/>
                          </w:rPr>
                          <w:t>.</w:t>
                        </w:r>
                      </w:p>
                    </w:txbxContent>
                  </v:textbox>
                </v:rect>
                <v:rect id="Rectangle 98" o:spid="_x0000_s162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" filled="f" stroked="f" strokeweight=".25pt">
                  <v:textbox inset="1pt,1pt,1pt,1pt">
                    <w:txbxContent>
                      <w:p w14:paraId="4F083235" w14:textId="77777777" w:rsidR="004F64AB" w:rsidRDefault="004F64AB" w:rsidP="00250BEE">
                        <w:pPr>
                          <w:pStyle w:val="af7"/>
                          <w:jc w:val="center"/>
                          <w:rPr>
                            <w:rFonts w:ascii="Times New Roman" w:hAnsi="Times New Roman"/>
                            <w:i w:val="0"/>
                          </w:rPr>
                        </w:pPr>
                        <w:r>
                          <w:rPr>
                            <w:rFonts w:ascii="Times New Roman" w:hAnsi="Times New Roman"/>
                            <w:i w:val="0"/>
                          </w:rPr>
                          <w:t>Листов</w:t>
                        </w:r>
                      </w:p>
                    </w:txbxContent>
                  </v:textbox>
                </v:rect>
                <v:rect id="Rectangle 99" o:spid="_x0000_s162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" filled="f" stroked="f" strokeweight=".25pt">
                  <v:textbox inset="1pt,1pt,1pt,1pt">
                    <w:txbxContent>
                      <w:p w14:paraId="70C5E3A1" w14:textId="77777777" w:rsidR="004F64AB" w:rsidRDefault="004F64AB" w:rsidP="00250BEE">
                        <w:pPr>
                          <w:pStyle w:val="af7"/>
                          <w:jc w:val="center"/>
                          <w:rPr>
                            <w:rFonts w:ascii="Times New Roman" w:hAnsi="Times New Roman"/>
                            <w:i w:val="0"/>
                            <w:lang w:val="ru-RU"/>
                          </w:rPr>
                        </w:pPr>
                        <w:r>
                          <w:rPr>
                            <w:rFonts w:ascii="Times New Roman" w:hAnsi="Times New Roman"/>
                            <w:i w:val="0"/>
                            <w:lang w:val="ru-RU"/>
                          </w:rPr>
                          <w:t>1</w:t>
                        </w:r>
                      </w:p>
                    </w:txbxContent>
                  </v:textbox>
                </v:rect>
                <v:line id="Line 100" o:spid="_x0000_s162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" strokeweight="1pt"/>
                <v:line id="Line 101" o:spid="_x0000_s162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" strokeweight="1pt"/>
                <v:rect id="Rectangle 102" o:spid="_x0000_s162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" filled="f" stroked="f" strokeweight=".25pt">
                  <v:textbox inset="1pt,1pt,1pt,1pt">
                    <w:txbxContent>
                      <w:p w14:paraId="78B9914F" w14:textId="1CA4F785" w:rsidR="004F64AB" w:rsidRPr="007664B2" w:rsidRDefault="004F64AB" w:rsidP="00250BEE">
                        <w:pPr>
                          <w:rPr>
                            <w:rFonts w:asciiTheme="minorHAnsi" w:hAnsiTheme="minorHAnsi"/>
                            <w:i/>
                            <w:sz w:val="22"/>
                          </w:rPr>
                        </w:pPr>
                        <w:r w:rsidRPr="007664B2">
                          <w:rPr>
                            <w:i/>
                            <w:sz w:val="24"/>
                            <w:lang w:val="en-US"/>
                          </w:rPr>
                          <w:t>74217083</w:t>
                        </w:r>
                        <w:r w:rsidRPr="007664B2">
                          <w:rPr>
                            <w:i/>
                            <w:color w:val="000000"/>
                            <w:sz w:val="24"/>
                            <w:shd w:val="clear" w:color="auto" w:fill="FFFFFF"/>
                          </w:rPr>
                          <w:t>, 2021</w:t>
                        </w:r>
                      </w:p>
                    </w:txbxContent>
                  </v:textbox>
                </v:rect>
                <v:rect id="Rectangle 103" o:spid="_x0000_s162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" filled="f" stroked="f" strokeweight=".25pt">
                  <v:textbox inset="1pt,1pt,1pt,1pt">
                    <w:txbxContent>
                      <w:p w14:paraId="17BF7473" w14:textId="77777777" w:rsidR="004F64AB" w:rsidRDefault="004F64AB" w:rsidP="00250BEE">
                        <w:pPr>
                          <w:pStyle w:val="af7"/>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39268A">
        <w:t>Заключение</w:t>
      </w:r>
      <w:bookmarkEnd w:id="217"/>
      <w:bookmarkEnd w:id="218"/>
    </w:p>
    <w:p w14:paraId="54900354" w14:textId="2E11B833" w:rsidR="00944B8D" w:rsidRDefault="00944B8D" w:rsidP="0039268A">
      <w:pPr>
        <w:pStyle w:val="a8"/>
      </w:pPr>
      <w:r>
        <w:t>Для начала работы над дипломным проектом подробным образом был осуществлен обзор аналогов, в результате которого были выявлены ключевые преимущества и недостатки программных средств в данной сфере.</w:t>
      </w:r>
    </w:p>
    <w:p w14:paraId="07D90641" w14:textId="77777777" w:rsidR="00944B8D" w:rsidRDefault="00944B8D" w:rsidP="0039268A">
      <w:pPr>
        <w:pStyle w:val="a8"/>
      </w:pPr>
      <w:r>
        <w:t xml:space="preserve">Также, был </w:t>
      </w:r>
      <w:r>
        <w:rPr>
          <w:color w:val="000000" w:themeColor="text1"/>
        </w:rPr>
        <w:t>выполнен обзор</w:t>
      </w:r>
      <w:r w:rsidRPr="00C20C7F">
        <w:rPr>
          <w:color w:val="000000" w:themeColor="text1"/>
        </w:rPr>
        <w:t xml:space="preserve"> использованного стека технологий для разработки приложения</w:t>
      </w:r>
      <w:r>
        <w:rPr>
          <w:color w:val="000000" w:themeColor="text1"/>
        </w:rPr>
        <w:t>. Приведена краткая характеристика каждой из технологий содержащая в себе их возможности и достоинства. Была спроектирована архитектура приложения и структура базы данных. Подробно представлена разработка программного средства, с описанием этапов и с представлением деталей наиболее важных компонентов программного средства.</w:t>
      </w:r>
    </w:p>
    <w:p w14:paraId="1DAC45C4" w14:textId="660B6F74" w:rsidR="00944B8D" w:rsidRDefault="00944B8D" w:rsidP="0039268A">
      <w:pPr>
        <w:pStyle w:val="a8"/>
      </w:pPr>
      <w:r>
        <w:rPr>
          <w:color w:val="000000" w:themeColor="text1"/>
        </w:rPr>
        <w:t>Б</w:t>
      </w:r>
      <w:r w:rsidRPr="00C20C7F">
        <w:rPr>
          <w:color w:val="000000" w:themeColor="text1"/>
          <w:lang w:eastAsia="ru-RU"/>
        </w:rPr>
        <w:t>ыло</w:t>
      </w:r>
      <w:r>
        <w:rPr>
          <w:color w:val="000000" w:themeColor="text1"/>
          <w:lang w:eastAsia="ru-RU"/>
        </w:rPr>
        <w:t xml:space="preserve"> произведено тестирование с целью выявления и исправления исключительных ситуаций во время работы приложения.</w:t>
      </w:r>
      <w:r>
        <w:rPr>
          <w:color w:val="000000" w:themeColor="text1"/>
        </w:rPr>
        <w:t xml:space="preserve"> </w:t>
      </w:r>
      <w:r w:rsidRPr="00C20C7F">
        <w:rPr>
          <w:color w:val="000000" w:themeColor="text1"/>
          <w:lang w:eastAsia="ru-RU"/>
        </w:rPr>
        <w:t xml:space="preserve">Также представлена подробная инструкция пользователя. </w:t>
      </w:r>
      <w:r>
        <w:rPr>
          <w:color w:val="000000" w:themeColor="text1"/>
          <w:lang w:eastAsia="ru-RU"/>
        </w:rPr>
        <w:t>В экономическом разделе была обоснована целесообразность разработки данного программного средства.</w:t>
      </w:r>
    </w:p>
    <w:p w14:paraId="2B0EE72A" w14:textId="7012D618" w:rsidR="00250BEE" w:rsidRDefault="00C32E62" w:rsidP="0039268A">
      <w:pPr>
        <w:pStyle w:val="a8"/>
      </w:pPr>
      <w:r>
        <w:t xml:space="preserve">Таким образом, в итоге разработки дипломного проекта было создано кроссплатформенное мобильное приложение, которое подразумевает в себе </w:t>
      </w:r>
      <w:r w:rsidRPr="00C17BF5">
        <w:t>тематическ</w:t>
      </w:r>
      <w:r>
        <w:t>ую</w:t>
      </w:r>
      <w:r w:rsidRPr="00C17BF5">
        <w:t xml:space="preserve"> спортивн</w:t>
      </w:r>
      <w:r>
        <w:t>ую</w:t>
      </w:r>
      <w:r w:rsidRPr="00C17BF5">
        <w:t xml:space="preserve"> социальн</w:t>
      </w:r>
      <w:r>
        <w:t>ую</w:t>
      </w:r>
      <w:r w:rsidRPr="00C17BF5">
        <w:t xml:space="preserve"> сет</w:t>
      </w:r>
      <w:r>
        <w:t>ь</w:t>
      </w:r>
      <w:r w:rsidRPr="00C17BF5">
        <w:t>, предоставляющ</w:t>
      </w:r>
      <w:r>
        <w:t>ую</w:t>
      </w:r>
      <w:r w:rsidRPr="00C17BF5">
        <w:t xml:space="preserve"> доступ к статьям на тематику спорта и позволяющую делиться опытом путём публикации собственных статей на тему здорового образа жизни, спортивного питания и др., осуществлять взаимную подписку</w:t>
      </w:r>
      <w:r>
        <w:t>, оценивание, комментирование, сохранение публикаций.</w:t>
      </w:r>
    </w:p>
    <w:p w14:paraId="0C20FFA2" w14:textId="51C50A45" w:rsidR="00944B8D" w:rsidRDefault="00944B8D" w:rsidP="00944B8D">
      <w:pPr>
        <w:ind w:right="-30"/>
        <w:rPr>
          <w:rFonts w:eastAsia="Calibri"/>
        </w:rPr>
      </w:pPr>
      <w:r>
        <w:t xml:space="preserve"> </w:t>
      </w:r>
      <w:r>
        <w:rPr>
          <w:rFonts w:eastAsia="Calibri"/>
        </w:rPr>
        <w:t>При разработке данного приложения был использован широкий технологический стек и подходы разработки, которые позволили увеличить функциональность и многократно повысить производительность и быстродействие конечного приложения. Кроме того, эти технологии представляют огромный потенциал, для поддержки, поскольку способствуют чистоте исходного кода.</w:t>
      </w:r>
    </w:p>
    <w:p w14:paraId="0F27D71B" w14:textId="1D8F5BB4" w:rsidR="00944B8D" w:rsidRDefault="00944B8D" w:rsidP="00944B8D">
      <w:pPr>
        <w:ind w:right="-30"/>
        <w:rPr>
          <w:rFonts w:eastAsia="Calibri"/>
          <w:szCs w:val="22"/>
          <w:lang w:eastAsia="en-US"/>
        </w:rPr>
      </w:pPr>
      <w:r w:rsidRPr="00C20C7F">
        <w:rPr>
          <w:color w:val="000000" w:themeColor="text1"/>
        </w:rPr>
        <w:t>Данное прило</w:t>
      </w:r>
      <w:r>
        <w:rPr>
          <w:color w:val="000000" w:themeColor="text1"/>
        </w:rPr>
        <w:t xml:space="preserve">жение соответствует </w:t>
      </w:r>
      <w:r w:rsidRPr="00C20C7F">
        <w:rPr>
          <w:color w:val="000000" w:themeColor="text1"/>
        </w:rPr>
        <w:t>всем требован</w:t>
      </w:r>
      <w:r>
        <w:rPr>
          <w:color w:val="000000" w:themeColor="text1"/>
        </w:rPr>
        <w:t>иям, необходимым для его использования, а также будет полезно для тех, кто заинтересован в ведении здорового образа жизни, соблюдения дисциплины и расширения знаний в сфере спорта.</w:t>
      </w:r>
    </w:p>
    <w:p w14:paraId="75C704DB" w14:textId="4F3BCF80" w:rsidR="00250BEE" w:rsidRDefault="00250BEE" w:rsidP="00944B8D">
      <w:pPr>
        <w:pStyle w:val="a8"/>
      </w:pPr>
      <w:r>
        <w:br w:type="page"/>
      </w:r>
    </w:p>
    <w:p w14:paraId="31D1FFA1" w14:textId="77777777" w:rsidR="0097393C" w:rsidRDefault="0097393C" w:rsidP="00CF28F9">
      <w:pPr>
        <w:pStyle w:val="af4"/>
        <w:ind w:firstLine="0"/>
        <w:jc w:val="center"/>
        <w:outlineLvl w:val="0"/>
        <w:rPr>
          <w:rFonts w:eastAsia="Calibri"/>
        </w:rPr>
        <w:sectPr w:rsidR="0097393C" w:rsidSect="00A36F28">
          <w:pgSz w:w="11906" w:h="16838"/>
          <w:pgMar w:top="1134" w:right="567" w:bottom="851" w:left="1304" w:header="567" w:footer="567" w:gutter="0"/>
          <w:cols w:space="708"/>
          <w:titlePg/>
          <w:docGrid w:linePitch="381"/>
        </w:sectPr>
      </w:pPr>
      <w:bookmarkStart w:id="219" w:name="_Toc72351935"/>
      <w:bookmarkStart w:id="220" w:name="_Toc73047819"/>
    </w:p>
    <w:p w14:paraId="1E327FBD" w14:textId="0B0DF739" w:rsidR="00250BEE" w:rsidRPr="00250BEE" w:rsidRDefault="00250BEE" w:rsidP="00CF28F9">
      <w:pPr>
        <w:pStyle w:val="af4"/>
        <w:ind w:firstLine="0"/>
        <w:jc w:val="center"/>
        <w:outlineLvl w:val="0"/>
        <w:rPr>
          <w:rFonts w:eastAsia="Calibri"/>
        </w:rPr>
      </w:pPr>
      <w:r>
        <w:rPr>
          <w:noProof/>
          <w:lang w:val="en-US"/>
        </w:rPr>
        <w:lastRenderedPageBreak/>
        <mc:AlternateContent>
          <mc:Choice Requires="wpg">
            <w:drawing>
              <wp:anchor distT="0" distB="0" distL="114300" distR="114300" simplePos="0" relativeHeight="251681792" behindDoc="0" locked="0" layoutInCell="1" allowOverlap="1" wp14:anchorId="60FDE38B" wp14:editId="070F2A36">
                <wp:simplePos x="0" y="0"/>
                <wp:positionH relativeFrom="margin">
                  <wp:posOffset>-142240</wp:posOffset>
                </wp:positionH>
                <wp:positionV relativeFrom="margin">
                  <wp:posOffset>-520065</wp:posOffset>
                </wp:positionV>
                <wp:extent cx="6657975" cy="10277475"/>
                <wp:effectExtent l="0" t="0" r="28575" b="28575"/>
                <wp:wrapNone/>
                <wp:docPr id="4070" name="Группа 4070"/>
                <wp:cNvGraphicFramePr/>
                <a:graphic xmlns:a="http://schemas.openxmlformats.org/drawingml/2006/main">
                  <a:graphicData uri="http://schemas.microsoft.com/office/word/2010/wordprocessingGroup">
                    <wpg:wgp>
                      <wpg:cNvGrpSpPr/>
                      <wpg:grpSpPr bwMode="auto">
                        <a:xfrm>
                          <a:off x="0" y="0"/>
                          <a:ext cx="6657975" cy="10277475"/>
                          <a:chOff x="0" y="0"/>
                          <a:chExt cx="10441" cy="15504"/>
                        </a:xfrm>
                      </wpg:grpSpPr>
                      <wps:wsp>
                        <wps:cNvPr id="4071"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72"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73"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74"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75"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76"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77"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78"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79"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80"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064E02F" w14:textId="77777777" w:rsidR="004F64AB" w:rsidRDefault="004F64AB" w:rsidP="00250BEE">
                              <w:pPr>
                                <w:pStyle w:val="af7"/>
                                <w:jc w:val="center"/>
                              </w:pPr>
                            </w:p>
                          </w:txbxContent>
                        </wps:txbx>
                        <wps:bodyPr rot="0" vert="horz" wrap="square" lIns="12700" tIns="12700" rIns="12700" bIns="12700" anchor="t" anchorCtr="0" upright="1">
                          <a:noAutofit/>
                        </wps:bodyPr>
                      </wps:wsp>
                      <wps:wsp>
                        <wps:cNvPr id="4081"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9E1C434" w14:textId="77777777" w:rsidR="004F64AB" w:rsidRDefault="004F64AB" w:rsidP="00250BEE">
                              <w:pPr>
                                <w:pStyle w:val="af7"/>
                              </w:pPr>
                            </w:p>
                          </w:txbxContent>
                        </wps:txbx>
                        <wps:bodyPr rot="0" vert="horz" wrap="square" lIns="12700" tIns="12700" rIns="12700" bIns="12700" anchor="t" anchorCtr="0" upright="1">
                          <a:noAutofit/>
                        </wps:bodyPr>
                      </wps:wsp>
                      <wps:wsp>
                        <wps:cNvPr id="4082"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EFA03F7" w14:textId="77777777" w:rsidR="004F64AB" w:rsidRDefault="004F64AB" w:rsidP="00250BEE">
                              <w:pPr>
                                <w:pStyle w:val="af7"/>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4083"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868C193" w14:textId="77777777" w:rsidR="004F64AB" w:rsidRDefault="004F64AB" w:rsidP="00250BEE">
                              <w:pPr>
                                <w:pStyle w:val="af7"/>
                                <w:jc w:val="center"/>
                                <w:rPr>
                                  <w:rFonts w:ascii="Times New Roman" w:hAnsi="Times New Roman"/>
                                  <w:i w:val="0"/>
                                </w:rPr>
                              </w:pPr>
                              <w:r>
                                <w:rPr>
                                  <w:rFonts w:ascii="Times New Roman" w:hAnsi="Times New Roman"/>
                                  <w:i w:val="0"/>
                                </w:rPr>
                                <w:t>Подпись</w:t>
                              </w:r>
                            </w:p>
                          </w:txbxContent>
                        </wps:txbx>
                        <wps:bodyPr rot="0" vert="horz" wrap="square" lIns="12700" tIns="12700" rIns="12700" bIns="12700" anchor="t" anchorCtr="0" upright="1">
                          <a:noAutofit/>
                        </wps:bodyPr>
                      </wps:wsp>
                      <wps:wsp>
                        <wps:cNvPr id="4084"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711DD98" w14:textId="77777777" w:rsidR="004F64AB" w:rsidRDefault="004F64AB" w:rsidP="00250BEE">
                              <w:pPr>
                                <w:pStyle w:val="af7"/>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4085"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4774C32" w14:textId="77777777" w:rsidR="004F64AB" w:rsidRDefault="004F64AB" w:rsidP="00250BEE">
                              <w:pPr>
                                <w:pStyle w:val="af7"/>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4086"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D4AD2EC" w14:textId="77777777" w:rsidR="004F64AB" w:rsidRDefault="004F64AB" w:rsidP="00250BEE">
                              <w:pPr>
                                <w:pStyle w:val="af7"/>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4087"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45C53BA" w14:textId="05712D27" w:rsidR="004F64AB" w:rsidRDefault="004F64AB" w:rsidP="00250BEE">
                              <w:pPr>
                                <w:pStyle w:val="afb"/>
                                <w:rPr>
                                  <w:rFonts w:ascii="Times New Roman" w:hAnsi="Times New Roman"/>
                                  <w:sz w:val="24"/>
                                  <w:szCs w:val="16"/>
                                  <w:lang w:val="ru-RU"/>
                                </w:rPr>
                              </w:pPr>
                              <w:r>
                                <w:rPr>
                                  <w:rFonts w:ascii="Times New Roman" w:hAnsi="Times New Roman"/>
                                  <w:sz w:val="24"/>
                                  <w:szCs w:val="28"/>
                                  <w:lang w:val="ru-RU"/>
                                </w:rPr>
                                <w:t>ДП 02.00.ПЗ</w:t>
                              </w:r>
                            </w:p>
                            <w:p w14:paraId="15050234" w14:textId="77777777" w:rsidR="004F64AB" w:rsidRDefault="004F64AB" w:rsidP="00250BEE">
                              <w:pPr>
                                <w:rPr>
                                  <w:rFonts w:asciiTheme="minorHAnsi" w:hAnsiTheme="minorHAnsi"/>
                                  <w:sz w:val="22"/>
                                  <w:szCs w:val="22"/>
                                </w:rPr>
                              </w:pPr>
                            </w:p>
                          </w:txbxContent>
                        </wps:txbx>
                        <wps:bodyPr rot="0" vert="horz" wrap="square" lIns="12700" tIns="12700" rIns="12700" bIns="12700" anchor="t" anchorCtr="0" upright="1">
                          <a:noAutofit/>
                        </wps:bodyPr>
                      </wps:wsp>
                      <wps:wsp>
                        <wps:cNvPr id="4088"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89"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90"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91"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92"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4093" name="Group 77"/>
                        <wpg:cNvGrpSpPr>
                          <a:grpSpLocks/>
                        </wpg:cNvGrpSpPr>
                        <wpg:grpSpPr bwMode="auto">
                          <a:xfrm>
                            <a:off x="20" y="14161"/>
                            <a:ext cx="2507" cy="240"/>
                            <a:chOff x="20" y="14161"/>
                            <a:chExt cx="19999" cy="20000"/>
                          </a:xfrm>
                        </wpg:grpSpPr>
                        <wps:wsp>
                          <wps:cNvPr id="409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1BF90BF" w14:textId="77777777" w:rsidR="004F64AB" w:rsidRDefault="004F64AB" w:rsidP="00250BEE">
                                <w:pPr>
                                  <w:pStyle w:val="af9"/>
                                </w:pPr>
                                <w:r>
                                  <w:t xml:space="preserve"> </w:t>
                                </w:r>
                                <w:r>
                                  <w:rPr>
                                    <w:i w:val="0"/>
                                  </w:rPr>
                                  <w:t>Разраб</w:t>
                                </w:r>
                                <w:r>
                                  <w:t>.</w:t>
                                </w:r>
                              </w:p>
                            </w:txbxContent>
                          </wps:txbx>
                          <wps:bodyPr rot="0" vert="horz" wrap="square" lIns="12700" tIns="12700" rIns="12700" bIns="12700" anchor="t" anchorCtr="0" upright="1">
                            <a:noAutofit/>
                          </wps:bodyPr>
                        </wps:wsp>
                        <wps:wsp>
                          <wps:cNvPr id="409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D338EFD" w14:textId="77777777" w:rsidR="004F64AB" w:rsidRDefault="004F64AB" w:rsidP="00250BEE">
                                <w:pPr>
                                  <w:pStyle w:val="af9"/>
                                  <w:rPr>
                                    <w:lang w:val="ru-RU"/>
                                  </w:rPr>
                                </w:pPr>
                                <w:r>
                                  <w:rPr>
                                    <w:lang w:val="ru-RU"/>
                                  </w:rPr>
                                  <w:t>Першай Я.Б.</w:t>
                                </w:r>
                              </w:p>
                              <w:p w14:paraId="0E01338A" w14:textId="77777777" w:rsidR="004F64AB" w:rsidRDefault="004F64AB" w:rsidP="00250BEE">
                                <w:pPr>
                                  <w:pStyle w:val="af9"/>
                                  <w:rPr>
                                    <w:lang w:val="ru-RU"/>
                                  </w:rPr>
                                </w:pPr>
                                <w:r>
                                  <w:rPr>
                                    <w:lang w:val="ru-RU"/>
                                  </w:rPr>
                                  <w:t>.</w:t>
                                </w:r>
                              </w:p>
                              <w:p w14:paraId="5F22EE60" w14:textId="77777777" w:rsidR="004F64AB" w:rsidRDefault="004F64AB" w:rsidP="00250BEE"/>
                            </w:txbxContent>
                          </wps:txbx>
                          <wps:bodyPr rot="0" vert="horz" wrap="square" lIns="12700" tIns="12700" rIns="12700" bIns="12700" anchor="t" anchorCtr="0" upright="1">
                            <a:noAutofit/>
                          </wps:bodyPr>
                        </wps:wsp>
                      </wpg:grpSp>
                      <wpg:grpSp>
                        <wpg:cNvPr id="4096" name="Group 80"/>
                        <wpg:cNvGrpSpPr>
                          <a:grpSpLocks/>
                        </wpg:cNvGrpSpPr>
                        <wpg:grpSpPr bwMode="auto">
                          <a:xfrm>
                            <a:off x="20" y="14430"/>
                            <a:ext cx="2507" cy="239"/>
                            <a:chOff x="20" y="14430"/>
                            <a:chExt cx="19999" cy="20000"/>
                          </a:xfrm>
                        </wpg:grpSpPr>
                        <wps:wsp>
                          <wps:cNvPr id="4097"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18A34F1" w14:textId="77777777" w:rsidR="004F64AB" w:rsidRDefault="004F64AB" w:rsidP="00250BEE">
                                <w:pPr>
                                  <w:pStyle w:val="af9"/>
                                </w:pPr>
                                <w:r>
                                  <w:t xml:space="preserve"> </w:t>
                                </w:r>
                                <w:r>
                                  <w:rPr>
                                    <w:i w:val="0"/>
                                  </w:rPr>
                                  <w:t>Провер</w:t>
                                </w:r>
                                <w:r>
                                  <w:t>.</w:t>
                                </w:r>
                              </w:p>
                            </w:txbxContent>
                          </wps:txbx>
                          <wps:bodyPr rot="0" vert="horz" wrap="square" lIns="12700" tIns="12700" rIns="12700" bIns="12700" anchor="t" anchorCtr="0" upright="1">
                            <a:noAutofit/>
                          </wps:bodyPr>
                        </wps:wsp>
                        <wps:wsp>
                          <wps:cNvPr id="4098"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74BC178" w14:textId="77777777" w:rsidR="004F64AB" w:rsidRDefault="004F64AB" w:rsidP="00250BEE">
                                <w:pPr>
                                  <w:pStyle w:val="af9"/>
                                  <w:rPr>
                                    <w:lang w:val="ru-RU"/>
                                  </w:rPr>
                                </w:pPr>
                                <w:r>
                                  <w:rPr>
                                    <w:lang w:val="ru-RU"/>
                                  </w:rPr>
                                  <w:t>Блинова Е.А.</w:t>
                                </w:r>
                              </w:p>
                              <w:p w14:paraId="1049FD3A" w14:textId="77777777" w:rsidR="004F64AB" w:rsidRDefault="004F64AB" w:rsidP="00250BEE"/>
                            </w:txbxContent>
                          </wps:txbx>
                          <wps:bodyPr rot="0" vert="horz" wrap="square" lIns="12700" tIns="12700" rIns="12700" bIns="12700" anchor="t" anchorCtr="0" upright="1">
                            <a:noAutofit/>
                          </wps:bodyPr>
                        </wps:wsp>
                      </wpg:grpSp>
                      <wpg:grpSp>
                        <wpg:cNvPr id="4099" name="Group 83"/>
                        <wpg:cNvGrpSpPr>
                          <a:grpSpLocks/>
                        </wpg:cNvGrpSpPr>
                        <wpg:grpSpPr bwMode="auto">
                          <a:xfrm>
                            <a:off x="20" y="14705"/>
                            <a:ext cx="2507" cy="239"/>
                            <a:chOff x="20" y="14705"/>
                            <a:chExt cx="19999" cy="20000"/>
                          </a:xfrm>
                        </wpg:grpSpPr>
                        <wps:wsp>
                          <wps:cNvPr id="4100"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B4C6948" w14:textId="77777777" w:rsidR="004F64AB" w:rsidRDefault="004F64AB" w:rsidP="00250BEE">
                                <w:pPr>
                                  <w:pStyle w:val="af9"/>
                                </w:pPr>
                                <w:r>
                                  <w:t xml:space="preserve"> </w:t>
                                </w:r>
                              </w:p>
                            </w:txbxContent>
                          </wps:txbx>
                          <wps:bodyPr rot="0" vert="horz" wrap="square" lIns="12700" tIns="12700" rIns="12700" bIns="12700" anchor="t" anchorCtr="0" upright="1">
                            <a:noAutofit/>
                          </wps:bodyPr>
                        </wps:wsp>
                        <wps:wsp>
                          <wps:cNvPr id="4101"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51714EB" w14:textId="77777777" w:rsidR="004F64AB" w:rsidRDefault="004F64AB" w:rsidP="00250BEE"/>
                            </w:txbxContent>
                          </wps:txbx>
                          <wps:bodyPr rot="0" vert="horz" wrap="square" lIns="12700" tIns="12700" rIns="12700" bIns="12700" anchor="t" anchorCtr="0" upright="1">
                            <a:noAutofit/>
                          </wps:bodyPr>
                        </wps:wsp>
                      </wpg:grpSp>
                      <wpg:grpSp>
                        <wpg:cNvPr id="4102" name="Group 86"/>
                        <wpg:cNvGrpSpPr>
                          <a:grpSpLocks/>
                        </wpg:cNvGrpSpPr>
                        <wpg:grpSpPr bwMode="auto">
                          <a:xfrm>
                            <a:off x="20" y="14972"/>
                            <a:ext cx="2507" cy="241"/>
                            <a:chOff x="20" y="14972"/>
                            <a:chExt cx="19999" cy="20000"/>
                          </a:xfrm>
                        </wpg:grpSpPr>
                        <wps:wsp>
                          <wps:cNvPr id="4103"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3724499" w14:textId="77777777" w:rsidR="004F64AB" w:rsidRDefault="004F64AB" w:rsidP="00250BEE">
                                <w:pPr>
                                  <w:pStyle w:val="af9"/>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4104"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5189E51" w14:textId="77777777" w:rsidR="004F64AB" w:rsidRDefault="004F64AB" w:rsidP="00250BEE">
                                <w:pPr>
                                  <w:pStyle w:val="af9"/>
                                  <w:rPr>
                                    <w:lang w:val="ru-RU"/>
                                  </w:rPr>
                                </w:pPr>
                                <w:r>
                                  <w:rPr>
                                    <w:lang w:val="ru-RU"/>
                                  </w:rPr>
                                  <w:t>Нистюк О.А.</w:t>
                                </w:r>
                              </w:p>
                              <w:p w14:paraId="4C7E71CD" w14:textId="77777777" w:rsidR="004F64AB" w:rsidRDefault="004F64AB" w:rsidP="00250BEE">
                                <w:pPr>
                                  <w:pStyle w:val="af9"/>
                                  <w:rPr>
                                    <w:lang w:val="ru-RU"/>
                                  </w:rPr>
                                </w:pPr>
                                <w:r>
                                  <w:rPr>
                                    <w:lang w:val="ru-RU"/>
                                  </w:rPr>
                                  <w:t>.</w:t>
                                </w:r>
                              </w:p>
                              <w:p w14:paraId="29E0A05D" w14:textId="77777777" w:rsidR="004F64AB" w:rsidRDefault="004F64AB" w:rsidP="00250BEE">
                                <w:pPr>
                                  <w:pStyle w:val="afb"/>
                                </w:pPr>
                              </w:p>
                            </w:txbxContent>
                          </wps:txbx>
                          <wps:bodyPr rot="0" vert="horz" wrap="square" lIns="12700" tIns="12700" rIns="12700" bIns="12700" anchor="t" anchorCtr="0" upright="1">
                            <a:noAutofit/>
                          </wps:bodyPr>
                        </wps:wsp>
                      </wpg:grpSp>
                      <wpg:grpSp>
                        <wpg:cNvPr id="4105" name="Group 89"/>
                        <wpg:cNvGrpSpPr>
                          <a:grpSpLocks/>
                        </wpg:cNvGrpSpPr>
                        <wpg:grpSpPr bwMode="auto">
                          <a:xfrm>
                            <a:off x="20" y="15240"/>
                            <a:ext cx="2524" cy="240"/>
                            <a:chOff x="20" y="15240"/>
                            <a:chExt cx="20135" cy="20000"/>
                          </a:xfrm>
                        </wpg:grpSpPr>
                        <wps:wsp>
                          <wps:cNvPr id="410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1597D29" w14:textId="77777777" w:rsidR="004F64AB" w:rsidRDefault="004F64AB" w:rsidP="00250BEE">
                                <w:pPr>
                                  <w:pStyle w:val="af9"/>
                                </w:pPr>
                                <w:r>
                                  <w:t xml:space="preserve"> </w:t>
                                </w:r>
                                <w:r>
                                  <w:rPr>
                                    <w:i w:val="0"/>
                                  </w:rPr>
                                  <w:t>Утверд</w:t>
                                </w:r>
                                <w:r>
                                  <w:t>.</w:t>
                                </w:r>
                              </w:p>
                            </w:txbxContent>
                          </wps:txbx>
                          <wps:bodyPr rot="0" vert="horz" wrap="square" lIns="12700" tIns="12700" rIns="12700" bIns="12700" anchor="t" anchorCtr="0" upright="1">
                            <a:noAutofit/>
                          </wps:bodyPr>
                        </wps:wsp>
                        <wps:wsp>
                          <wps:cNvPr id="410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F9B562E" w14:textId="77777777" w:rsidR="004F64AB" w:rsidRDefault="004F64AB" w:rsidP="00250BEE">
                                <w:pPr>
                                  <w:pStyle w:val="af9"/>
                                  <w:rPr>
                                    <w:lang w:val="ru-RU"/>
                                  </w:rPr>
                                </w:pPr>
                                <w:r>
                                  <w:rPr>
                                    <w:lang w:val="ru-RU"/>
                                  </w:rPr>
                                  <w:t>Смелов В.В.</w:t>
                                </w:r>
                              </w:p>
                              <w:p w14:paraId="2545E639" w14:textId="77777777" w:rsidR="004F64AB" w:rsidRDefault="004F64AB" w:rsidP="00250BEE">
                                <w:pPr>
                                  <w:pStyle w:val="afb"/>
                                </w:pPr>
                              </w:p>
                            </w:txbxContent>
                          </wps:txbx>
                          <wps:bodyPr rot="0" vert="horz" wrap="square" lIns="12700" tIns="12700" rIns="12700" bIns="12700" anchor="t" anchorCtr="0" upright="1">
                            <a:noAutofit/>
                          </wps:bodyPr>
                        </wps:wsp>
                      </wpg:grpSp>
                      <wps:wsp>
                        <wps:cNvPr id="4108"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09"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577AD2B" w14:textId="23896E8A" w:rsidR="004F64AB" w:rsidRPr="00250BEE" w:rsidRDefault="004F64AB" w:rsidP="00250BEE">
                              <w:pPr>
                                <w:pStyle w:val="afb"/>
                                <w:rPr>
                                  <w:rFonts w:ascii="Times New Roman" w:hAnsi="Times New Roman"/>
                                  <w:sz w:val="24"/>
                                  <w:lang w:val="ru-RU"/>
                                </w:rPr>
                              </w:pPr>
                              <w:r>
                                <w:rPr>
                                  <w:rFonts w:ascii="Times New Roman" w:hAnsi="Times New Roman"/>
                                  <w:sz w:val="24"/>
                                  <w:lang w:val="ru-RU"/>
                                </w:rPr>
                                <w:t>Список литературы</w:t>
                              </w:r>
                            </w:p>
                          </w:txbxContent>
                        </wps:txbx>
                        <wps:bodyPr rot="0" vert="horz" wrap="square" lIns="12700" tIns="12700" rIns="12700" bIns="12700" anchor="ctr" anchorCtr="0" upright="1">
                          <a:noAutofit/>
                        </wps:bodyPr>
                      </wps:wsp>
                      <wps:wsp>
                        <wps:cNvPr id="4110"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11"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12"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1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FF984DB" w14:textId="77777777" w:rsidR="004F64AB" w:rsidRDefault="004F64AB" w:rsidP="00250BEE">
                              <w:pPr>
                                <w:pStyle w:val="af7"/>
                                <w:jc w:val="center"/>
                                <w:rPr>
                                  <w:rFonts w:ascii="Times New Roman" w:hAnsi="Times New Roman"/>
                                  <w:lang w:val="ru-RU"/>
                                </w:rPr>
                              </w:pPr>
                              <w:r>
                                <w:rPr>
                                  <w:rFonts w:ascii="Times New Roman" w:hAnsi="Times New Roman"/>
                                  <w:i w:val="0"/>
                                </w:rPr>
                                <w:t>Лит</w:t>
                              </w:r>
                              <w:r>
                                <w:rPr>
                                  <w:rFonts w:ascii="Times New Roman" w:hAnsi="Times New Roman"/>
                                </w:rPr>
                                <w:t>.</w:t>
                              </w:r>
                            </w:p>
                          </w:txbxContent>
                        </wps:txbx>
                        <wps:bodyPr rot="0" vert="horz" wrap="square" lIns="12700" tIns="12700" rIns="12700" bIns="12700" anchor="t" anchorCtr="0" upright="1">
                          <a:noAutofit/>
                        </wps:bodyPr>
                      </wps:wsp>
                      <wps:wsp>
                        <wps:cNvPr id="4114"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7F493FC" w14:textId="77777777" w:rsidR="004F64AB" w:rsidRDefault="004F64AB" w:rsidP="00250BEE">
                              <w:pPr>
                                <w:pStyle w:val="af7"/>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4115"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009F14A" w14:textId="2183418B" w:rsidR="004F64AB" w:rsidRDefault="004F64AB" w:rsidP="00250BEE">
                              <w:pPr>
                                <w:pStyle w:val="af7"/>
                                <w:jc w:val="center"/>
                                <w:rPr>
                                  <w:rFonts w:ascii="Times New Roman" w:hAnsi="Times New Roman"/>
                                  <w:i w:val="0"/>
                                  <w:lang w:val="ru-RU"/>
                                </w:rPr>
                              </w:pPr>
                              <w:r>
                                <w:rPr>
                                  <w:rFonts w:ascii="Times New Roman" w:hAnsi="Times New Roman"/>
                                  <w:i w:val="0"/>
                                  <w:lang w:val="ru-RU"/>
                                </w:rPr>
                                <w:t>2</w:t>
                              </w:r>
                            </w:p>
                          </w:txbxContent>
                        </wps:txbx>
                        <wps:bodyPr rot="0" vert="horz" wrap="square" lIns="12700" tIns="12700" rIns="12700" bIns="12700" anchor="t" anchorCtr="0" upright="1">
                          <a:noAutofit/>
                        </wps:bodyPr>
                      </wps:wsp>
                      <wps:wsp>
                        <wps:cNvPr id="4116"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17"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18"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399B5E1" w14:textId="636174A7" w:rsidR="004F64AB" w:rsidRPr="00A6103A" w:rsidRDefault="004F64AB" w:rsidP="00250BEE">
                              <w:pPr>
                                <w:rPr>
                                  <w:rFonts w:asciiTheme="minorHAnsi" w:hAnsiTheme="minorHAnsi"/>
                                  <w:i/>
                                  <w:sz w:val="22"/>
                                </w:rPr>
                              </w:pPr>
                              <w:r w:rsidRPr="00A6103A">
                                <w:rPr>
                                  <w:i/>
                                  <w:sz w:val="24"/>
                                  <w:lang w:val="en-US"/>
                                </w:rPr>
                                <w:t>74217083</w:t>
                              </w:r>
                              <w:r w:rsidRPr="00A6103A">
                                <w:rPr>
                                  <w:i/>
                                  <w:color w:val="000000"/>
                                  <w:sz w:val="24"/>
                                  <w:shd w:val="clear" w:color="auto" w:fill="FFFFFF"/>
                                </w:rPr>
                                <w:t>, 2021</w:t>
                              </w:r>
                            </w:p>
                          </w:txbxContent>
                        </wps:txbx>
                        <wps:bodyPr rot="0" vert="horz" wrap="square" lIns="12700" tIns="12700" rIns="12700" bIns="12700" anchor="t" anchorCtr="0" upright="1">
                          <a:noAutofit/>
                        </wps:bodyPr>
                      </wps:wsp>
                      <wps:wsp>
                        <wps:cNvPr id="4119"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BA2036E" w14:textId="77777777" w:rsidR="004F64AB" w:rsidRDefault="004F64AB" w:rsidP="00250BEE">
                              <w:pPr>
                                <w:pStyle w:val="af7"/>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0FDE38B" id="Группа 4070" o:spid="_x0000_s1626" style="position:absolute;left:0;text-align:left;margin-left:-11.2pt;margin-top:-40.95pt;width:524.25pt;height:809.25pt;z-index:251681792;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">
                <v:rect id="Rectangle 54" o:spid="_x0000_s162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" filled="f" strokeweight="2pt"/>
                <v:line id="Line 56" o:spid="_x0000_s162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" strokeweight="2pt"/>
                <v:line id="Line 57" o:spid="_x0000_s162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" strokeweight="2pt"/>
                <v:line id="Line 58" o:spid="_x0000_s163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" strokeweight="2pt"/>
                <v:line id="Line 59" o:spid="_x0000_s163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" strokeweight="2pt"/>
                <v:line id="Line 60" o:spid="_x0000_s163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" strokeweight="2pt"/>
                <v:line id="Line 61" o:spid="_x0000_s163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" strokeweight="2pt"/>
                <v:line id="Line 62" o:spid="_x0000_s163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" strokeweight="1pt"/>
                <v:line id="Line 63" o:spid="_x0000_s163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" strokeweight="1pt"/>
                <v:rect id="Rectangle 64" o:spid="_x0000_s163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" filled="f" stroked="f" strokeweight=".25pt">
                  <v:textbox inset="1pt,1pt,1pt,1pt">
                    <w:txbxContent>
                      <w:p w14:paraId="0064E02F" w14:textId="77777777" w:rsidR="004F64AB" w:rsidRDefault="004F64AB" w:rsidP="00250BEE">
                        <w:pPr>
                          <w:pStyle w:val="af7"/>
                          <w:jc w:val="center"/>
                        </w:pPr>
                      </w:p>
                    </w:txbxContent>
                  </v:textbox>
                </v:rect>
                <v:rect id="Rectangle 65" o:spid="_x0000_s163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" filled="f" stroked="f" strokeweight=".25pt">
                  <v:textbox inset="1pt,1pt,1pt,1pt">
                    <w:txbxContent>
                      <w:p w14:paraId="49E1C434" w14:textId="77777777" w:rsidR="004F64AB" w:rsidRDefault="004F64AB" w:rsidP="00250BEE">
                        <w:pPr>
                          <w:pStyle w:val="af7"/>
                        </w:pPr>
                      </w:p>
                    </w:txbxContent>
                  </v:textbox>
                </v:rect>
                <v:rect id="Rectangle 66" o:spid="_x0000_s163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" filled="f" stroked="f" strokeweight=".25pt">
                  <v:textbox inset="1pt,1pt,1pt,1pt">
                    <w:txbxContent>
                      <w:p w14:paraId="6EFA03F7" w14:textId="77777777" w:rsidR="004F64AB" w:rsidRDefault="004F64AB" w:rsidP="00250BEE">
                        <w:pPr>
                          <w:pStyle w:val="af7"/>
                          <w:jc w:val="center"/>
                          <w:rPr>
                            <w:rFonts w:ascii="Times New Roman" w:hAnsi="Times New Roman"/>
                            <w:i w:val="0"/>
                            <w:lang w:val="ru-RU"/>
                          </w:rPr>
                        </w:pPr>
                        <w:r>
                          <w:rPr>
                            <w:rFonts w:ascii="Times New Roman" w:hAnsi="Times New Roman"/>
                            <w:i w:val="0"/>
                            <w:lang w:val="ru-RU"/>
                          </w:rPr>
                          <w:t>ФИО</w:t>
                        </w:r>
                      </w:p>
                    </w:txbxContent>
                  </v:textbox>
                </v:rect>
                <v:rect id="Rectangle 67" o:spid="_x0000_s163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" filled="f" stroked="f" strokeweight=".25pt">
                  <v:textbox inset="1pt,1pt,1pt,1pt">
                    <w:txbxContent>
                      <w:p w14:paraId="5868C193" w14:textId="77777777" w:rsidR="004F64AB" w:rsidRDefault="004F64AB" w:rsidP="00250BEE">
                        <w:pPr>
                          <w:pStyle w:val="af7"/>
                          <w:jc w:val="center"/>
                          <w:rPr>
                            <w:rFonts w:ascii="Times New Roman" w:hAnsi="Times New Roman"/>
                            <w:i w:val="0"/>
                          </w:rPr>
                        </w:pPr>
                        <w:r>
                          <w:rPr>
                            <w:rFonts w:ascii="Times New Roman" w:hAnsi="Times New Roman"/>
                            <w:i w:val="0"/>
                          </w:rPr>
                          <w:t>Подпись</w:t>
                        </w:r>
                      </w:p>
                    </w:txbxContent>
                  </v:textbox>
                </v:rect>
                <v:rect id="Rectangle 68" o:spid="_x0000_s164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" filled="f" stroked="f" strokeweight=".25pt">
                  <v:textbox inset="1pt,1pt,1pt,1pt">
                    <w:txbxContent>
                      <w:p w14:paraId="6711DD98" w14:textId="77777777" w:rsidR="004F64AB" w:rsidRDefault="004F64AB" w:rsidP="00250BEE">
                        <w:pPr>
                          <w:pStyle w:val="af7"/>
                          <w:jc w:val="center"/>
                          <w:rPr>
                            <w:rFonts w:ascii="Times New Roman" w:hAnsi="Times New Roman"/>
                            <w:i w:val="0"/>
                          </w:rPr>
                        </w:pPr>
                        <w:r>
                          <w:rPr>
                            <w:rFonts w:ascii="Times New Roman" w:hAnsi="Times New Roman"/>
                            <w:i w:val="0"/>
                          </w:rPr>
                          <w:t>Дата</w:t>
                        </w:r>
                      </w:p>
                    </w:txbxContent>
                  </v:textbox>
                </v:rect>
                <v:rect id="Rectangle 69" o:spid="_x0000_s164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" filled="f" stroked="f" strokeweight=".25pt">
                  <v:textbox inset="1pt,1pt,1pt,1pt">
                    <w:txbxContent>
                      <w:p w14:paraId="44774C32" w14:textId="77777777" w:rsidR="004F64AB" w:rsidRDefault="004F64AB" w:rsidP="00250BEE">
                        <w:pPr>
                          <w:pStyle w:val="af7"/>
                          <w:jc w:val="center"/>
                          <w:rPr>
                            <w:rFonts w:ascii="Times New Roman" w:hAnsi="Times New Roman"/>
                            <w:i w:val="0"/>
                          </w:rPr>
                        </w:pPr>
                        <w:r>
                          <w:rPr>
                            <w:rFonts w:ascii="Times New Roman" w:hAnsi="Times New Roman"/>
                            <w:i w:val="0"/>
                          </w:rPr>
                          <w:t>Лист</w:t>
                        </w:r>
                      </w:p>
                    </w:txbxContent>
                  </v:textbox>
                </v:rect>
                <v:rect id="Rectangle 70" o:spid="_x0000_s164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" filled="f" stroked="f" strokeweight=".25pt">
                  <v:textbox inset="1pt,1pt,1pt,1pt">
                    <w:txbxContent>
                      <w:p w14:paraId="7D4AD2EC" w14:textId="77777777" w:rsidR="004F64AB" w:rsidRDefault="004F64AB" w:rsidP="00250BEE">
                        <w:pPr>
                          <w:pStyle w:val="af7"/>
                          <w:jc w:val="center"/>
                          <w:rPr>
                            <w:rFonts w:ascii="Times New Roman" w:hAnsi="Times New Roman"/>
                            <w:i w:val="0"/>
                          </w:rPr>
                        </w:pPr>
                        <w:r>
                          <w:rPr>
                            <w:rFonts w:ascii="Times New Roman" w:hAnsi="Times New Roman"/>
                            <w:i w:val="0"/>
                          </w:rPr>
                          <w:t>1</w:t>
                        </w:r>
                      </w:p>
                    </w:txbxContent>
                  </v:textbox>
                </v:rect>
                <v:rect id="Rectangle 71" o:spid="_x0000_s164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" filled="f" stroked="f" strokeweight=".25pt">
                  <v:textbox inset="1pt,1pt,1pt,1pt">
                    <w:txbxContent>
                      <w:p w14:paraId="745C53BA" w14:textId="05712D27" w:rsidR="004F64AB" w:rsidRDefault="004F64AB" w:rsidP="00250BEE">
                        <w:pPr>
                          <w:pStyle w:val="afb"/>
                          <w:rPr>
                            <w:rFonts w:ascii="Times New Roman" w:hAnsi="Times New Roman"/>
                            <w:sz w:val="24"/>
                            <w:szCs w:val="16"/>
                            <w:lang w:val="ru-RU"/>
                          </w:rPr>
                        </w:pPr>
                        <w:r>
                          <w:rPr>
                            <w:rFonts w:ascii="Times New Roman" w:hAnsi="Times New Roman"/>
                            <w:sz w:val="24"/>
                            <w:szCs w:val="28"/>
                            <w:lang w:val="ru-RU"/>
                          </w:rPr>
                          <w:t>ДП 02.00.ПЗ</w:t>
                        </w:r>
                      </w:p>
                      <w:p w14:paraId="15050234" w14:textId="77777777" w:rsidR="004F64AB" w:rsidRDefault="004F64AB" w:rsidP="00250BEE">
                        <w:pPr>
                          <w:rPr>
                            <w:rFonts w:asciiTheme="minorHAnsi" w:hAnsiTheme="minorHAnsi"/>
                            <w:sz w:val="22"/>
                            <w:szCs w:val="22"/>
                          </w:rPr>
                        </w:pPr>
                      </w:p>
                    </w:txbxContent>
                  </v:textbox>
                </v:rect>
                <v:line id="Line 72" o:spid="_x0000_s164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" strokeweight="2pt"/>
                <v:line id="Line 73" o:spid="_x0000_s164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" strokeweight="2pt"/>
                <v:line id="Line 74" o:spid="_x0000_s164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" strokeweight="1pt"/>
                <v:line id="Line 75" o:spid="_x0000_s164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" strokeweight="1pt"/>
                <v:line id="Line 76" o:spid="_x0000_s164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" strokeweight="1pt"/>
                <v:group id="Group 77" o:spid="_x0000_s164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">
                  <v:rect id="Rectangle 78" o:spid="_x0000_s165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" filled="f" stroked="f" strokeweight=".25pt">
                    <v:textbox inset="1pt,1pt,1pt,1pt">
                      <w:txbxContent>
                        <w:p w14:paraId="31BF90BF" w14:textId="77777777" w:rsidR="004F64AB" w:rsidRDefault="004F64AB" w:rsidP="00250BEE">
                          <w:pPr>
                            <w:pStyle w:val="af9"/>
                          </w:pPr>
                          <w:r>
                            <w:t xml:space="preserve"> </w:t>
                          </w:r>
                          <w:r>
                            <w:rPr>
                              <w:i w:val="0"/>
                            </w:rPr>
                            <w:t>Разраб</w:t>
                          </w:r>
                          <w:r>
                            <w:t>.</w:t>
                          </w:r>
                        </w:p>
                      </w:txbxContent>
                    </v:textbox>
                  </v:rect>
                  <v:rect id="Rectangle 79" o:spid="_x0000_s165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" filled="f" stroked="f" strokeweight=".25pt">
                    <v:textbox inset="1pt,1pt,1pt,1pt">
                      <w:txbxContent>
                        <w:p w14:paraId="0D338EFD" w14:textId="77777777" w:rsidR="004F64AB" w:rsidRDefault="004F64AB" w:rsidP="00250BEE">
                          <w:pPr>
                            <w:pStyle w:val="af9"/>
                            <w:rPr>
                              <w:lang w:val="ru-RU"/>
                            </w:rPr>
                          </w:pPr>
                          <w:r>
                            <w:rPr>
                              <w:lang w:val="ru-RU"/>
                            </w:rPr>
                            <w:t>Першай Я.Б.</w:t>
                          </w:r>
                        </w:p>
                        <w:p w14:paraId="0E01338A" w14:textId="77777777" w:rsidR="004F64AB" w:rsidRDefault="004F64AB" w:rsidP="00250BEE">
                          <w:pPr>
                            <w:pStyle w:val="af9"/>
                            <w:rPr>
                              <w:lang w:val="ru-RU"/>
                            </w:rPr>
                          </w:pPr>
                          <w:r>
                            <w:rPr>
                              <w:lang w:val="ru-RU"/>
                            </w:rPr>
                            <w:t>.</w:t>
                          </w:r>
                        </w:p>
                        <w:p w14:paraId="5F22EE60" w14:textId="77777777" w:rsidR="004F64AB" w:rsidRDefault="004F64AB" w:rsidP="00250BEE"/>
                      </w:txbxContent>
                    </v:textbox>
                  </v:rect>
                </v:group>
                <v:group id="Group 80" o:spid="_x0000_s165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">
                  <v:rect id="Rectangle 81" o:spid="_x0000_s165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" filled="f" stroked="f" strokeweight=".25pt">
                    <v:textbox inset="1pt,1pt,1pt,1pt">
                      <w:txbxContent>
                        <w:p w14:paraId="118A34F1" w14:textId="77777777" w:rsidR="004F64AB" w:rsidRDefault="004F64AB" w:rsidP="00250BEE">
                          <w:pPr>
                            <w:pStyle w:val="af9"/>
                          </w:pPr>
                          <w:r>
                            <w:t xml:space="preserve"> </w:t>
                          </w:r>
                          <w:r>
                            <w:rPr>
                              <w:i w:val="0"/>
                            </w:rPr>
                            <w:t>Провер</w:t>
                          </w:r>
                          <w:r>
                            <w:t>.</w:t>
                          </w:r>
                        </w:p>
                      </w:txbxContent>
                    </v:textbox>
                  </v:rect>
                  <v:rect id="Rectangle 82" o:spid="_x0000_s165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" filled="f" stroked="f" strokeweight=".25pt">
                    <v:textbox inset="1pt,1pt,1pt,1pt">
                      <w:txbxContent>
                        <w:p w14:paraId="574BC178" w14:textId="77777777" w:rsidR="004F64AB" w:rsidRDefault="004F64AB" w:rsidP="00250BEE">
                          <w:pPr>
                            <w:pStyle w:val="af9"/>
                            <w:rPr>
                              <w:lang w:val="ru-RU"/>
                            </w:rPr>
                          </w:pPr>
                          <w:r>
                            <w:rPr>
                              <w:lang w:val="ru-RU"/>
                            </w:rPr>
                            <w:t>Блинова Е.А.</w:t>
                          </w:r>
                        </w:p>
                        <w:p w14:paraId="1049FD3A" w14:textId="77777777" w:rsidR="004F64AB" w:rsidRDefault="004F64AB" w:rsidP="00250BEE"/>
                      </w:txbxContent>
                    </v:textbox>
                  </v:rect>
                </v:group>
                <v:group id="Group 83" o:spid="_x0000_s165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">
                  <v:rect id="Rectangle 84" o:spid="_x0000_s165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" filled="f" stroked="f" strokeweight=".25pt">
                    <v:textbox inset="1pt,1pt,1pt,1pt">
                      <w:txbxContent>
                        <w:p w14:paraId="4B4C6948" w14:textId="77777777" w:rsidR="004F64AB" w:rsidRDefault="004F64AB" w:rsidP="00250BEE">
                          <w:pPr>
                            <w:pStyle w:val="af9"/>
                          </w:pPr>
                          <w:r>
                            <w:t xml:space="preserve"> </w:t>
                          </w:r>
                        </w:p>
                      </w:txbxContent>
                    </v:textbox>
                  </v:rect>
                  <v:rect id="Rectangle 85" o:spid="_x0000_s165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" filled="f" stroked="f" strokeweight=".25pt">
                    <v:textbox inset="1pt,1pt,1pt,1pt">
                      <w:txbxContent>
                        <w:p w14:paraId="551714EB" w14:textId="77777777" w:rsidR="004F64AB" w:rsidRDefault="004F64AB" w:rsidP="00250BEE"/>
                      </w:txbxContent>
                    </v:textbox>
                  </v:rect>
                </v:group>
                <v:group id="Group 86" o:spid="_x0000_s165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">
                  <v:rect id="Rectangle 87" o:spid="_x0000_s165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" filled="f" stroked="f" strokeweight=".25pt">
                    <v:textbox inset="1pt,1pt,1pt,1pt">
                      <w:txbxContent>
                        <w:p w14:paraId="63724499" w14:textId="77777777" w:rsidR="004F64AB" w:rsidRDefault="004F64AB" w:rsidP="00250BEE">
                          <w:pPr>
                            <w:pStyle w:val="af9"/>
                          </w:pPr>
                          <w:r>
                            <w:t xml:space="preserve"> </w:t>
                          </w:r>
                          <w:r>
                            <w:rPr>
                              <w:i w:val="0"/>
                            </w:rPr>
                            <w:t>Н</w:t>
                          </w:r>
                          <w:r>
                            <w:t xml:space="preserve">. </w:t>
                          </w:r>
                          <w:r>
                            <w:rPr>
                              <w:i w:val="0"/>
                            </w:rPr>
                            <w:t>контр</w:t>
                          </w:r>
                          <w:r>
                            <w:t>.</w:t>
                          </w:r>
                        </w:p>
                      </w:txbxContent>
                    </v:textbox>
                  </v:rect>
                  <v:rect id="Rectangle 88" o:spid="_x0000_s166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" filled="f" stroked="f" strokeweight=".25pt">
                    <v:textbox inset="1pt,1pt,1pt,1pt">
                      <w:txbxContent>
                        <w:p w14:paraId="75189E51" w14:textId="77777777" w:rsidR="004F64AB" w:rsidRDefault="004F64AB" w:rsidP="00250BEE">
                          <w:pPr>
                            <w:pStyle w:val="af9"/>
                            <w:rPr>
                              <w:lang w:val="ru-RU"/>
                            </w:rPr>
                          </w:pPr>
                          <w:r>
                            <w:rPr>
                              <w:lang w:val="ru-RU"/>
                            </w:rPr>
                            <w:t>Нистюк О.А.</w:t>
                          </w:r>
                        </w:p>
                        <w:p w14:paraId="4C7E71CD" w14:textId="77777777" w:rsidR="004F64AB" w:rsidRDefault="004F64AB" w:rsidP="00250BEE">
                          <w:pPr>
                            <w:pStyle w:val="af9"/>
                            <w:rPr>
                              <w:lang w:val="ru-RU"/>
                            </w:rPr>
                          </w:pPr>
                          <w:r>
                            <w:rPr>
                              <w:lang w:val="ru-RU"/>
                            </w:rPr>
                            <w:t>.</w:t>
                          </w:r>
                        </w:p>
                        <w:p w14:paraId="29E0A05D" w14:textId="77777777" w:rsidR="004F64AB" w:rsidRDefault="004F64AB" w:rsidP="00250BEE">
                          <w:pPr>
                            <w:pStyle w:val="afb"/>
                          </w:pPr>
                        </w:p>
                      </w:txbxContent>
                    </v:textbox>
                  </v:rect>
                </v:group>
                <v:group id="Group 89" o:spid="_x0000_s166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">
                  <v:rect id="Rectangle 90" o:spid="_x0000_s166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" filled="f" stroked="f" strokeweight=".25pt">
                    <v:textbox inset="1pt,1pt,1pt,1pt">
                      <w:txbxContent>
                        <w:p w14:paraId="01597D29" w14:textId="77777777" w:rsidR="004F64AB" w:rsidRDefault="004F64AB" w:rsidP="00250BEE">
                          <w:pPr>
                            <w:pStyle w:val="af9"/>
                          </w:pPr>
                          <w:r>
                            <w:t xml:space="preserve"> </w:t>
                          </w:r>
                          <w:r>
                            <w:rPr>
                              <w:i w:val="0"/>
                            </w:rPr>
                            <w:t>Утверд</w:t>
                          </w:r>
                          <w:r>
                            <w:t>.</w:t>
                          </w:r>
                        </w:p>
                      </w:txbxContent>
                    </v:textbox>
                  </v:rect>
                  <v:rect id="Rectangle 91" o:spid="_x0000_s166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" filled="f" stroked="f" strokeweight=".25pt">
                    <v:textbox inset="1pt,1pt,1pt,1pt">
                      <w:txbxContent>
                        <w:p w14:paraId="1F9B562E" w14:textId="77777777" w:rsidR="004F64AB" w:rsidRDefault="004F64AB" w:rsidP="00250BEE">
                          <w:pPr>
                            <w:pStyle w:val="af9"/>
                            <w:rPr>
                              <w:lang w:val="ru-RU"/>
                            </w:rPr>
                          </w:pPr>
                          <w:r>
                            <w:rPr>
                              <w:lang w:val="ru-RU"/>
                            </w:rPr>
                            <w:t>Смелов В.В.</w:t>
                          </w:r>
                        </w:p>
                        <w:p w14:paraId="2545E639" w14:textId="77777777" w:rsidR="004F64AB" w:rsidRDefault="004F64AB" w:rsidP="00250BEE">
                          <w:pPr>
                            <w:pStyle w:val="afb"/>
                          </w:pPr>
                        </w:p>
                      </w:txbxContent>
                    </v:textbox>
                  </v:rect>
                </v:group>
                <v:line id="Line 92" o:spid="_x0000_s166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" strokeweight="2pt"/>
                <v:rect id="Rectangle 93" o:spid="_x0000_s166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" filled="f" stroked="f" strokeweight=".25pt">
                  <v:textbox inset="1pt,1pt,1pt,1pt">
                    <w:txbxContent>
                      <w:p w14:paraId="1577AD2B" w14:textId="23896E8A" w:rsidR="004F64AB" w:rsidRPr="00250BEE" w:rsidRDefault="004F64AB" w:rsidP="00250BEE">
                        <w:pPr>
                          <w:pStyle w:val="afb"/>
                          <w:rPr>
                            <w:rFonts w:ascii="Times New Roman" w:hAnsi="Times New Roman"/>
                            <w:sz w:val="24"/>
                            <w:lang w:val="ru-RU"/>
                          </w:rPr>
                        </w:pPr>
                        <w:r>
                          <w:rPr>
                            <w:rFonts w:ascii="Times New Roman" w:hAnsi="Times New Roman"/>
                            <w:sz w:val="24"/>
                            <w:lang w:val="ru-RU"/>
                          </w:rPr>
                          <w:t>Список литературы</w:t>
                        </w:r>
                      </w:p>
                    </w:txbxContent>
                  </v:textbox>
                </v:rect>
                <v:line id="Line 94" o:spid="_x0000_s166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" strokeweight="2pt"/>
                <v:line id="Line 95" o:spid="_x0000_s166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" strokeweight="2pt"/>
                <v:line id="Line 96" o:spid="_x0000_s166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" strokeweight="2pt"/>
                <v:rect id="Rectangle 97" o:spid="_x0000_s166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" filled="f" stroked="f" strokeweight=".25pt">
                  <v:textbox inset="1pt,1pt,1pt,1pt">
                    <w:txbxContent>
                      <w:p w14:paraId="0FF984DB" w14:textId="77777777" w:rsidR="004F64AB" w:rsidRDefault="004F64AB" w:rsidP="00250BEE">
                        <w:pPr>
                          <w:pStyle w:val="af7"/>
                          <w:jc w:val="center"/>
                          <w:rPr>
                            <w:rFonts w:ascii="Times New Roman" w:hAnsi="Times New Roman"/>
                            <w:lang w:val="ru-RU"/>
                          </w:rPr>
                        </w:pPr>
                        <w:r>
                          <w:rPr>
                            <w:rFonts w:ascii="Times New Roman" w:hAnsi="Times New Roman"/>
                            <w:i w:val="0"/>
                          </w:rPr>
                          <w:t>Лит</w:t>
                        </w:r>
                        <w:r>
                          <w:rPr>
                            <w:rFonts w:ascii="Times New Roman" w:hAnsi="Times New Roman"/>
                          </w:rPr>
                          <w:t>.</w:t>
                        </w:r>
                      </w:p>
                    </w:txbxContent>
                  </v:textbox>
                </v:rect>
                <v:rect id="Rectangle 98" o:spid="_x0000_s167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" filled="f" stroked="f" strokeweight=".25pt">
                  <v:textbox inset="1pt,1pt,1pt,1pt">
                    <w:txbxContent>
                      <w:p w14:paraId="77F493FC" w14:textId="77777777" w:rsidR="004F64AB" w:rsidRDefault="004F64AB" w:rsidP="00250BEE">
                        <w:pPr>
                          <w:pStyle w:val="af7"/>
                          <w:jc w:val="center"/>
                          <w:rPr>
                            <w:rFonts w:ascii="Times New Roman" w:hAnsi="Times New Roman"/>
                            <w:i w:val="0"/>
                          </w:rPr>
                        </w:pPr>
                        <w:r>
                          <w:rPr>
                            <w:rFonts w:ascii="Times New Roman" w:hAnsi="Times New Roman"/>
                            <w:i w:val="0"/>
                          </w:rPr>
                          <w:t>Листов</w:t>
                        </w:r>
                      </w:p>
                    </w:txbxContent>
                  </v:textbox>
                </v:rect>
                <v:rect id="Rectangle 99" o:spid="_x0000_s167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" filled="f" stroked="f" strokeweight=".25pt">
                  <v:textbox inset="1pt,1pt,1pt,1pt">
                    <w:txbxContent>
                      <w:p w14:paraId="7009F14A" w14:textId="2183418B" w:rsidR="004F64AB" w:rsidRDefault="004F64AB" w:rsidP="00250BEE">
                        <w:pPr>
                          <w:pStyle w:val="af7"/>
                          <w:jc w:val="center"/>
                          <w:rPr>
                            <w:rFonts w:ascii="Times New Roman" w:hAnsi="Times New Roman"/>
                            <w:i w:val="0"/>
                            <w:lang w:val="ru-RU"/>
                          </w:rPr>
                        </w:pPr>
                        <w:r>
                          <w:rPr>
                            <w:rFonts w:ascii="Times New Roman" w:hAnsi="Times New Roman"/>
                            <w:i w:val="0"/>
                            <w:lang w:val="ru-RU"/>
                          </w:rPr>
                          <w:t>2</w:t>
                        </w:r>
                      </w:p>
                    </w:txbxContent>
                  </v:textbox>
                </v:rect>
                <v:line id="Line 100" o:spid="_x0000_s167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" strokeweight="1pt"/>
                <v:line id="Line 101" o:spid="_x0000_s167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" strokeweight="1pt"/>
                <v:rect id="Rectangle 102" o:spid="_x0000_s167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" filled="f" stroked="f" strokeweight=".25pt">
                  <v:textbox inset="1pt,1pt,1pt,1pt">
                    <w:txbxContent>
                      <w:p w14:paraId="2399B5E1" w14:textId="636174A7" w:rsidR="004F64AB" w:rsidRPr="00A6103A" w:rsidRDefault="004F64AB" w:rsidP="00250BEE">
                        <w:pPr>
                          <w:rPr>
                            <w:rFonts w:asciiTheme="minorHAnsi" w:hAnsiTheme="minorHAnsi"/>
                            <w:i/>
                            <w:sz w:val="22"/>
                          </w:rPr>
                        </w:pPr>
                        <w:r w:rsidRPr="00A6103A">
                          <w:rPr>
                            <w:i/>
                            <w:sz w:val="24"/>
                            <w:lang w:val="en-US"/>
                          </w:rPr>
                          <w:t>74217083</w:t>
                        </w:r>
                        <w:r w:rsidRPr="00A6103A">
                          <w:rPr>
                            <w:i/>
                            <w:color w:val="000000"/>
                            <w:sz w:val="24"/>
                            <w:shd w:val="clear" w:color="auto" w:fill="FFFFFF"/>
                          </w:rPr>
                          <w:t>, 2021</w:t>
                        </w:r>
                      </w:p>
                    </w:txbxContent>
                  </v:textbox>
                </v:rect>
                <v:rect id="Rectangle 103" o:spid="_x0000_s167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" filled="f" stroked="f" strokeweight=".25pt">
                  <v:textbox inset="1pt,1pt,1pt,1pt">
                    <w:txbxContent>
                      <w:p w14:paraId="5BA2036E" w14:textId="77777777" w:rsidR="004F64AB" w:rsidRDefault="004F64AB" w:rsidP="00250BEE">
                        <w:pPr>
                          <w:pStyle w:val="af7"/>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AF68CA">
        <w:rPr>
          <w:rFonts w:eastAsia="Calibri"/>
        </w:rPr>
        <w:t>Список использованных источников</w:t>
      </w:r>
      <w:bookmarkEnd w:id="219"/>
      <w:bookmarkEnd w:id="220"/>
    </w:p>
    <w:p w14:paraId="6E0F234E" w14:textId="0F1DA6BB" w:rsidR="00213396" w:rsidRDefault="00213396" w:rsidP="000C4FAD">
      <w:pPr>
        <w:pStyle w:val="a8"/>
        <w:numPr>
          <w:ilvl w:val="0"/>
          <w:numId w:val="28"/>
        </w:numPr>
        <w:ind w:left="0" w:firstLine="709"/>
        <w:rPr>
          <w:rFonts w:eastAsia="Calibri"/>
        </w:rPr>
      </w:pPr>
      <w:r>
        <w:t xml:space="preserve"> </w:t>
      </w:r>
      <w:r w:rsidRPr="00213396">
        <w:rPr>
          <w:lang w:val="en-US"/>
        </w:rPr>
        <w:t>Fitior</w:t>
      </w:r>
      <w:r w:rsidRPr="00213396">
        <w:t xml:space="preserve"> — социальная сеть для любителей спорта</w:t>
      </w:r>
      <w:r>
        <w:t xml:space="preserve">. [Электронный ресурс] / </w:t>
      </w:r>
      <w:r w:rsidR="002541BB">
        <w:t>электронный документ</w:t>
      </w:r>
      <w:r>
        <w:t>. – Режим доступа:</w:t>
      </w:r>
      <w:r w:rsidRPr="00213396">
        <w:t xml:space="preserve"> </w:t>
      </w:r>
      <w:hyperlink r:id="rId86" w:history="1">
        <w:r w:rsidRPr="00A47803">
          <w:rPr>
            <w:rStyle w:val="ab"/>
          </w:rPr>
          <w:t>https://vc.ru/tribuna/18392-fitior</w:t>
        </w:r>
      </w:hyperlink>
      <w:r>
        <w:t>.</w:t>
      </w:r>
      <w:r>
        <w:rPr>
          <w:rFonts w:eastAsia="Calibri"/>
        </w:rPr>
        <w:t xml:space="preserve"> – </w:t>
      </w:r>
      <w:r>
        <w:t xml:space="preserve">Дата доступа: </w:t>
      </w:r>
      <w:r w:rsidR="00FB1D32">
        <w:rPr>
          <w:rFonts w:eastAsia="Calibri"/>
        </w:rPr>
        <w:t>15</w:t>
      </w:r>
      <w:r>
        <w:rPr>
          <w:rFonts w:eastAsia="Calibri"/>
        </w:rPr>
        <w:t>.0</w:t>
      </w:r>
      <w:r w:rsidR="00FB1D32">
        <w:rPr>
          <w:rFonts w:eastAsia="Calibri"/>
        </w:rPr>
        <w:t>3</w:t>
      </w:r>
      <w:r>
        <w:rPr>
          <w:rFonts w:eastAsia="Calibri"/>
        </w:rPr>
        <w:t>.2021.</w:t>
      </w:r>
    </w:p>
    <w:p w14:paraId="1E80CB04" w14:textId="50D8AA2F" w:rsidR="000C4FAD" w:rsidRPr="002A36E9" w:rsidRDefault="002A36E9" w:rsidP="002A36E9">
      <w:pPr>
        <w:pStyle w:val="a8"/>
        <w:numPr>
          <w:ilvl w:val="0"/>
          <w:numId w:val="28"/>
        </w:numPr>
        <w:ind w:left="0" w:firstLine="709"/>
        <w:rPr>
          <w:rFonts w:eastAsia="Calibri"/>
        </w:rPr>
      </w:pPr>
      <w:r>
        <w:rPr>
          <w:lang w:val="en-US"/>
        </w:rPr>
        <w:t>Getting started with clean architecture in ASP.NET Core</w:t>
      </w:r>
      <w:r w:rsidR="0058138B" w:rsidRPr="002A36E9">
        <w:rPr>
          <w:lang w:val="en-US"/>
        </w:rPr>
        <w:t>.</w:t>
      </w:r>
      <w:r w:rsidRPr="002A36E9">
        <w:rPr>
          <w:lang w:val="en-US"/>
        </w:rPr>
        <w:t xml:space="preserve"> </w:t>
      </w:r>
      <w:r w:rsidR="0058138B" w:rsidRPr="002A36E9">
        <w:t>[</w:t>
      </w:r>
      <w:r w:rsidR="0058138B">
        <w:t>Электронный</w:t>
      </w:r>
      <w:r w:rsidR="0058138B" w:rsidRPr="002A36E9">
        <w:t xml:space="preserve"> </w:t>
      </w:r>
      <w:r w:rsidR="0058138B">
        <w:t>ресурс</w:t>
      </w:r>
      <w:r w:rsidR="0058138B" w:rsidRPr="002A36E9">
        <w:t xml:space="preserve">] / </w:t>
      </w:r>
      <w:r w:rsidR="00E52665">
        <w:t>электронный документ</w:t>
      </w:r>
      <w:r w:rsidR="0058138B" w:rsidRPr="002A36E9">
        <w:t xml:space="preserve">. – </w:t>
      </w:r>
      <w:r w:rsidR="0058138B">
        <w:t>Режим</w:t>
      </w:r>
      <w:r w:rsidR="0058138B" w:rsidRPr="002A36E9">
        <w:t xml:space="preserve"> </w:t>
      </w:r>
      <w:r w:rsidR="0058138B">
        <w:t>доступа</w:t>
      </w:r>
      <w:r w:rsidR="0058138B" w:rsidRPr="002A36E9">
        <w:t>:</w:t>
      </w:r>
      <w:r w:rsidR="00E52665" w:rsidRPr="00E52665">
        <w:t xml:space="preserve"> </w:t>
      </w:r>
      <w:hyperlink r:id="rId87" w:history="1">
        <w:r w:rsidR="00E52665" w:rsidRPr="001E1AAD">
          <w:rPr>
            <w:rStyle w:val="ab"/>
          </w:rPr>
          <w:t>https://myview.rahulnivi.net/started-clean-architecture/</w:t>
        </w:r>
      </w:hyperlink>
      <w:r w:rsidR="0058138B" w:rsidRPr="002A36E9">
        <w:t>.</w:t>
      </w:r>
      <w:r w:rsidR="0058138B" w:rsidRPr="002A36E9">
        <w:rPr>
          <w:rFonts w:eastAsia="Calibri"/>
        </w:rPr>
        <w:t xml:space="preserve"> – </w:t>
      </w:r>
      <w:r w:rsidR="0058138B">
        <w:t>Дата</w:t>
      </w:r>
      <w:r w:rsidR="0058138B" w:rsidRPr="002A36E9">
        <w:t xml:space="preserve"> </w:t>
      </w:r>
      <w:r w:rsidR="0058138B">
        <w:t>доступа</w:t>
      </w:r>
      <w:r w:rsidR="0058138B" w:rsidRPr="002A36E9">
        <w:t xml:space="preserve">: </w:t>
      </w:r>
      <w:r w:rsidR="0058138B" w:rsidRPr="002A36E9">
        <w:rPr>
          <w:rFonts w:eastAsia="Calibri"/>
        </w:rPr>
        <w:t>20.0</w:t>
      </w:r>
      <w:r w:rsidR="00FB1D32">
        <w:rPr>
          <w:rFonts w:eastAsia="Calibri"/>
        </w:rPr>
        <w:t>3</w:t>
      </w:r>
      <w:r w:rsidR="0058138B" w:rsidRPr="002A36E9">
        <w:rPr>
          <w:rFonts w:eastAsia="Calibri"/>
        </w:rPr>
        <w:t>.2021.</w:t>
      </w:r>
    </w:p>
    <w:p w14:paraId="0F6F5F9F" w14:textId="3A511597" w:rsidR="000C4FAD" w:rsidRDefault="00E52665" w:rsidP="00E52665">
      <w:pPr>
        <w:pStyle w:val="a8"/>
        <w:numPr>
          <w:ilvl w:val="0"/>
          <w:numId w:val="28"/>
        </w:numPr>
        <w:ind w:left="0" w:firstLine="709"/>
        <w:rPr>
          <w:rFonts w:eastAsia="Calibri"/>
        </w:rPr>
      </w:pPr>
      <w:r w:rsidRPr="00E52665">
        <w:t>Общие архитектуры веб-приложений</w:t>
      </w:r>
      <w:r w:rsidR="0058138B">
        <w:t xml:space="preserve">. [Электронный ресурс] / </w:t>
      </w:r>
      <w:r>
        <w:t>электронный документ</w:t>
      </w:r>
      <w:r w:rsidR="0058138B">
        <w:t>.</w:t>
      </w:r>
      <w:r w:rsidR="002541BB">
        <w:t> </w:t>
      </w:r>
      <w:r w:rsidR="0058138B">
        <w:t>–</w:t>
      </w:r>
      <w:r w:rsidR="002541BB">
        <w:t> </w:t>
      </w:r>
      <w:r w:rsidR="0058138B">
        <w:t>Режим</w:t>
      </w:r>
      <w:r w:rsidR="002541BB">
        <w:t> </w:t>
      </w:r>
      <w:r w:rsidR="0058138B">
        <w:t>доступа:</w:t>
      </w:r>
      <w:r w:rsidR="002541BB">
        <w:t> </w:t>
      </w:r>
      <w:hyperlink r:id="rId88" w:history="1">
        <w:r w:rsidRPr="009D36AB">
          <w:rPr>
            <w:rStyle w:val="ab"/>
          </w:rPr>
          <w:t>https://docs.microsoft.com/ru-ru/dotnet/architecture/modern-web-apps-azure/common-web-application-architectures</w:t>
        </w:r>
      </w:hyperlink>
      <w:r w:rsidR="0058138B">
        <w:t>.</w:t>
      </w:r>
      <w:r w:rsidR="0058138B">
        <w:rPr>
          <w:rFonts w:eastAsia="Calibri"/>
        </w:rPr>
        <w:t xml:space="preserve"> – </w:t>
      </w:r>
      <w:r w:rsidR="0058138B">
        <w:t xml:space="preserve">Дата доступа: </w:t>
      </w:r>
      <w:r w:rsidR="0058138B">
        <w:rPr>
          <w:rFonts w:eastAsia="Calibri"/>
        </w:rPr>
        <w:t>20.0</w:t>
      </w:r>
      <w:r w:rsidR="00FB1D32">
        <w:rPr>
          <w:rFonts w:eastAsia="Calibri"/>
        </w:rPr>
        <w:t>3</w:t>
      </w:r>
      <w:r w:rsidR="0058138B">
        <w:rPr>
          <w:rFonts w:eastAsia="Calibri"/>
        </w:rPr>
        <w:t>.2021.</w:t>
      </w:r>
    </w:p>
    <w:p w14:paraId="36D479A7" w14:textId="1B7DD6ED" w:rsidR="000C4FAD" w:rsidRDefault="00523912" w:rsidP="002541BB">
      <w:pPr>
        <w:pStyle w:val="a8"/>
        <w:numPr>
          <w:ilvl w:val="0"/>
          <w:numId w:val="28"/>
        </w:numPr>
        <w:ind w:left="0" w:firstLine="709"/>
        <w:rPr>
          <w:rFonts w:eastAsia="Calibri"/>
        </w:rPr>
      </w:pPr>
      <w:r w:rsidRPr="002541BB">
        <w:t xml:space="preserve">Начало работы с </w:t>
      </w:r>
      <w:r w:rsidRPr="00523912">
        <w:rPr>
          <w:lang w:val="en-US"/>
        </w:rPr>
        <w:t>Entity</w:t>
      </w:r>
      <w:r w:rsidRPr="002541BB">
        <w:t xml:space="preserve"> </w:t>
      </w:r>
      <w:r w:rsidRPr="00523912">
        <w:rPr>
          <w:lang w:val="en-US"/>
        </w:rPr>
        <w:t>Framework</w:t>
      </w:r>
      <w:r w:rsidRPr="002541BB">
        <w:t xml:space="preserve"> 6 </w:t>
      </w:r>
      <w:r w:rsidRPr="00523912">
        <w:rPr>
          <w:lang w:val="en-US"/>
        </w:rPr>
        <w:t>Code</w:t>
      </w:r>
      <w:r w:rsidRPr="002541BB">
        <w:t xml:space="preserve"> </w:t>
      </w:r>
      <w:r w:rsidRPr="00523912">
        <w:rPr>
          <w:lang w:val="en-US"/>
        </w:rPr>
        <w:t>First</w:t>
      </w:r>
      <w:r w:rsidR="0058138B">
        <w:t xml:space="preserve">. [Электронный ресурс] / </w:t>
      </w:r>
      <w:r w:rsidR="002541BB">
        <w:t>электронный документ</w:t>
      </w:r>
      <w:r w:rsidR="0058138B">
        <w:t>. – Режим доступа:</w:t>
      </w:r>
      <w:r w:rsidR="0058138B" w:rsidRPr="00213396">
        <w:t xml:space="preserve"> </w:t>
      </w:r>
      <w:hyperlink r:id="rId89" w:history="1">
        <w:r w:rsidR="00E52665" w:rsidRPr="009D36AB">
          <w:rPr>
            <w:rStyle w:val="ab"/>
          </w:rPr>
          <w:t>https://docs.microsoft.com/ru-ru/aspnet/mvc/overview/getting-started/getting-started-with-ef-using-mvc/creating-an-entity-framework-data-model-for-an-asp-net-mvc-application</w:t>
        </w:r>
      </w:hyperlink>
      <w:r w:rsidR="0058138B">
        <w:t>.</w:t>
      </w:r>
      <w:r w:rsidR="0058138B">
        <w:rPr>
          <w:rFonts w:eastAsia="Calibri"/>
        </w:rPr>
        <w:t xml:space="preserve"> – </w:t>
      </w:r>
      <w:r w:rsidR="0058138B">
        <w:t xml:space="preserve">Дата доступа: </w:t>
      </w:r>
      <w:r w:rsidR="0058138B">
        <w:rPr>
          <w:rFonts w:eastAsia="Calibri"/>
        </w:rPr>
        <w:t>20.0</w:t>
      </w:r>
      <w:r w:rsidR="00FB1D32">
        <w:rPr>
          <w:rFonts w:eastAsia="Calibri"/>
        </w:rPr>
        <w:t>3</w:t>
      </w:r>
      <w:r w:rsidR="0058138B">
        <w:rPr>
          <w:rFonts w:eastAsia="Calibri"/>
        </w:rPr>
        <w:t>.2021.</w:t>
      </w:r>
    </w:p>
    <w:p w14:paraId="493C68CF" w14:textId="05F834D4" w:rsidR="000C4FAD" w:rsidRDefault="00523912" w:rsidP="002541BB">
      <w:pPr>
        <w:pStyle w:val="a8"/>
        <w:numPr>
          <w:ilvl w:val="0"/>
          <w:numId w:val="28"/>
        </w:numPr>
        <w:ind w:left="0" w:firstLine="709"/>
        <w:rPr>
          <w:rFonts w:eastAsia="Calibri"/>
        </w:rPr>
      </w:pPr>
      <w:r w:rsidRPr="00523912">
        <w:rPr>
          <w:lang w:val="en-US"/>
        </w:rPr>
        <w:t>Dependency</w:t>
      </w:r>
      <w:r w:rsidRPr="00523912">
        <w:t xml:space="preserve"> </w:t>
      </w:r>
      <w:r w:rsidRPr="00523912">
        <w:rPr>
          <w:lang w:val="en-US"/>
        </w:rPr>
        <w:t>injection</w:t>
      </w:r>
      <w:r w:rsidRPr="00523912">
        <w:t xml:space="preserve"> </w:t>
      </w:r>
      <w:r w:rsidRPr="00523912">
        <w:rPr>
          <w:lang w:val="en-US"/>
        </w:rPr>
        <w:t>in</w:t>
      </w:r>
      <w:r w:rsidRPr="00523912">
        <w:t xml:space="preserve"> .</w:t>
      </w:r>
      <w:r w:rsidRPr="00523912">
        <w:rPr>
          <w:lang w:val="en-US"/>
        </w:rPr>
        <w:t>NET</w:t>
      </w:r>
      <w:r w:rsidR="0058138B">
        <w:t xml:space="preserve">. [Электронный ресурс] / </w:t>
      </w:r>
      <w:r w:rsidR="002541BB">
        <w:t>электронный документ</w:t>
      </w:r>
      <w:r w:rsidR="0058138B">
        <w:t>. – Режим доступа:</w:t>
      </w:r>
      <w:r w:rsidR="0058138B" w:rsidRPr="00213396">
        <w:t xml:space="preserve"> </w:t>
      </w:r>
      <w:hyperlink r:id="rId90" w:history="1">
        <w:r w:rsidR="00E52665" w:rsidRPr="00A3422D">
          <w:rPr>
            <w:rStyle w:val="ab"/>
          </w:rPr>
          <w:t>https://docs.microsoft.com/en-us/dotnet/core/extensions/dependency-injection</w:t>
        </w:r>
      </w:hyperlink>
      <w:r w:rsidR="0058138B">
        <w:t>.</w:t>
      </w:r>
      <w:r w:rsidR="0058138B">
        <w:rPr>
          <w:rFonts w:eastAsia="Calibri"/>
        </w:rPr>
        <w:t xml:space="preserve"> – </w:t>
      </w:r>
      <w:r w:rsidR="0058138B">
        <w:t xml:space="preserve">Дата доступа: </w:t>
      </w:r>
      <w:r w:rsidR="0058138B">
        <w:rPr>
          <w:rFonts w:eastAsia="Calibri"/>
        </w:rPr>
        <w:t>2</w:t>
      </w:r>
      <w:r w:rsidR="00FB1D32">
        <w:rPr>
          <w:rFonts w:eastAsia="Calibri"/>
        </w:rPr>
        <w:t>4</w:t>
      </w:r>
      <w:r w:rsidR="0058138B">
        <w:rPr>
          <w:rFonts w:eastAsia="Calibri"/>
        </w:rPr>
        <w:t>.0</w:t>
      </w:r>
      <w:r w:rsidR="00FB1D32">
        <w:rPr>
          <w:rFonts w:eastAsia="Calibri"/>
        </w:rPr>
        <w:t>3</w:t>
      </w:r>
      <w:r w:rsidR="0058138B">
        <w:rPr>
          <w:rFonts w:eastAsia="Calibri"/>
        </w:rPr>
        <w:t>.2021.</w:t>
      </w:r>
    </w:p>
    <w:p w14:paraId="2D273D89" w14:textId="3CB8C834" w:rsidR="000C4FAD" w:rsidRDefault="00523912" w:rsidP="002541BB">
      <w:pPr>
        <w:pStyle w:val="a8"/>
        <w:numPr>
          <w:ilvl w:val="0"/>
          <w:numId w:val="28"/>
        </w:numPr>
        <w:ind w:left="0" w:firstLine="709"/>
        <w:rPr>
          <w:rFonts w:eastAsia="Calibri"/>
        </w:rPr>
      </w:pPr>
      <w:r w:rsidRPr="00523912">
        <w:rPr>
          <w:lang w:val="en-US"/>
        </w:rPr>
        <w:t>ASP</w:t>
      </w:r>
      <w:r w:rsidRPr="00523912">
        <w:t>.</w:t>
      </w:r>
      <w:r w:rsidRPr="00523912">
        <w:rPr>
          <w:lang w:val="en-US"/>
        </w:rPr>
        <w:t>NET</w:t>
      </w:r>
      <w:r w:rsidRPr="00523912">
        <w:t xml:space="preserve"> </w:t>
      </w:r>
      <w:r w:rsidRPr="00523912">
        <w:rPr>
          <w:lang w:val="en-US"/>
        </w:rPr>
        <w:t>Core</w:t>
      </w:r>
      <w:r w:rsidRPr="00523912">
        <w:t xml:space="preserve"> 3.1 - </w:t>
      </w:r>
      <w:r w:rsidRPr="00523912">
        <w:rPr>
          <w:lang w:val="en-US"/>
        </w:rPr>
        <w:t>JWT</w:t>
      </w:r>
      <w:r w:rsidRPr="00523912">
        <w:t xml:space="preserve"> </w:t>
      </w:r>
      <w:r w:rsidRPr="00523912">
        <w:rPr>
          <w:lang w:val="en-US"/>
        </w:rPr>
        <w:t>Authentication</w:t>
      </w:r>
      <w:r w:rsidRPr="00523912">
        <w:t xml:space="preserve"> </w:t>
      </w:r>
      <w:r w:rsidRPr="00523912">
        <w:rPr>
          <w:lang w:val="en-US"/>
        </w:rPr>
        <w:t>Tutorial</w:t>
      </w:r>
      <w:r w:rsidRPr="00523912">
        <w:t xml:space="preserve"> </w:t>
      </w:r>
      <w:r w:rsidRPr="00523912">
        <w:rPr>
          <w:lang w:val="en-US"/>
        </w:rPr>
        <w:t>with</w:t>
      </w:r>
      <w:r w:rsidRPr="00523912">
        <w:t xml:space="preserve"> </w:t>
      </w:r>
      <w:r w:rsidRPr="00523912">
        <w:rPr>
          <w:lang w:val="en-US"/>
        </w:rPr>
        <w:t>Example</w:t>
      </w:r>
      <w:r w:rsidRPr="00523912">
        <w:t xml:space="preserve"> </w:t>
      </w:r>
      <w:r w:rsidRPr="00523912">
        <w:rPr>
          <w:lang w:val="en-US"/>
        </w:rPr>
        <w:t>API</w:t>
      </w:r>
      <w:r w:rsidRPr="00523912">
        <w:t xml:space="preserve"> </w:t>
      </w:r>
      <w:r w:rsidR="0058138B">
        <w:t xml:space="preserve">[Электронный ресурс] / </w:t>
      </w:r>
      <w:r w:rsidR="002541BB">
        <w:t>электронный документ</w:t>
      </w:r>
      <w:r w:rsidR="0058138B">
        <w:t xml:space="preserve"> – Режим доступа:</w:t>
      </w:r>
      <w:r w:rsidR="0058138B" w:rsidRPr="00213396">
        <w:t xml:space="preserve"> </w:t>
      </w:r>
      <w:hyperlink r:id="rId91" w:history="1">
        <w:r w:rsidR="00E52665" w:rsidRPr="00A3422D">
          <w:rPr>
            <w:rStyle w:val="ab"/>
          </w:rPr>
          <w:t>https://jasonwatmore.com/post/2019/10/11/aspnet-core-3-jwt-authentication-tutorial-with-example-api</w:t>
        </w:r>
      </w:hyperlink>
      <w:r w:rsidR="0058138B">
        <w:t>.</w:t>
      </w:r>
      <w:r w:rsidR="0058138B">
        <w:rPr>
          <w:rFonts w:eastAsia="Calibri"/>
        </w:rPr>
        <w:t xml:space="preserve"> – </w:t>
      </w:r>
      <w:r w:rsidR="0058138B">
        <w:t xml:space="preserve">Дата доступа: </w:t>
      </w:r>
      <w:r w:rsidR="0058138B">
        <w:rPr>
          <w:rFonts w:eastAsia="Calibri"/>
        </w:rPr>
        <w:t>2</w:t>
      </w:r>
      <w:r w:rsidR="00FB1D32">
        <w:rPr>
          <w:rFonts w:eastAsia="Calibri"/>
        </w:rPr>
        <w:t>5</w:t>
      </w:r>
      <w:r w:rsidR="0058138B">
        <w:rPr>
          <w:rFonts w:eastAsia="Calibri"/>
        </w:rPr>
        <w:t>.0</w:t>
      </w:r>
      <w:r w:rsidR="00FB1D32">
        <w:rPr>
          <w:rFonts w:eastAsia="Calibri"/>
        </w:rPr>
        <w:t>3</w:t>
      </w:r>
      <w:r w:rsidR="0058138B">
        <w:rPr>
          <w:rFonts w:eastAsia="Calibri"/>
        </w:rPr>
        <w:t>.2021.</w:t>
      </w:r>
    </w:p>
    <w:p w14:paraId="2D898720" w14:textId="448ED4AB" w:rsidR="000C4FAD" w:rsidRDefault="00523912" w:rsidP="002541BB">
      <w:pPr>
        <w:pStyle w:val="a8"/>
        <w:numPr>
          <w:ilvl w:val="0"/>
          <w:numId w:val="28"/>
        </w:numPr>
        <w:ind w:left="0" w:firstLine="709"/>
        <w:rPr>
          <w:rFonts w:eastAsia="Calibri"/>
        </w:rPr>
      </w:pPr>
      <w:r w:rsidRPr="002541BB">
        <w:t xml:space="preserve">Хранилище </w:t>
      </w:r>
      <w:r w:rsidRPr="00523912">
        <w:rPr>
          <w:lang w:val="en-US"/>
        </w:rPr>
        <w:t>BLOB</w:t>
      </w:r>
      <w:r w:rsidRPr="002541BB">
        <w:t xml:space="preserve">-объектов </w:t>
      </w:r>
      <w:r w:rsidRPr="00523912">
        <w:rPr>
          <w:lang w:val="en-US"/>
        </w:rPr>
        <w:t>Azure</w:t>
      </w:r>
      <w:r w:rsidR="0058138B">
        <w:t xml:space="preserve">. [Электронный ресурс] / </w:t>
      </w:r>
      <w:r w:rsidR="002541BB">
        <w:t>электронный документ</w:t>
      </w:r>
      <w:r w:rsidR="0058138B">
        <w:t xml:space="preserve"> – Режим доступа:</w:t>
      </w:r>
      <w:r w:rsidR="0058138B" w:rsidRPr="00213396">
        <w:t xml:space="preserve"> </w:t>
      </w:r>
      <w:hyperlink r:id="rId92" w:history="1">
        <w:r w:rsidR="00E52665" w:rsidRPr="00A3422D">
          <w:rPr>
            <w:rStyle w:val="ab"/>
          </w:rPr>
          <w:t>https://azure.microsoft.com/ru-ru/services/storage/blobs/</w:t>
        </w:r>
      </w:hyperlink>
      <w:r w:rsidR="0058138B">
        <w:t>.</w:t>
      </w:r>
      <w:r w:rsidR="0058138B">
        <w:rPr>
          <w:rFonts w:eastAsia="Calibri"/>
        </w:rPr>
        <w:t xml:space="preserve"> – </w:t>
      </w:r>
      <w:r w:rsidR="0058138B">
        <w:t xml:space="preserve">Дата доступа: </w:t>
      </w:r>
      <w:r w:rsidR="00FB1D32">
        <w:rPr>
          <w:rFonts w:eastAsia="Calibri"/>
        </w:rPr>
        <w:t>3</w:t>
      </w:r>
      <w:r w:rsidR="0058138B">
        <w:rPr>
          <w:rFonts w:eastAsia="Calibri"/>
        </w:rPr>
        <w:t>0.0</w:t>
      </w:r>
      <w:r w:rsidR="00FB1D32">
        <w:rPr>
          <w:rFonts w:eastAsia="Calibri"/>
        </w:rPr>
        <w:t>3</w:t>
      </w:r>
      <w:r w:rsidR="0058138B">
        <w:rPr>
          <w:rFonts w:eastAsia="Calibri"/>
        </w:rPr>
        <w:t>.2021.</w:t>
      </w:r>
    </w:p>
    <w:p w14:paraId="2C179617" w14:textId="548B9903" w:rsidR="000C4FAD" w:rsidRDefault="00523912" w:rsidP="002541BB">
      <w:pPr>
        <w:pStyle w:val="a8"/>
        <w:numPr>
          <w:ilvl w:val="0"/>
          <w:numId w:val="28"/>
        </w:numPr>
        <w:ind w:left="0" w:firstLine="709"/>
        <w:rPr>
          <w:rFonts w:eastAsia="Calibri"/>
        </w:rPr>
      </w:pPr>
      <w:r w:rsidRPr="00523912">
        <w:rPr>
          <w:lang w:val="en-US"/>
        </w:rPr>
        <w:t>Azure</w:t>
      </w:r>
      <w:r w:rsidRPr="002541BB">
        <w:t xml:space="preserve">: </w:t>
      </w:r>
      <w:r w:rsidRPr="00523912">
        <w:rPr>
          <w:lang w:val="en-US"/>
        </w:rPr>
        <w:t>Blob</w:t>
      </w:r>
      <w:r w:rsidRPr="002541BB">
        <w:t xml:space="preserve"> </w:t>
      </w:r>
      <w:r w:rsidRPr="00523912">
        <w:rPr>
          <w:lang w:val="en-US"/>
        </w:rPr>
        <w:t>storage</w:t>
      </w:r>
      <w:r w:rsidR="0058138B">
        <w:t xml:space="preserve">. [Электронный ресурс] / </w:t>
      </w:r>
      <w:r w:rsidR="002541BB">
        <w:t>электронный документ</w:t>
      </w:r>
      <w:r w:rsidR="0058138B">
        <w:t xml:space="preserve"> – Режим доступа:</w:t>
      </w:r>
      <w:r w:rsidR="0058138B" w:rsidRPr="00213396">
        <w:t xml:space="preserve"> </w:t>
      </w:r>
      <w:hyperlink r:id="rId93" w:history="1">
        <w:r w:rsidR="00E52665" w:rsidRPr="00A3422D">
          <w:rPr>
            <w:rStyle w:val="ab"/>
          </w:rPr>
          <w:t>https://rtfm.co.ua/azure-blob-storage/</w:t>
        </w:r>
      </w:hyperlink>
      <w:r w:rsidR="0058138B">
        <w:t>.</w:t>
      </w:r>
      <w:r w:rsidR="0058138B">
        <w:rPr>
          <w:rFonts w:eastAsia="Calibri"/>
        </w:rPr>
        <w:t xml:space="preserve"> – </w:t>
      </w:r>
      <w:r w:rsidR="0058138B">
        <w:t xml:space="preserve">Дата доступа: </w:t>
      </w:r>
      <w:r w:rsidR="00FB1D32">
        <w:rPr>
          <w:rFonts w:eastAsia="Calibri"/>
        </w:rPr>
        <w:t>1</w:t>
      </w:r>
      <w:r w:rsidR="0058138B">
        <w:rPr>
          <w:rFonts w:eastAsia="Calibri"/>
        </w:rPr>
        <w:t>0.04.2021.</w:t>
      </w:r>
    </w:p>
    <w:p w14:paraId="4A60A3AF" w14:textId="0AD4BDC0" w:rsidR="000C4FAD" w:rsidRDefault="00523912" w:rsidP="002541BB">
      <w:pPr>
        <w:pStyle w:val="a8"/>
        <w:numPr>
          <w:ilvl w:val="0"/>
          <w:numId w:val="28"/>
        </w:numPr>
        <w:ind w:left="0" w:firstLine="709"/>
        <w:rPr>
          <w:rFonts w:eastAsia="Calibri"/>
        </w:rPr>
      </w:pPr>
      <w:r w:rsidRPr="00523912">
        <w:rPr>
          <w:lang w:val="en-US"/>
        </w:rPr>
        <w:t>Flutter</w:t>
      </w:r>
      <w:r w:rsidR="002541BB">
        <w:t>. [Электронный ресурс]/электронный документ</w:t>
      </w:r>
      <w:r w:rsidR="0058138B">
        <w:t xml:space="preserve"> – Режим доступа:</w:t>
      </w:r>
      <w:r w:rsidR="0058138B" w:rsidRPr="00213396">
        <w:t xml:space="preserve"> </w:t>
      </w:r>
      <w:hyperlink r:id="rId94" w:history="1">
        <w:r w:rsidR="00E52665" w:rsidRPr="00A3422D">
          <w:rPr>
            <w:rStyle w:val="ab"/>
          </w:rPr>
          <w:t>https://ru.wikipedia.org/wiki/Flutter</w:t>
        </w:r>
      </w:hyperlink>
      <w:r w:rsidR="0058138B">
        <w:t>.</w:t>
      </w:r>
      <w:r w:rsidR="0058138B">
        <w:rPr>
          <w:rFonts w:eastAsia="Calibri"/>
        </w:rPr>
        <w:t xml:space="preserve"> – </w:t>
      </w:r>
      <w:r w:rsidR="0058138B">
        <w:t xml:space="preserve">Дата доступа: </w:t>
      </w:r>
      <w:r w:rsidR="00FB1D32">
        <w:rPr>
          <w:rFonts w:eastAsia="Calibri"/>
        </w:rPr>
        <w:t>1</w:t>
      </w:r>
      <w:r w:rsidR="0058138B">
        <w:rPr>
          <w:rFonts w:eastAsia="Calibri"/>
        </w:rPr>
        <w:t>0.04.2021.</w:t>
      </w:r>
    </w:p>
    <w:p w14:paraId="11BF295F" w14:textId="4FD2AA58" w:rsidR="000C4FAD" w:rsidRDefault="00523912" w:rsidP="002541BB">
      <w:pPr>
        <w:pStyle w:val="a8"/>
        <w:numPr>
          <w:ilvl w:val="0"/>
          <w:numId w:val="28"/>
        </w:numPr>
        <w:ind w:left="0" w:firstLine="709"/>
        <w:rPr>
          <w:rFonts w:eastAsia="Calibri"/>
        </w:rPr>
      </w:pPr>
      <w:r>
        <w:rPr>
          <w:lang w:val="en-US"/>
        </w:rPr>
        <w:t>Dart</w:t>
      </w:r>
      <w:r w:rsidR="002541BB">
        <w:t>.</w:t>
      </w:r>
      <w:r w:rsidR="002541BB">
        <w:rPr>
          <w:lang w:val="en-US"/>
        </w:rPr>
        <w:t> </w:t>
      </w:r>
      <w:r w:rsidR="002541BB">
        <w:t>[Электронный</w:t>
      </w:r>
      <w:r w:rsidR="002541BB">
        <w:rPr>
          <w:lang w:val="en-US"/>
        </w:rPr>
        <w:t> </w:t>
      </w:r>
      <w:r w:rsidR="002541BB">
        <w:t>ресурс]</w:t>
      </w:r>
      <w:r w:rsidR="0058138B">
        <w:t>/</w:t>
      </w:r>
      <w:r w:rsidR="002541BB">
        <w:t>электронный документ</w:t>
      </w:r>
      <w:r w:rsidR="0058138B">
        <w:t>.</w:t>
      </w:r>
      <w:r w:rsidR="002541BB">
        <w:t xml:space="preserve"> </w:t>
      </w:r>
      <w:r w:rsidR="0058138B">
        <w:t>–</w:t>
      </w:r>
      <w:r w:rsidR="002541BB">
        <w:t xml:space="preserve"> </w:t>
      </w:r>
      <w:r w:rsidR="0058138B">
        <w:t>Режим</w:t>
      </w:r>
      <w:r w:rsidR="002541BB">
        <w:rPr>
          <w:lang w:val="en-US"/>
        </w:rPr>
        <w:t> </w:t>
      </w:r>
      <w:r w:rsidR="0058138B">
        <w:t>доступа:</w:t>
      </w:r>
      <w:r w:rsidR="0058138B" w:rsidRPr="00213396">
        <w:t xml:space="preserve"> </w:t>
      </w:r>
      <w:hyperlink r:id="rId95" w:history="1">
        <w:r w:rsidR="00E52665" w:rsidRPr="0028132E">
          <w:rPr>
            <w:rStyle w:val="ab"/>
          </w:rPr>
          <w:t>https://ru.wikipedia.org/wiki/Dart</w:t>
        </w:r>
      </w:hyperlink>
      <w:r w:rsidR="0058138B">
        <w:t>.</w:t>
      </w:r>
      <w:r w:rsidR="0058138B">
        <w:rPr>
          <w:rFonts w:eastAsia="Calibri"/>
        </w:rPr>
        <w:t xml:space="preserve"> – </w:t>
      </w:r>
      <w:r w:rsidR="0058138B">
        <w:t xml:space="preserve">Дата доступа: </w:t>
      </w:r>
      <w:r w:rsidR="00FB1D32">
        <w:rPr>
          <w:rFonts w:eastAsia="Calibri"/>
        </w:rPr>
        <w:t>11</w:t>
      </w:r>
      <w:r w:rsidR="0058138B">
        <w:rPr>
          <w:rFonts w:eastAsia="Calibri"/>
        </w:rPr>
        <w:t>.04.2021.</w:t>
      </w:r>
    </w:p>
    <w:p w14:paraId="1C390BC8" w14:textId="77777777" w:rsidR="000C4FAD" w:rsidRDefault="000C4FAD" w:rsidP="0058138B">
      <w:pPr>
        <w:pStyle w:val="a8"/>
        <w:ind w:firstLine="0"/>
        <w:rPr>
          <w:rFonts w:eastAsia="Calibri"/>
        </w:rPr>
      </w:pPr>
    </w:p>
    <w:p w14:paraId="125B2C70" w14:textId="3EB6A2CB" w:rsidR="00250BEE" w:rsidRDefault="00250BEE" w:rsidP="00213396">
      <w:pPr>
        <w:pStyle w:val="a8"/>
      </w:pPr>
    </w:p>
    <w:p w14:paraId="4EC46FB2" w14:textId="77777777" w:rsidR="00250BEE" w:rsidRDefault="00250BEE" w:rsidP="00250BEE">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b/>
        </w:rPr>
      </w:pPr>
      <w:r>
        <w:rPr>
          <w:b/>
        </w:rPr>
        <w:br w:type="page"/>
      </w:r>
    </w:p>
    <w:p w14:paraId="0D0FEE33" w14:textId="720FEADD" w:rsidR="00523912" w:rsidRPr="002541BB" w:rsidRDefault="00523912" w:rsidP="002541BB">
      <w:pPr>
        <w:pStyle w:val="a8"/>
        <w:numPr>
          <w:ilvl w:val="0"/>
          <w:numId w:val="28"/>
        </w:numPr>
        <w:ind w:left="0" w:firstLine="709"/>
        <w:rPr>
          <w:rFonts w:eastAsia="Calibri"/>
        </w:rPr>
      </w:pPr>
      <w:r w:rsidRPr="00523912">
        <w:lastRenderedPageBreak/>
        <w:t xml:space="preserve">Хэширование паролей в </w:t>
      </w:r>
      <w:r w:rsidRPr="00523912">
        <w:rPr>
          <w:lang w:val="en-US"/>
        </w:rPr>
        <w:t>ASP</w:t>
      </w:r>
      <w:r w:rsidRPr="00523912">
        <w:t>.</w:t>
      </w:r>
      <w:r w:rsidRPr="00523912">
        <w:rPr>
          <w:lang w:val="en-US"/>
        </w:rPr>
        <w:t>NET</w:t>
      </w:r>
      <w:r w:rsidRPr="00523912">
        <w:t xml:space="preserve"> </w:t>
      </w:r>
      <w:r w:rsidRPr="00523912">
        <w:rPr>
          <w:lang w:val="en-US"/>
        </w:rPr>
        <w:t>Core</w:t>
      </w:r>
      <w:r>
        <w:t xml:space="preserve">. [Электронный ресурс] / </w:t>
      </w:r>
      <w:r w:rsidR="002541BB">
        <w:t>электронный документ</w:t>
      </w:r>
      <w:r>
        <w:t>.</w:t>
      </w:r>
      <w:r w:rsidR="002541BB">
        <w:t> </w:t>
      </w:r>
      <w:r>
        <w:t>–</w:t>
      </w:r>
      <w:r w:rsidR="002541BB">
        <w:t> </w:t>
      </w:r>
      <w:r>
        <w:t>Режим</w:t>
      </w:r>
      <w:r w:rsidR="002541BB">
        <w:t> </w:t>
      </w:r>
      <w:r>
        <w:t>доступа:</w:t>
      </w:r>
      <w:r w:rsidR="002541BB">
        <w:t> </w:t>
      </w:r>
      <w:hyperlink r:id="rId96" w:history="1">
        <w:r w:rsidR="002541BB" w:rsidRPr="00A3500A">
          <w:rPr>
            <w:rStyle w:val="ab"/>
          </w:rPr>
          <w:t>https://docs.microsoft.com/ru-ru/aspnet/core/security/data-protection/consumer-apis/password-hashing?view=aspnetcore-3.1</w:t>
        </w:r>
      </w:hyperlink>
      <w:r>
        <w:t>.</w:t>
      </w:r>
      <w:r>
        <w:rPr>
          <w:rFonts w:eastAsia="Calibri"/>
        </w:rPr>
        <w:t xml:space="preserve"> – </w:t>
      </w:r>
      <w:r>
        <w:t xml:space="preserve">Дата доступа: </w:t>
      </w:r>
      <w:r>
        <w:rPr>
          <w:rFonts w:eastAsia="Calibri"/>
        </w:rPr>
        <w:t>20.04.2021.</w:t>
      </w:r>
    </w:p>
    <w:p w14:paraId="5359BF10" w14:textId="2384AB79" w:rsidR="00523912" w:rsidRDefault="00523912" w:rsidP="002541BB">
      <w:pPr>
        <w:pStyle w:val="a8"/>
        <w:numPr>
          <w:ilvl w:val="0"/>
          <w:numId w:val="28"/>
        </w:numPr>
        <w:ind w:left="0" w:firstLine="709"/>
        <w:rPr>
          <w:rFonts w:eastAsia="Calibri"/>
        </w:rPr>
      </w:pPr>
      <w:r w:rsidRPr="00523912">
        <w:t xml:space="preserve">Настройка строк подключения службы хранилища </w:t>
      </w:r>
      <w:r w:rsidRPr="00523912">
        <w:rPr>
          <w:lang w:val="en-US"/>
        </w:rPr>
        <w:t>Azure</w:t>
      </w:r>
      <w:r>
        <w:t xml:space="preserve">. [Электронный ресурс] / </w:t>
      </w:r>
      <w:r w:rsidR="002541BB">
        <w:t>электронный документ</w:t>
      </w:r>
      <w:r>
        <w:t>. – Режим доступа:</w:t>
      </w:r>
      <w:r w:rsidRPr="00213396">
        <w:t xml:space="preserve"> </w:t>
      </w:r>
      <w:hyperlink r:id="rId97" w:history="1">
        <w:r w:rsidRPr="00A7480B">
          <w:rPr>
            <w:rStyle w:val="ab"/>
          </w:rPr>
          <w:t>https://docs.microsoft.com/ru-ru/azure/storage/common/storage-configure-connection-string</w:t>
        </w:r>
      </w:hyperlink>
      <w:r>
        <w:t>.</w:t>
      </w:r>
      <w:r>
        <w:rPr>
          <w:rFonts w:eastAsia="Calibri"/>
        </w:rPr>
        <w:t xml:space="preserve"> – </w:t>
      </w:r>
      <w:r>
        <w:t xml:space="preserve">Дата доступа: </w:t>
      </w:r>
      <w:r>
        <w:rPr>
          <w:rFonts w:eastAsia="Calibri"/>
        </w:rPr>
        <w:t>2</w:t>
      </w:r>
      <w:r w:rsidR="00FB1D32">
        <w:rPr>
          <w:rFonts w:eastAsia="Calibri"/>
        </w:rPr>
        <w:t>1</w:t>
      </w:r>
      <w:r>
        <w:rPr>
          <w:rFonts w:eastAsia="Calibri"/>
        </w:rPr>
        <w:t>.04.2021.</w:t>
      </w:r>
    </w:p>
    <w:p w14:paraId="3503AB58" w14:textId="78F805E3" w:rsidR="00523912" w:rsidRDefault="00523912" w:rsidP="002541BB">
      <w:pPr>
        <w:pStyle w:val="a8"/>
        <w:numPr>
          <w:ilvl w:val="0"/>
          <w:numId w:val="28"/>
        </w:numPr>
        <w:ind w:left="0" w:firstLine="709"/>
        <w:rPr>
          <w:rFonts w:eastAsia="Calibri"/>
        </w:rPr>
      </w:pPr>
      <w:r w:rsidRPr="00523912">
        <w:rPr>
          <w:lang w:val="en-US"/>
        </w:rPr>
        <w:t xml:space="preserve">ASP.NET Core 3.1 - Hash and Verify Passwords with BCrypt. </w:t>
      </w:r>
      <w:r w:rsidR="002541BB">
        <w:t>[Электронный ресурс]</w:t>
      </w:r>
      <w:r>
        <w:t>/</w:t>
      </w:r>
      <w:r w:rsidR="002541BB">
        <w:t>электронный документ</w:t>
      </w:r>
      <w:r>
        <w:t>.</w:t>
      </w:r>
      <w:r w:rsidR="002541BB">
        <w:t> </w:t>
      </w:r>
      <w:r>
        <w:t>–</w:t>
      </w:r>
      <w:r w:rsidR="002541BB">
        <w:t> </w:t>
      </w:r>
      <w:r>
        <w:t>Режим</w:t>
      </w:r>
      <w:r w:rsidR="002541BB">
        <w:t> </w:t>
      </w:r>
      <w:r>
        <w:t>доступа:</w:t>
      </w:r>
      <w:r w:rsidRPr="00213396">
        <w:t xml:space="preserve"> </w:t>
      </w:r>
      <w:hyperlink r:id="rId98" w:history="1">
        <w:r w:rsidRPr="00A7480B">
          <w:rPr>
            <w:rStyle w:val="ab"/>
          </w:rPr>
          <w:t>https://jasonwatmore.com/post/2020/07/16/aspnet-core-3-hash-and-verify-passwords-with-bcrypt</w:t>
        </w:r>
      </w:hyperlink>
      <w:r>
        <w:t>.</w:t>
      </w:r>
      <w:r>
        <w:rPr>
          <w:rFonts w:eastAsia="Calibri"/>
        </w:rPr>
        <w:t xml:space="preserve"> – </w:t>
      </w:r>
      <w:r>
        <w:t xml:space="preserve">Дата доступа: </w:t>
      </w:r>
      <w:r>
        <w:rPr>
          <w:rFonts w:eastAsia="Calibri"/>
        </w:rPr>
        <w:t>2</w:t>
      </w:r>
      <w:r w:rsidR="00FB1D32">
        <w:rPr>
          <w:rFonts w:eastAsia="Calibri"/>
        </w:rPr>
        <w:t>3</w:t>
      </w:r>
      <w:r>
        <w:rPr>
          <w:rFonts w:eastAsia="Calibri"/>
        </w:rPr>
        <w:t>.04.2021.</w:t>
      </w:r>
    </w:p>
    <w:p w14:paraId="3D00E69E" w14:textId="63331FB4" w:rsidR="00523912" w:rsidRDefault="00523912" w:rsidP="002541BB">
      <w:pPr>
        <w:rPr>
          <w:rFonts w:eastAsia="Calibri"/>
        </w:rPr>
      </w:pPr>
      <w:r w:rsidRPr="00523912">
        <w:t xml:space="preserve">14 </w:t>
      </w:r>
      <w:r w:rsidR="002541BB">
        <w:rPr>
          <w:lang w:val="en-US"/>
        </w:rPr>
        <w:t>Stackoverflow</w:t>
      </w:r>
      <w:r w:rsidR="002541BB" w:rsidRPr="002541BB">
        <w:t xml:space="preserve"> – система вопросов и ответов о программировании</w:t>
      </w:r>
      <w:r>
        <w:t xml:space="preserve">. [Электронный ресурс] / </w:t>
      </w:r>
      <w:r w:rsidR="002541BB">
        <w:t>электронный документ</w:t>
      </w:r>
      <w:r>
        <w:t>. – Режим доступа:</w:t>
      </w:r>
      <w:r w:rsidRPr="00213396">
        <w:t xml:space="preserve"> </w:t>
      </w:r>
      <w:hyperlink r:id="rId99" w:history="1">
        <w:r w:rsidRPr="00523912">
          <w:rPr>
            <w:rStyle w:val="ab"/>
          </w:rPr>
          <w:t>https://stackoverflow.com</w:t>
        </w:r>
      </w:hyperlink>
      <w:r w:rsidRPr="00032995">
        <w:t>/</w:t>
      </w:r>
      <w:r>
        <w:t>.</w:t>
      </w:r>
      <w:r>
        <w:rPr>
          <w:rFonts w:eastAsia="Calibri"/>
        </w:rPr>
        <w:t xml:space="preserve"> – </w:t>
      </w:r>
      <w:r>
        <w:t xml:space="preserve">Дата доступа: </w:t>
      </w:r>
      <w:r>
        <w:rPr>
          <w:rFonts w:eastAsia="Calibri"/>
        </w:rPr>
        <w:t>2</w:t>
      </w:r>
      <w:r w:rsidR="00FB1D32">
        <w:rPr>
          <w:rFonts w:eastAsia="Calibri"/>
        </w:rPr>
        <w:t>5</w:t>
      </w:r>
      <w:r>
        <w:rPr>
          <w:rFonts w:eastAsia="Calibri"/>
        </w:rPr>
        <w:t>.04.2021.</w:t>
      </w:r>
    </w:p>
    <w:p w14:paraId="3B542238" w14:textId="2C66BEBE" w:rsidR="008734FF" w:rsidRPr="00523912" w:rsidRDefault="008734FF" w:rsidP="002541BB">
      <w:r>
        <w:t>15 «Экономическое обоснование дипломных проектов» / Т.В.Каштелян – Минск, БГТУ</w:t>
      </w:r>
      <w:r w:rsidR="002B12E2">
        <w:t>,</w:t>
      </w:r>
      <w:r>
        <w:t xml:space="preserve"> 2013</w:t>
      </w:r>
    </w:p>
    <w:p w14:paraId="732F9C78" w14:textId="77777777" w:rsidR="00523912" w:rsidRPr="00523912" w:rsidRDefault="00523912" w:rsidP="00523912">
      <w:pPr>
        <w:pStyle w:val="a8"/>
      </w:pPr>
    </w:p>
    <w:p w14:paraId="05E93524" w14:textId="77777777" w:rsidR="00523912" w:rsidRDefault="0052391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b/>
          <w:lang w:eastAsia="en-US"/>
        </w:rPr>
      </w:pPr>
      <w:r>
        <w:rPr>
          <w:b/>
        </w:rPr>
        <w:br w:type="page"/>
      </w:r>
    </w:p>
    <w:p w14:paraId="2EA782AB" w14:textId="0492919F" w:rsidR="005175B6" w:rsidRDefault="005175B6" w:rsidP="00CF28F9">
      <w:pPr>
        <w:pStyle w:val="a8"/>
        <w:ind w:firstLine="0"/>
        <w:jc w:val="center"/>
        <w:outlineLvl w:val="0"/>
        <w:rPr>
          <w:b/>
        </w:rPr>
      </w:pPr>
      <w:bookmarkStart w:id="221" w:name="_Toc73047820"/>
      <w:r>
        <w:rPr>
          <w:b/>
        </w:rPr>
        <w:lastRenderedPageBreak/>
        <w:t>Приложение А</w:t>
      </w:r>
      <w:bookmarkEnd w:id="221"/>
    </w:p>
    <w:p w14:paraId="25C54E73" w14:textId="79DC78B1" w:rsidR="00250BEE" w:rsidRDefault="00E004D3" w:rsidP="00487281">
      <w:pPr>
        <w:pStyle w:val="af4"/>
      </w:pPr>
      <w:r>
        <w:t>Диаграм</w:t>
      </w:r>
      <w:r w:rsidR="00487281">
        <w:t>м</w:t>
      </w:r>
      <w:r>
        <w:t>а вариантов использования</w:t>
      </w:r>
    </w:p>
    <w:p w14:paraId="735BCDCB" w14:textId="370C4A14" w:rsidR="005175B6" w:rsidRPr="00442903" w:rsidRDefault="005175B6" w:rsidP="00DF48A3">
      <w:pPr>
        <w:pStyle w:val="440"/>
      </w:pPr>
      <w:r w:rsidRPr="005175B6">
        <w:rPr>
          <w:lang w:eastAsia="en-US"/>
        </w:rPr>
        <w:drawing>
          <wp:inline distT="0" distB="0" distL="0" distR="0" wp14:anchorId="6D82A61F" wp14:editId="6B6D6B0C">
            <wp:extent cx="6372225" cy="2903855"/>
            <wp:effectExtent l="19050" t="19050" r="28575" b="1079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6372225" cy="2903855"/>
                    </a:xfrm>
                    <a:prstGeom prst="rect">
                      <a:avLst/>
                    </a:prstGeom>
                    <a:ln>
                      <a:solidFill>
                        <a:schemeClr val="tx1"/>
                      </a:solidFill>
                    </a:ln>
                  </pic:spPr>
                </pic:pic>
              </a:graphicData>
            </a:graphic>
          </wp:inline>
        </w:drawing>
      </w:r>
    </w:p>
    <w:p w14:paraId="217EA3D0" w14:textId="26976E21" w:rsidR="005175B6" w:rsidRDefault="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lang w:eastAsia="en-US"/>
        </w:rPr>
      </w:pPr>
      <w:r>
        <w:br w:type="page"/>
      </w:r>
    </w:p>
    <w:p w14:paraId="1A68A176" w14:textId="45E5FFA1" w:rsidR="001955E4" w:rsidRPr="001C00D0" w:rsidRDefault="005175B6" w:rsidP="00B060A1">
      <w:pPr>
        <w:pStyle w:val="a8"/>
        <w:outlineLvl w:val="0"/>
        <w:rPr>
          <w:b/>
        </w:rPr>
      </w:pPr>
      <w:bookmarkStart w:id="222" w:name="_Toc73047821"/>
      <w:r>
        <w:rPr>
          <w:b/>
        </w:rPr>
        <w:lastRenderedPageBreak/>
        <w:t>Приложение</w:t>
      </w:r>
      <w:r w:rsidRPr="001C00D0">
        <w:rPr>
          <w:b/>
        </w:rPr>
        <w:t xml:space="preserve"> </w:t>
      </w:r>
      <w:r>
        <w:rPr>
          <w:b/>
        </w:rPr>
        <w:t>Б</w:t>
      </w:r>
      <w:r w:rsidRPr="001C00D0">
        <w:rPr>
          <w:b/>
        </w:rPr>
        <w:t>.</w:t>
      </w:r>
      <w:bookmarkEnd w:id="222"/>
    </w:p>
    <w:p w14:paraId="238CA1D3" w14:textId="7DCC3F43" w:rsidR="00487281" w:rsidRPr="001C00D0" w:rsidRDefault="00487281" w:rsidP="00487281">
      <w:pPr>
        <w:pStyle w:val="af4"/>
      </w:pPr>
      <w:r>
        <w:rPr>
          <w:lang w:val="en-US"/>
        </w:rPr>
        <w:t>SQL</w:t>
      </w:r>
      <w:r w:rsidRPr="001C00D0">
        <w:t xml:space="preserve"> </w:t>
      </w:r>
      <w:r>
        <w:t>скрипт</w:t>
      </w:r>
      <w:r w:rsidRPr="001C00D0">
        <w:t xml:space="preserve"> </w:t>
      </w:r>
      <w:r>
        <w:t>создания</w:t>
      </w:r>
      <w:r w:rsidRPr="001C00D0">
        <w:t xml:space="preserve"> </w:t>
      </w:r>
      <w:r>
        <w:t>базы</w:t>
      </w:r>
      <w:r w:rsidRPr="001C00D0">
        <w:t xml:space="preserve"> </w:t>
      </w:r>
      <w:r>
        <w:t>данных</w:t>
      </w:r>
    </w:p>
    <w:p w14:paraId="01D8C0E8"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CREATE</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DATABASE</w:t>
      </w:r>
      <w:r w:rsidRPr="00CF28F9">
        <w:rPr>
          <w:rFonts w:ascii="Courier New" w:eastAsiaTheme="minorHAnsi" w:hAnsi="Courier New" w:cs="Courier New"/>
          <w:color w:val="000000"/>
          <w:sz w:val="24"/>
          <w:szCs w:val="24"/>
          <w:lang w:val="en-US" w:eastAsia="en-US"/>
        </w:rPr>
        <w:t xml:space="preserve"> SportHub</w:t>
      </w:r>
    </w:p>
    <w:p w14:paraId="736D47A4"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GO</w:t>
      </w:r>
    </w:p>
    <w:p w14:paraId="426243BC"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USE</w:t>
      </w:r>
      <w:r w:rsidRPr="00CF28F9">
        <w:rPr>
          <w:rFonts w:ascii="Courier New" w:eastAsiaTheme="minorHAnsi" w:hAnsi="Courier New" w:cs="Courier New"/>
          <w:color w:val="000000"/>
          <w:sz w:val="24"/>
          <w:szCs w:val="24"/>
          <w:lang w:val="en-US" w:eastAsia="en-US"/>
        </w:rPr>
        <w:t xml:space="preserve"> SportHub</w:t>
      </w:r>
    </w:p>
    <w:p w14:paraId="4ECD5618"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GO</w:t>
      </w:r>
    </w:p>
    <w:p w14:paraId="366CA58B"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CREATE</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TABLE</w:t>
      </w:r>
      <w:r w:rsidRPr="00CF28F9">
        <w:rPr>
          <w:rFonts w:ascii="Courier New" w:eastAsiaTheme="minorHAnsi" w:hAnsi="Courier New" w:cs="Courier New"/>
          <w:color w:val="000000"/>
          <w:sz w:val="24"/>
          <w:szCs w:val="24"/>
          <w:lang w:val="en-US" w:eastAsia="en-US"/>
        </w:rPr>
        <w:t xml:space="preserve"> [Users]</w:t>
      </w:r>
      <w:r w:rsidRPr="00CF28F9">
        <w:rPr>
          <w:rFonts w:ascii="Courier New" w:eastAsiaTheme="minorHAnsi" w:hAnsi="Courier New" w:cs="Courier New"/>
          <w:color w:val="808080"/>
          <w:sz w:val="24"/>
          <w:szCs w:val="24"/>
          <w:lang w:val="en-US" w:eastAsia="en-US"/>
        </w:rPr>
        <w:t>(</w:t>
      </w:r>
    </w:p>
    <w:p w14:paraId="0117A2A3"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Id </w:t>
      </w:r>
      <w:r w:rsidRPr="00CF28F9">
        <w:rPr>
          <w:rFonts w:ascii="Courier New" w:eastAsiaTheme="minorHAnsi" w:hAnsi="Courier New" w:cs="Courier New"/>
          <w:color w:val="0000FF"/>
          <w:sz w:val="24"/>
          <w:szCs w:val="24"/>
          <w:lang w:val="en-US" w:eastAsia="en-US"/>
        </w:rPr>
        <w:t>IN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IDENTITY</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1000</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1</w:t>
      </w:r>
      <w:r w:rsidRPr="00CF28F9">
        <w:rPr>
          <w:rFonts w:ascii="Courier New" w:eastAsiaTheme="minorHAnsi" w:hAnsi="Courier New" w:cs="Courier New"/>
          <w:color w:val="808080"/>
          <w:sz w:val="24"/>
          <w:szCs w:val="24"/>
          <w:lang w:val="en-US" w:eastAsia="en-US"/>
        </w:rPr>
        <w:t>),</w:t>
      </w:r>
    </w:p>
    <w:p w14:paraId="02C6F23A"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GuidId </w:t>
      </w:r>
      <w:r w:rsidRPr="00CF28F9">
        <w:rPr>
          <w:rFonts w:ascii="Courier New" w:eastAsiaTheme="minorHAnsi" w:hAnsi="Courier New" w:cs="Courier New"/>
          <w:color w:val="0000FF"/>
          <w:sz w:val="24"/>
          <w:szCs w:val="24"/>
          <w:lang w:val="en-US" w:eastAsia="en-US"/>
        </w:rPr>
        <w:t>UNIQUEIDENTIFIER</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PRIMARY</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KEY</w:t>
      </w:r>
      <w:r w:rsidRPr="00CF28F9">
        <w:rPr>
          <w:rFonts w:ascii="Courier New" w:eastAsiaTheme="minorHAnsi" w:hAnsi="Courier New" w:cs="Courier New"/>
          <w:color w:val="808080"/>
          <w:sz w:val="24"/>
          <w:szCs w:val="24"/>
          <w:lang w:val="en-US" w:eastAsia="en-US"/>
        </w:rPr>
        <w:t>,</w:t>
      </w:r>
    </w:p>
    <w:p w14:paraId="25475897"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Username </w:t>
      </w:r>
      <w:r w:rsidRPr="00CF28F9">
        <w:rPr>
          <w:rFonts w:ascii="Courier New" w:eastAsiaTheme="minorHAnsi" w:hAnsi="Courier New" w:cs="Courier New"/>
          <w:color w:val="0000FF"/>
          <w:sz w:val="24"/>
          <w:szCs w:val="24"/>
          <w:lang w:val="en-US" w:eastAsia="en-US"/>
        </w:rPr>
        <w:t>NVARCHAR</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40</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O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ULL,</w:t>
      </w:r>
    </w:p>
    <w:p w14:paraId="3D1E5CB4"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Email </w:t>
      </w:r>
      <w:r w:rsidRPr="00CF28F9">
        <w:rPr>
          <w:rFonts w:ascii="Courier New" w:eastAsiaTheme="minorHAnsi" w:hAnsi="Courier New" w:cs="Courier New"/>
          <w:color w:val="0000FF"/>
          <w:sz w:val="24"/>
          <w:szCs w:val="24"/>
          <w:lang w:val="en-US" w:eastAsia="en-US"/>
        </w:rPr>
        <w:t>NVARCHAR</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140</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O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ULL,</w:t>
      </w:r>
    </w:p>
    <w:p w14:paraId="50D7274A"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Password</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NVARCHAR</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50</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O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ULL,</w:t>
      </w:r>
    </w:p>
    <w:p w14:paraId="690B2563"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IsAdmin </w:t>
      </w:r>
      <w:r w:rsidRPr="00CF28F9">
        <w:rPr>
          <w:rFonts w:ascii="Courier New" w:eastAsiaTheme="minorHAnsi" w:hAnsi="Courier New" w:cs="Courier New"/>
          <w:color w:val="0000FF"/>
          <w:sz w:val="24"/>
          <w:szCs w:val="24"/>
          <w:lang w:val="en-US" w:eastAsia="en-US"/>
        </w:rPr>
        <w:t>BI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O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ULL</w:t>
      </w:r>
    </w:p>
    <w:p w14:paraId="6BA62932"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808080"/>
          <w:sz w:val="24"/>
          <w:szCs w:val="24"/>
          <w:lang w:val="en-US" w:eastAsia="en-US"/>
        </w:rPr>
        <w:t>);</w:t>
      </w:r>
    </w:p>
    <w:p w14:paraId="60874206"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p>
    <w:p w14:paraId="3FFCB885"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CREATE</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TABLE</w:t>
      </w:r>
      <w:r w:rsidRPr="00CF28F9">
        <w:rPr>
          <w:rFonts w:ascii="Courier New" w:eastAsiaTheme="minorHAnsi" w:hAnsi="Courier New" w:cs="Courier New"/>
          <w:color w:val="000000"/>
          <w:sz w:val="24"/>
          <w:szCs w:val="24"/>
          <w:lang w:val="en-US" w:eastAsia="en-US"/>
        </w:rPr>
        <w:t xml:space="preserve"> [UsersInfo]</w:t>
      </w:r>
      <w:r w:rsidRPr="00CF28F9">
        <w:rPr>
          <w:rFonts w:ascii="Courier New" w:eastAsiaTheme="minorHAnsi" w:hAnsi="Courier New" w:cs="Courier New"/>
          <w:color w:val="808080"/>
          <w:sz w:val="24"/>
          <w:szCs w:val="24"/>
          <w:lang w:val="en-US" w:eastAsia="en-US"/>
        </w:rPr>
        <w:t>(</w:t>
      </w:r>
    </w:p>
    <w:p w14:paraId="5D3FA613"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Id </w:t>
      </w:r>
      <w:r w:rsidRPr="00CF28F9">
        <w:rPr>
          <w:rFonts w:ascii="Courier New" w:eastAsiaTheme="minorHAnsi" w:hAnsi="Courier New" w:cs="Courier New"/>
          <w:color w:val="0000FF"/>
          <w:sz w:val="24"/>
          <w:szCs w:val="24"/>
          <w:lang w:val="en-US" w:eastAsia="en-US"/>
        </w:rPr>
        <w:t>IN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IDENTITY</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100</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1</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PRIMARY</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KEY</w:t>
      </w:r>
      <w:r w:rsidRPr="00CF28F9">
        <w:rPr>
          <w:rFonts w:ascii="Courier New" w:eastAsiaTheme="minorHAnsi" w:hAnsi="Courier New" w:cs="Courier New"/>
          <w:color w:val="808080"/>
          <w:sz w:val="24"/>
          <w:szCs w:val="24"/>
          <w:lang w:val="en-US" w:eastAsia="en-US"/>
        </w:rPr>
        <w:t>,</w:t>
      </w:r>
    </w:p>
    <w:p w14:paraId="6DD305FC"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UserId </w:t>
      </w:r>
      <w:r w:rsidRPr="00CF28F9">
        <w:rPr>
          <w:rFonts w:ascii="Courier New" w:eastAsiaTheme="minorHAnsi" w:hAnsi="Courier New" w:cs="Courier New"/>
          <w:color w:val="0000FF"/>
          <w:sz w:val="24"/>
          <w:szCs w:val="24"/>
          <w:lang w:val="en-US" w:eastAsia="en-US"/>
        </w:rPr>
        <w:t>UNIQUEIDENTIFIER</w:t>
      </w:r>
      <w:r w:rsidRPr="00CF28F9">
        <w:rPr>
          <w:rFonts w:ascii="Courier New" w:eastAsiaTheme="minorHAnsi" w:hAnsi="Courier New" w:cs="Courier New"/>
          <w:color w:val="808080"/>
          <w:sz w:val="24"/>
          <w:szCs w:val="24"/>
          <w:lang w:val="en-US" w:eastAsia="en-US"/>
        </w:rPr>
        <w:t>,</w:t>
      </w:r>
    </w:p>
    <w:p w14:paraId="539981A4"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FirstName </w:t>
      </w:r>
      <w:r w:rsidRPr="00CF28F9">
        <w:rPr>
          <w:rFonts w:ascii="Courier New" w:eastAsiaTheme="minorHAnsi" w:hAnsi="Courier New" w:cs="Courier New"/>
          <w:color w:val="0000FF"/>
          <w:sz w:val="24"/>
          <w:szCs w:val="24"/>
          <w:lang w:val="en-US" w:eastAsia="en-US"/>
        </w:rPr>
        <w:t>NVARCHAR</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40</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O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ULL,</w:t>
      </w:r>
    </w:p>
    <w:p w14:paraId="430F5C66"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LastName </w:t>
      </w:r>
      <w:r w:rsidRPr="00CF28F9">
        <w:rPr>
          <w:rFonts w:ascii="Courier New" w:eastAsiaTheme="minorHAnsi" w:hAnsi="Courier New" w:cs="Courier New"/>
          <w:color w:val="0000FF"/>
          <w:sz w:val="24"/>
          <w:szCs w:val="24"/>
          <w:lang w:val="en-US" w:eastAsia="en-US"/>
        </w:rPr>
        <w:t>NVARCHAR</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40</w:t>
      </w:r>
      <w:r w:rsidRPr="00CF28F9">
        <w:rPr>
          <w:rFonts w:ascii="Courier New" w:eastAsiaTheme="minorHAnsi" w:hAnsi="Courier New" w:cs="Courier New"/>
          <w:color w:val="808080"/>
          <w:sz w:val="24"/>
          <w:szCs w:val="24"/>
          <w:lang w:val="en-US" w:eastAsia="en-US"/>
        </w:rPr>
        <w:t>),</w:t>
      </w:r>
    </w:p>
    <w:p w14:paraId="3F589D81"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Country </w:t>
      </w:r>
      <w:r w:rsidRPr="00CF28F9">
        <w:rPr>
          <w:rFonts w:ascii="Courier New" w:eastAsiaTheme="minorHAnsi" w:hAnsi="Courier New" w:cs="Courier New"/>
          <w:color w:val="0000FF"/>
          <w:sz w:val="24"/>
          <w:szCs w:val="24"/>
          <w:lang w:val="en-US" w:eastAsia="en-US"/>
        </w:rPr>
        <w:t>VARCHAR</w:t>
      </w:r>
      <w:r w:rsidRPr="00CF28F9">
        <w:rPr>
          <w:rFonts w:ascii="Courier New" w:eastAsiaTheme="minorHAnsi" w:hAnsi="Courier New" w:cs="Courier New"/>
          <w:color w:val="808080"/>
          <w:sz w:val="24"/>
          <w:szCs w:val="24"/>
          <w:lang w:val="en-US" w:eastAsia="en-US"/>
        </w:rPr>
        <w:t>,</w:t>
      </w:r>
    </w:p>
    <w:p w14:paraId="459F3FA5"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City </w:t>
      </w:r>
      <w:r w:rsidRPr="00CF28F9">
        <w:rPr>
          <w:rFonts w:ascii="Courier New" w:eastAsiaTheme="minorHAnsi" w:hAnsi="Courier New" w:cs="Courier New"/>
          <w:color w:val="0000FF"/>
          <w:sz w:val="24"/>
          <w:szCs w:val="24"/>
          <w:lang w:val="en-US" w:eastAsia="en-US"/>
        </w:rPr>
        <w:t>VARCHAR</w:t>
      </w:r>
      <w:r w:rsidRPr="00CF28F9">
        <w:rPr>
          <w:rFonts w:ascii="Courier New" w:eastAsiaTheme="minorHAnsi" w:hAnsi="Courier New" w:cs="Courier New"/>
          <w:color w:val="808080"/>
          <w:sz w:val="24"/>
          <w:szCs w:val="24"/>
          <w:lang w:val="en-US" w:eastAsia="en-US"/>
        </w:rPr>
        <w:t>,</w:t>
      </w:r>
    </w:p>
    <w:p w14:paraId="0959785C"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DateOfBirth </w:t>
      </w:r>
      <w:r w:rsidRPr="00CF28F9">
        <w:rPr>
          <w:rFonts w:ascii="Courier New" w:eastAsiaTheme="minorHAnsi" w:hAnsi="Courier New" w:cs="Courier New"/>
          <w:color w:val="0000FF"/>
          <w:sz w:val="24"/>
          <w:szCs w:val="24"/>
          <w:lang w:val="en-US" w:eastAsia="en-US"/>
        </w:rPr>
        <w:t>DATE</w:t>
      </w:r>
      <w:r w:rsidRPr="00CF28F9">
        <w:rPr>
          <w:rFonts w:ascii="Courier New" w:eastAsiaTheme="minorHAnsi" w:hAnsi="Courier New" w:cs="Courier New"/>
          <w:color w:val="808080"/>
          <w:sz w:val="24"/>
          <w:szCs w:val="24"/>
          <w:lang w:val="en-US" w:eastAsia="en-US"/>
        </w:rPr>
        <w:t>,</w:t>
      </w:r>
    </w:p>
    <w:p w14:paraId="486B059D"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SportLevel </w:t>
      </w:r>
      <w:r w:rsidRPr="00CF28F9">
        <w:rPr>
          <w:rFonts w:ascii="Courier New" w:eastAsiaTheme="minorHAnsi" w:hAnsi="Courier New" w:cs="Courier New"/>
          <w:color w:val="0000FF"/>
          <w:sz w:val="24"/>
          <w:szCs w:val="24"/>
          <w:lang w:val="en-US" w:eastAsia="en-US"/>
        </w:rPr>
        <w:t>NVARCHAR</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20</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O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ULL,</w:t>
      </w:r>
    </w:p>
    <w:p w14:paraId="4CC3279C"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Height </w:t>
      </w:r>
      <w:r w:rsidRPr="00CF28F9">
        <w:rPr>
          <w:rFonts w:ascii="Courier New" w:eastAsiaTheme="minorHAnsi" w:hAnsi="Courier New" w:cs="Courier New"/>
          <w:color w:val="0000FF"/>
          <w:sz w:val="24"/>
          <w:szCs w:val="24"/>
          <w:lang w:val="en-US" w:eastAsia="en-US"/>
        </w:rPr>
        <w:t>INT</w:t>
      </w:r>
      <w:r w:rsidRPr="00CF28F9">
        <w:rPr>
          <w:rFonts w:ascii="Courier New" w:eastAsiaTheme="minorHAnsi" w:hAnsi="Courier New" w:cs="Courier New"/>
          <w:color w:val="808080"/>
          <w:sz w:val="24"/>
          <w:szCs w:val="24"/>
          <w:lang w:val="en-US" w:eastAsia="en-US"/>
        </w:rPr>
        <w:t>,</w:t>
      </w:r>
    </w:p>
    <w:p w14:paraId="75D361C3"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Weigh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INT</w:t>
      </w:r>
      <w:r w:rsidRPr="00CF28F9">
        <w:rPr>
          <w:rFonts w:ascii="Courier New" w:eastAsiaTheme="minorHAnsi" w:hAnsi="Courier New" w:cs="Courier New"/>
          <w:color w:val="808080"/>
          <w:sz w:val="24"/>
          <w:szCs w:val="24"/>
          <w:lang w:val="en-US" w:eastAsia="en-US"/>
        </w:rPr>
        <w:t>,</w:t>
      </w:r>
    </w:p>
    <w:p w14:paraId="495A6ABA"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AboutMe </w:t>
      </w:r>
      <w:r w:rsidRPr="00CF28F9">
        <w:rPr>
          <w:rFonts w:ascii="Courier New" w:eastAsiaTheme="minorHAnsi" w:hAnsi="Courier New" w:cs="Courier New"/>
          <w:color w:val="0000FF"/>
          <w:sz w:val="24"/>
          <w:szCs w:val="24"/>
          <w:lang w:val="en-US" w:eastAsia="en-US"/>
        </w:rPr>
        <w:t>NVARCHAR</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150</w:t>
      </w:r>
      <w:r w:rsidRPr="00CF28F9">
        <w:rPr>
          <w:rFonts w:ascii="Courier New" w:eastAsiaTheme="minorHAnsi" w:hAnsi="Courier New" w:cs="Courier New"/>
          <w:color w:val="808080"/>
          <w:sz w:val="24"/>
          <w:szCs w:val="24"/>
          <w:lang w:val="en-US" w:eastAsia="en-US"/>
        </w:rPr>
        <w:t>),</w:t>
      </w:r>
    </w:p>
    <w:p w14:paraId="2CBD4933"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Motivation </w:t>
      </w:r>
      <w:r w:rsidRPr="00CF28F9">
        <w:rPr>
          <w:rFonts w:ascii="Courier New" w:eastAsiaTheme="minorHAnsi" w:hAnsi="Courier New" w:cs="Courier New"/>
          <w:color w:val="0000FF"/>
          <w:sz w:val="24"/>
          <w:szCs w:val="24"/>
          <w:lang w:val="en-US" w:eastAsia="en-US"/>
        </w:rPr>
        <w:t>NVARCHAR</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70</w:t>
      </w:r>
      <w:r w:rsidRPr="00CF28F9">
        <w:rPr>
          <w:rFonts w:ascii="Courier New" w:eastAsiaTheme="minorHAnsi" w:hAnsi="Courier New" w:cs="Courier New"/>
          <w:color w:val="808080"/>
          <w:sz w:val="24"/>
          <w:szCs w:val="24"/>
          <w:lang w:val="en-US" w:eastAsia="en-US"/>
        </w:rPr>
        <w:t>),</w:t>
      </w:r>
    </w:p>
    <w:p w14:paraId="74ADE504"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AvatarUrl </w:t>
      </w:r>
      <w:r w:rsidRPr="00CF28F9">
        <w:rPr>
          <w:rFonts w:ascii="Courier New" w:eastAsiaTheme="minorHAnsi" w:hAnsi="Courier New" w:cs="Courier New"/>
          <w:color w:val="0000FF"/>
          <w:sz w:val="24"/>
          <w:szCs w:val="24"/>
          <w:lang w:val="en-US" w:eastAsia="en-US"/>
        </w:rPr>
        <w:t>VARCHAR</w:t>
      </w:r>
      <w:r w:rsidRPr="00CF28F9">
        <w:rPr>
          <w:rFonts w:ascii="Courier New" w:eastAsiaTheme="minorHAnsi" w:hAnsi="Courier New" w:cs="Courier New"/>
          <w:color w:val="808080"/>
          <w:sz w:val="24"/>
          <w:szCs w:val="24"/>
          <w:lang w:val="en-US" w:eastAsia="en-US"/>
        </w:rPr>
        <w:t>,</w:t>
      </w:r>
    </w:p>
    <w:p w14:paraId="4E37D332"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FOREIGN</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 xml:space="preserve">KEY </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UserId</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REFERENCES</w:t>
      </w:r>
      <w:r w:rsidRPr="00CF28F9">
        <w:rPr>
          <w:rFonts w:ascii="Courier New" w:eastAsiaTheme="minorHAnsi" w:hAnsi="Courier New" w:cs="Courier New"/>
          <w:color w:val="000000"/>
          <w:sz w:val="24"/>
          <w:szCs w:val="24"/>
          <w:lang w:val="en-US" w:eastAsia="en-US"/>
        </w:rPr>
        <w:t xml:space="preserve"> [Users]</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GuidId</w:t>
      </w:r>
      <w:r w:rsidRPr="00CF28F9">
        <w:rPr>
          <w:rFonts w:ascii="Courier New" w:eastAsiaTheme="minorHAnsi" w:hAnsi="Courier New" w:cs="Courier New"/>
          <w:color w:val="808080"/>
          <w:sz w:val="24"/>
          <w:szCs w:val="24"/>
          <w:lang w:val="en-US" w:eastAsia="en-US"/>
        </w:rPr>
        <w:t>)</w:t>
      </w:r>
    </w:p>
    <w:p w14:paraId="4EAE1209"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ON</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DELETE</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CASCADE</w:t>
      </w:r>
    </w:p>
    <w:p w14:paraId="06F6BA31"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808080"/>
          <w:sz w:val="24"/>
          <w:szCs w:val="24"/>
          <w:lang w:val="en-US" w:eastAsia="en-US"/>
        </w:rPr>
        <w:t>);</w:t>
      </w:r>
    </w:p>
    <w:p w14:paraId="425191E3"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p>
    <w:p w14:paraId="4E56921F"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CREATE</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TABLE</w:t>
      </w:r>
      <w:r w:rsidRPr="00CF28F9">
        <w:rPr>
          <w:rFonts w:ascii="Courier New" w:eastAsiaTheme="minorHAnsi" w:hAnsi="Courier New" w:cs="Courier New"/>
          <w:color w:val="000000"/>
          <w:sz w:val="24"/>
          <w:szCs w:val="24"/>
          <w:lang w:val="en-US" w:eastAsia="en-US"/>
        </w:rPr>
        <w:t xml:space="preserve"> Posts</w:t>
      </w:r>
      <w:r w:rsidRPr="00CF28F9">
        <w:rPr>
          <w:rFonts w:ascii="Courier New" w:eastAsiaTheme="minorHAnsi" w:hAnsi="Courier New" w:cs="Courier New"/>
          <w:color w:val="808080"/>
          <w:sz w:val="24"/>
          <w:szCs w:val="24"/>
          <w:lang w:val="en-US" w:eastAsia="en-US"/>
        </w:rPr>
        <w:t>(</w:t>
      </w:r>
    </w:p>
    <w:p w14:paraId="6A30953D"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Id </w:t>
      </w:r>
      <w:r w:rsidRPr="00CF28F9">
        <w:rPr>
          <w:rFonts w:ascii="Courier New" w:eastAsiaTheme="minorHAnsi" w:hAnsi="Courier New" w:cs="Courier New"/>
          <w:color w:val="0000FF"/>
          <w:sz w:val="24"/>
          <w:szCs w:val="24"/>
          <w:lang w:val="en-US" w:eastAsia="en-US"/>
        </w:rPr>
        <w:t>IN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IDENTITY</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100</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1</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PRIMARY</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KEY</w:t>
      </w:r>
      <w:r w:rsidRPr="00CF28F9">
        <w:rPr>
          <w:rFonts w:ascii="Courier New" w:eastAsiaTheme="minorHAnsi" w:hAnsi="Courier New" w:cs="Courier New"/>
          <w:color w:val="808080"/>
          <w:sz w:val="24"/>
          <w:szCs w:val="24"/>
          <w:lang w:val="en-US" w:eastAsia="en-US"/>
        </w:rPr>
        <w:t>,</w:t>
      </w:r>
    </w:p>
    <w:p w14:paraId="64DA272A"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UserId </w:t>
      </w:r>
      <w:r w:rsidRPr="00CF28F9">
        <w:rPr>
          <w:rFonts w:ascii="Courier New" w:eastAsiaTheme="minorHAnsi" w:hAnsi="Courier New" w:cs="Courier New"/>
          <w:color w:val="0000FF"/>
          <w:sz w:val="24"/>
          <w:szCs w:val="24"/>
          <w:lang w:val="en-US" w:eastAsia="en-US"/>
        </w:rPr>
        <w:t>UNIQUEIDENTIFIER</w:t>
      </w:r>
      <w:r w:rsidRPr="00CF28F9">
        <w:rPr>
          <w:rFonts w:ascii="Courier New" w:eastAsiaTheme="minorHAnsi" w:hAnsi="Courier New" w:cs="Courier New"/>
          <w:color w:val="808080"/>
          <w:sz w:val="24"/>
          <w:szCs w:val="24"/>
          <w:lang w:val="en-US" w:eastAsia="en-US"/>
        </w:rPr>
        <w:t>,</w:t>
      </w:r>
    </w:p>
    <w:p w14:paraId="201D6694"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Tex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NVARCHAR</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FF00FF"/>
          <w:sz w:val="24"/>
          <w:szCs w:val="24"/>
          <w:lang w:val="en-US" w:eastAsia="en-US"/>
        </w:rPr>
        <w:t>MAX</w:t>
      </w:r>
      <w:r w:rsidRPr="00CF28F9">
        <w:rPr>
          <w:rFonts w:ascii="Courier New" w:eastAsiaTheme="minorHAnsi" w:hAnsi="Courier New" w:cs="Courier New"/>
          <w:color w:val="808080"/>
          <w:sz w:val="24"/>
          <w:szCs w:val="24"/>
          <w:lang w:val="en-US" w:eastAsia="en-US"/>
        </w:rPr>
        <w:t>),</w:t>
      </w:r>
    </w:p>
    <w:p w14:paraId="22F4F9F5"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ImageUrl </w:t>
      </w:r>
      <w:r w:rsidRPr="00CF28F9">
        <w:rPr>
          <w:rFonts w:ascii="Courier New" w:eastAsiaTheme="minorHAnsi" w:hAnsi="Courier New" w:cs="Courier New"/>
          <w:color w:val="0000FF"/>
          <w:sz w:val="24"/>
          <w:szCs w:val="24"/>
          <w:lang w:val="en-US" w:eastAsia="en-US"/>
        </w:rPr>
        <w:t>VARCHAR</w:t>
      </w:r>
      <w:r w:rsidRPr="00CF28F9">
        <w:rPr>
          <w:rFonts w:ascii="Courier New" w:eastAsiaTheme="minorHAnsi" w:hAnsi="Courier New" w:cs="Courier New"/>
          <w:color w:val="808080"/>
          <w:sz w:val="24"/>
          <w:szCs w:val="24"/>
          <w:lang w:val="en-US" w:eastAsia="en-US"/>
        </w:rPr>
        <w:t>,</w:t>
      </w:r>
    </w:p>
    <w:p w14:paraId="2B25FCB4"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DateCreated </w:t>
      </w:r>
      <w:r w:rsidRPr="00CF28F9">
        <w:rPr>
          <w:rFonts w:ascii="Courier New" w:eastAsiaTheme="minorHAnsi" w:hAnsi="Courier New" w:cs="Courier New"/>
          <w:color w:val="0000FF"/>
          <w:sz w:val="24"/>
          <w:szCs w:val="24"/>
          <w:lang w:val="en-US" w:eastAsia="en-US"/>
        </w:rPr>
        <w:t>DATE</w:t>
      </w:r>
      <w:r w:rsidRPr="00CF28F9">
        <w:rPr>
          <w:rFonts w:ascii="Courier New" w:eastAsiaTheme="minorHAnsi" w:hAnsi="Courier New" w:cs="Courier New"/>
          <w:color w:val="808080"/>
          <w:sz w:val="24"/>
          <w:szCs w:val="24"/>
          <w:lang w:val="en-US" w:eastAsia="en-US"/>
        </w:rPr>
        <w:t>,</w:t>
      </w:r>
    </w:p>
    <w:p w14:paraId="6B5C50EB"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FOREIGN</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 xml:space="preserve">KEY </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UserId</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REFERENCES</w:t>
      </w:r>
      <w:r w:rsidRPr="00CF28F9">
        <w:rPr>
          <w:rFonts w:ascii="Courier New" w:eastAsiaTheme="minorHAnsi" w:hAnsi="Courier New" w:cs="Courier New"/>
          <w:color w:val="000000"/>
          <w:sz w:val="24"/>
          <w:szCs w:val="24"/>
          <w:lang w:val="en-US" w:eastAsia="en-US"/>
        </w:rPr>
        <w:t xml:space="preserve"> [Users]</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GuidId</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ON</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DELETE</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CASCADE</w:t>
      </w:r>
    </w:p>
    <w:p w14:paraId="4F9924CE"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808080"/>
          <w:sz w:val="24"/>
          <w:szCs w:val="24"/>
          <w:lang w:val="en-US" w:eastAsia="en-US"/>
        </w:rPr>
        <w:t>);</w:t>
      </w:r>
    </w:p>
    <w:p w14:paraId="4125E028"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p>
    <w:p w14:paraId="651538E5"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CREATE</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TABLE</w:t>
      </w:r>
      <w:r w:rsidRPr="00CF28F9">
        <w:rPr>
          <w:rFonts w:ascii="Courier New" w:eastAsiaTheme="minorHAnsi" w:hAnsi="Courier New" w:cs="Courier New"/>
          <w:color w:val="000000"/>
          <w:sz w:val="24"/>
          <w:szCs w:val="24"/>
          <w:lang w:val="en-US" w:eastAsia="en-US"/>
        </w:rPr>
        <w:t xml:space="preserve"> AdminPosts</w:t>
      </w:r>
      <w:r w:rsidRPr="00CF28F9">
        <w:rPr>
          <w:rFonts w:ascii="Courier New" w:eastAsiaTheme="minorHAnsi" w:hAnsi="Courier New" w:cs="Courier New"/>
          <w:color w:val="808080"/>
          <w:sz w:val="24"/>
          <w:szCs w:val="24"/>
          <w:lang w:val="en-US" w:eastAsia="en-US"/>
        </w:rPr>
        <w:t>(</w:t>
      </w:r>
    </w:p>
    <w:p w14:paraId="7A348546"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Id </w:t>
      </w:r>
      <w:r w:rsidRPr="00CF28F9">
        <w:rPr>
          <w:rFonts w:ascii="Courier New" w:eastAsiaTheme="minorHAnsi" w:hAnsi="Courier New" w:cs="Courier New"/>
          <w:color w:val="0000FF"/>
          <w:sz w:val="24"/>
          <w:szCs w:val="24"/>
          <w:lang w:val="en-US" w:eastAsia="en-US"/>
        </w:rPr>
        <w:t>IN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IDENTITY</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100</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1</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PRIMARY</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KEY</w:t>
      </w:r>
      <w:r w:rsidRPr="00CF28F9">
        <w:rPr>
          <w:rFonts w:ascii="Courier New" w:eastAsiaTheme="minorHAnsi" w:hAnsi="Courier New" w:cs="Courier New"/>
          <w:color w:val="808080"/>
          <w:sz w:val="24"/>
          <w:szCs w:val="24"/>
          <w:lang w:val="en-US" w:eastAsia="en-US"/>
        </w:rPr>
        <w:t>,</w:t>
      </w:r>
    </w:p>
    <w:p w14:paraId="4BE9D7B3"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Title </w:t>
      </w:r>
      <w:r w:rsidRPr="00CF28F9">
        <w:rPr>
          <w:rFonts w:ascii="Courier New" w:eastAsiaTheme="minorHAnsi" w:hAnsi="Courier New" w:cs="Courier New"/>
          <w:color w:val="0000FF"/>
          <w:sz w:val="24"/>
          <w:szCs w:val="24"/>
          <w:lang w:val="en-US" w:eastAsia="en-US"/>
        </w:rPr>
        <w:t>VARCHAR</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O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ULL,</w:t>
      </w:r>
    </w:p>
    <w:p w14:paraId="6504BEDF"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Tex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VARCHAR</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O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ULL,</w:t>
      </w:r>
    </w:p>
    <w:p w14:paraId="021B70D8"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Duration </w:t>
      </w:r>
      <w:r w:rsidRPr="00CF28F9">
        <w:rPr>
          <w:rFonts w:ascii="Courier New" w:eastAsiaTheme="minorHAnsi" w:hAnsi="Courier New" w:cs="Courier New"/>
          <w:color w:val="0000FF"/>
          <w:sz w:val="24"/>
          <w:szCs w:val="24"/>
          <w:lang w:val="en-US" w:eastAsia="en-US"/>
        </w:rPr>
        <w:t>IN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O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ULL</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check</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Duration </w:t>
      </w:r>
      <w:r w:rsidRPr="00CF28F9">
        <w:rPr>
          <w:rFonts w:ascii="Courier New" w:eastAsiaTheme="minorHAnsi" w:hAnsi="Courier New" w:cs="Courier New"/>
          <w:color w:val="808080"/>
          <w:sz w:val="24"/>
          <w:szCs w:val="24"/>
          <w:lang w:val="en-US" w:eastAsia="en-US"/>
        </w:rPr>
        <w:t>&gt;=</w:t>
      </w:r>
      <w:r w:rsidRPr="00CF28F9">
        <w:rPr>
          <w:rFonts w:ascii="Courier New" w:eastAsiaTheme="minorHAnsi" w:hAnsi="Courier New" w:cs="Courier New"/>
          <w:color w:val="000000"/>
          <w:sz w:val="24"/>
          <w:szCs w:val="24"/>
          <w:lang w:val="en-US" w:eastAsia="en-US"/>
        </w:rPr>
        <w:t xml:space="preserve">1 </w:t>
      </w:r>
      <w:r w:rsidRPr="00CF28F9">
        <w:rPr>
          <w:rFonts w:ascii="Courier New" w:eastAsiaTheme="minorHAnsi" w:hAnsi="Courier New" w:cs="Courier New"/>
          <w:color w:val="808080"/>
          <w:sz w:val="24"/>
          <w:szCs w:val="24"/>
          <w:lang w:val="en-US" w:eastAsia="en-US"/>
        </w:rPr>
        <w:t>and</w:t>
      </w:r>
      <w:r w:rsidRPr="00CF28F9">
        <w:rPr>
          <w:rFonts w:ascii="Courier New" w:eastAsiaTheme="minorHAnsi" w:hAnsi="Courier New" w:cs="Courier New"/>
          <w:color w:val="000000"/>
          <w:sz w:val="24"/>
          <w:szCs w:val="24"/>
          <w:lang w:val="en-US" w:eastAsia="en-US"/>
        </w:rPr>
        <w:t xml:space="preserve"> Duration </w:t>
      </w:r>
      <w:r w:rsidRPr="00CF28F9">
        <w:rPr>
          <w:rFonts w:ascii="Courier New" w:eastAsiaTheme="minorHAnsi" w:hAnsi="Courier New" w:cs="Courier New"/>
          <w:color w:val="808080"/>
          <w:sz w:val="24"/>
          <w:szCs w:val="24"/>
          <w:lang w:val="en-US" w:eastAsia="en-US"/>
        </w:rPr>
        <w:t>&lt;=</w:t>
      </w:r>
      <w:r w:rsidRPr="00CF28F9">
        <w:rPr>
          <w:rFonts w:ascii="Courier New" w:eastAsiaTheme="minorHAnsi" w:hAnsi="Courier New" w:cs="Courier New"/>
          <w:color w:val="000000"/>
          <w:sz w:val="24"/>
          <w:szCs w:val="24"/>
          <w:lang w:val="en-US" w:eastAsia="en-US"/>
        </w:rPr>
        <w:t xml:space="preserve"> 5</w:t>
      </w:r>
      <w:r w:rsidRPr="00CF28F9">
        <w:rPr>
          <w:rFonts w:ascii="Courier New" w:eastAsiaTheme="minorHAnsi" w:hAnsi="Courier New" w:cs="Courier New"/>
          <w:color w:val="808080"/>
          <w:sz w:val="24"/>
          <w:szCs w:val="24"/>
          <w:lang w:val="en-US" w:eastAsia="en-US"/>
        </w:rPr>
        <w:t>),</w:t>
      </w:r>
    </w:p>
    <w:p w14:paraId="71C4BD4C"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Complexity </w:t>
      </w:r>
      <w:r w:rsidRPr="00CF28F9">
        <w:rPr>
          <w:rFonts w:ascii="Courier New" w:eastAsiaTheme="minorHAnsi" w:hAnsi="Courier New" w:cs="Courier New"/>
          <w:color w:val="0000FF"/>
          <w:sz w:val="24"/>
          <w:szCs w:val="24"/>
          <w:lang w:val="en-US" w:eastAsia="en-US"/>
        </w:rPr>
        <w:t>IN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O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ULL</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check</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Complexity </w:t>
      </w:r>
      <w:r w:rsidRPr="00CF28F9">
        <w:rPr>
          <w:rFonts w:ascii="Courier New" w:eastAsiaTheme="minorHAnsi" w:hAnsi="Courier New" w:cs="Courier New"/>
          <w:color w:val="808080"/>
          <w:sz w:val="24"/>
          <w:szCs w:val="24"/>
          <w:lang w:val="en-US" w:eastAsia="en-US"/>
        </w:rPr>
        <w:t>&gt;=</w:t>
      </w:r>
      <w:r w:rsidRPr="00CF28F9">
        <w:rPr>
          <w:rFonts w:ascii="Courier New" w:eastAsiaTheme="minorHAnsi" w:hAnsi="Courier New" w:cs="Courier New"/>
          <w:color w:val="000000"/>
          <w:sz w:val="24"/>
          <w:szCs w:val="24"/>
          <w:lang w:val="en-US" w:eastAsia="en-US"/>
        </w:rPr>
        <w:t xml:space="preserve">1 </w:t>
      </w:r>
      <w:r w:rsidRPr="00CF28F9">
        <w:rPr>
          <w:rFonts w:ascii="Courier New" w:eastAsiaTheme="minorHAnsi" w:hAnsi="Courier New" w:cs="Courier New"/>
          <w:color w:val="808080"/>
          <w:sz w:val="24"/>
          <w:szCs w:val="24"/>
          <w:lang w:val="en-US" w:eastAsia="en-US"/>
        </w:rPr>
        <w:t>and</w:t>
      </w:r>
      <w:r w:rsidRPr="00CF28F9">
        <w:rPr>
          <w:rFonts w:ascii="Courier New" w:eastAsiaTheme="minorHAnsi" w:hAnsi="Courier New" w:cs="Courier New"/>
          <w:color w:val="000000"/>
          <w:sz w:val="24"/>
          <w:szCs w:val="24"/>
          <w:lang w:val="en-US" w:eastAsia="en-US"/>
        </w:rPr>
        <w:t xml:space="preserve"> Complexity </w:t>
      </w:r>
      <w:r w:rsidRPr="00CF28F9">
        <w:rPr>
          <w:rFonts w:ascii="Courier New" w:eastAsiaTheme="minorHAnsi" w:hAnsi="Courier New" w:cs="Courier New"/>
          <w:color w:val="808080"/>
          <w:sz w:val="24"/>
          <w:szCs w:val="24"/>
          <w:lang w:val="en-US" w:eastAsia="en-US"/>
        </w:rPr>
        <w:t>&lt;=</w:t>
      </w:r>
      <w:r w:rsidRPr="00CF28F9">
        <w:rPr>
          <w:rFonts w:ascii="Courier New" w:eastAsiaTheme="minorHAnsi" w:hAnsi="Courier New" w:cs="Courier New"/>
          <w:color w:val="000000"/>
          <w:sz w:val="24"/>
          <w:szCs w:val="24"/>
          <w:lang w:val="en-US" w:eastAsia="en-US"/>
        </w:rPr>
        <w:t xml:space="preserve"> 5</w:t>
      </w:r>
      <w:r w:rsidRPr="00CF28F9">
        <w:rPr>
          <w:rFonts w:ascii="Courier New" w:eastAsiaTheme="minorHAnsi" w:hAnsi="Courier New" w:cs="Courier New"/>
          <w:color w:val="808080"/>
          <w:sz w:val="24"/>
          <w:szCs w:val="24"/>
          <w:lang w:val="en-US" w:eastAsia="en-US"/>
        </w:rPr>
        <w:t>),</w:t>
      </w:r>
    </w:p>
    <w:p w14:paraId="239EFA9C"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ImageUrl </w:t>
      </w:r>
      <w:r w:rsidRPr="00CF28F9">
        <w:rPr>
          <w:rFonts w:ascii="Courier New" w:eastAsiaTheme="minorHAnsi" w:hAnsi="Courier New" w:cs="Courier New"/>
          <w:color w:val="0000FF"/>
          <w:sz w:val="24"/>
          <w:szCs w:val="24"/>
          <w:lang w:val="en-US" w:eastAsia="en-US"/>
        </w:rPr>
        <w:t>VARCHAR</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O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ULL,</w:t>
      </w:r>
    </w:p>
    <w:p w14:paraId="2500EFBE"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DateCreated </w:t>
      </w:r>
      <w:r w:rsidRPr="00CF28F9">
        <w:rPr>
          <w:rFonts w:ascii="Courier New" w:eastAsiaTheme="minorHAnsi" w:hAnsi="Courier New" w:cs="Courier New"/>
          <w:color w:val="0000FF"/>
          <w:sz w:val="24"/>
          <w:szCs w:val="24"/>
          <w:lang w:val="en-US" w:eastAsia="en-US"/>
        </w:rPr>
        <w:t>DATE</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O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ULL,</w:t>
      </w:r>
    </w:p>
    <w:p w14:paraId="2FFA00ED"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lastRenderedPageBreak/>
        <w:t xml:space="preserve">UserId </w:t>
      </w:r>
      <w:r w:rsidRPr="00CF28F9">
        <w:rPr>
          <w:rFonts w:ascii="Courier New" w:eastAsiaTheme="minorHAnsi" w:hAnsi="Courier New" w:cs="Courier New"/>
          <w:color w:val="0000FF"/>
          <w:sz w:val="24"/>
          <w:szCs w:val="24"/>
          <w:lang w:val="en-US" w:eastAsia="en-US"/>
        </w:rPr>
        <w:t>UNIQUEIDENTIFIER</w:t>
      </w:r>
      <w:r w:rsidRPr="00CF28F9">
        <w:rPr>
          <w:rFonts w:ascii="Courier New" w:eastAsiaTheme="minorHAnsi" w:hAnsi="Courier New" w:cs="Courier New"/>
          <w:color w:val="808080"/>
          <w:sz w:val="24"/>
          <w:szCs w:val="24"/>
          <w:lang w:val="en-US" w:eastAsia="en-US"/>
        </w:rPr>
        <w:t>,</w:t>
      </w:r>
    </w:p>
    <w:p w14:paraId="250240B7"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FOREIGN</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 xml:space="preserve">KEY </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UserId</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REFERENCES</w:t>
      </w:r>
      <w:r w:rsidRPr="00CF28F9">
        <w:rPr>
          <w:rFonts w:ascii="Courier New" w:eastAsiaTheme="minorHAnsi" w:hAnsi="Courier New" w:cs="Courier New"/>
          <w:color w:val="000000"/>
          <w:sz w:val="24"/>
          <w:szCs w:val="24"/>
          <w:lang w:val="en-US" w:eastAsia="en-US"/>
        </w:rPr>
        <w:t xml:space="preserve"> [Users]</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GuidId</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p>
    <w:p w14:paraId="6279844B"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808080"/>
          <w:sz w:val="24"/>
          <w:szCs w:val="24"/>
          <w:lang w:val="en-US" w:eastAsia="en-US"/>
        </w:rPr>
        <w:t>);</w:t>
      </w:r>
    </w:p>
    <w:p w14:paraId="6AD52CF3"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p>
    <w:p w14:paraId="0F2A6236"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CREATE</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TABLE</w:t>
      </w:r>
      <w:r w:rsidRPr="00CF28F9">
        <w:rPr>
          <w:rFonts w:ascii="Courier New" w:eastAsiaTheme="minorHAnsi" w:hAnsi="Courier New" w:cs="Courier New"/>
          <w:color w:val="000000"/>
          <w:sz w:val="24"/>
          <w:szCs w:val="24"/>
          <w:lang w:val="en-US" w:eastAsia="en-US"/>
        </w:rPr>
        <w:t xml:space="preserve"> Comments</w:t>
      </w:r>
      <w:r w:rsidRPr="00CF28F9">
        <w:rPr>
          <w:rFonts w:ascii="Courier New" w:eastAsiaTheme="minorHAnsi" w:hAnsi="Courier New" w:cs="Courier New"/>
          <w:color w:val="808080"/>
          <w:sz w:val="24"/>
          <w:szCs w:val="24"/>
          <w:lang w:val="en-US" w:eastAsia="en-US"/>
        </w:rPr>
        <w:t>(</w:t>
      </w:r>
    </w:p>
    <w:p w14:paraId="680675E0"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Id </w:t>
      </w:r>
      <w:r w:rsidRPr="00CF28F9">
        <w:rPr>
          <w:rFonts w:ascii="Courier New" w:eastAsiaTheme="minorHAnsi" w:hAnsi="Courier New" w:cs="Courier New"/>
          <w:color w:val="0000FF"/>
          <w:sz w:val="24"/>
          <w:szCs w:val="24"/>
          <w:lang w:val="en-US" w:eastAsia="en-US"/>
        </w:rPr>
        <w:t>IN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IDENTITY</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1</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1</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PRIMARY</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KEY</w:t>
      </w:r>
      <w:r w:rsidRPr="00CF28F9">
        <w:rPr>
          <w:rFonts w:ascii="Courier New" w:eastAsiaTheme="minorHAnsi" w:hAnsi="Courier New" w:cs="Courier New"/>
          <w:color w:val="808080"/>
          <w:sz w:val="24"/>
          <w:szCs w:val="24"/>
          <w:lang w:val="en-US" w:eastAsia="en-US"/>
        </w:rPr>
        <w:t>,</w:t>
      </w:r>
    </w:p>
    <w:p w14:paraId="5AE4FE6C"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UserId </w:t>
      </w:r>
      <w:r w:rsidRPr="00CF28F9">
        <w:rPr>
          <w:rFonts w:ascii="Courier New" w:eastAsiaTheme="minorHAnsi" w:hAnsi="Courier New" w:cs="Courier New"/>
          <w:color w:val="0000FF"/>
          <w:sz w:val="24"/>
          <w:szCs w:val="24"/>
          <w:lang w:val="en-US" w:eastAsia="en-US"/>
        </w:rPr>
        <w:t>UNIQUEIDENTIFIER</w:t>
      </w:r>
      <w:r w:rsidRPr="00CF28F9">
        <w:rPr>
          <w:rFonts w:ascii="Courier New" w:eastAsiaTheme="minorHAnsi" w:hAnsi="Courier New" w:cs="Courier New"/>
          <w:color w:val="808080"/>
          <w:sz w:val="24"/>
          <w:szCs w:val="24"/>
          <w:lang w:val="en-US" w:eastAsia="en-US"/>
        </w:rPr>
        <w:t>,</w:t>
      </w:r>
    </w:p>
    <w:p w14:paraId="1E014C3B"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Tex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NVARCHAR</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500</w:t>
      </w:r>
      <w:r w:rsidRPr="00CF28F9">
        <w:rPr>
          <w:rFonts w:ascii="Courier New" w:eastAsiaTheme="minorHAnsi" w:hAnsi="Courier New" w:cs="Courier New"/>
          <w:color w:val="808080"/>
          <w:sz w:val="24"/>
          <w:szCs w:val="24"/>
          <w:lang w:val="en-US" w:eastAsia="en-US"/>
        </w:rPr>
        <w:t>),</w:t>
      </w:r>
    </w:p>
    <w:p w14:paraId="32D6227D"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DateCreated </w:t>
      </w:r>
      <w:r w:rsidRPr="00CF28F9">
        <w:rPr>
          <w:rFonts w:ascii="Courier New" w:eastAsiaTheme="minorHAnsi" w:hAnsi="Courier New" w:cs="Courier New"/>
          <w:color w:val="0000FF"/>
          <w:sz w:val="24"/>
          <w:szCs w:val="24"/>
          <w:lang w:val="en-US" w:eastAsia="en-US"/>
        </w:rPr>
        <w:t>DATE</w:t>
      </w:r>
      <w:r w:rsidRPr="00CF28F9">
        <w:rPr>
          <w:rFonts w:ascii="Courier New" w:eastAsiaTheme="minorHAnsi" w:hAnsi="Courier New" w:cs="Courier New"/>
          <w:color w:val="808080"/>
          <w:sz w:val="24"/>
          <w:szCs w:val="24"/>
          <w:lang w:val="en-US" w:eastAsia="en-US"/>
        </w:rPr>
        <w:t>,</w:t>
      </w:r>
    </w:p>
    <w:p w14:paraId="5BF5F1F2"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PostId </w:t>
      </w:r>
      <w:r w:rsidRPr="00CF28F9">
        <w:rPr>
          <w:rFonts w:ascii="Courier New" w:eastAsiaTheme="minorHAnsi" w:hAnsi="Courier New" w:cs="Courier New"/>
          <w:color w:val="0000FF"/>
          <w:sz w:val="24"/>
          <w:szCs w:val="24"/>
          <w:lang w:val="en-US" w:eastAsia="en-US"/>
        </w:rPr>
        <w:t>INT</w:t>
      </w:r>
      <w:r w:rsidRPr="00CF28F9">
        <w:rPr>
          <w:rFonts w:ascii="Courier New" w:eastAsiaTheme="minorHAnsi" w:hAnsi="Courier New" w:cs="Courier New"/>
          <w:color w:val="808080"/>
          <w:sz w:val="24"/>
          <w:szCs w:val="24"/>
          <w:lang w:val="en-US" w:eastAsia="en-US"/>
        </w:rPr>
        <w:t>,</w:t>
      </w:r>
    </w:p>
    <w:p w14:paraId="054FB745"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FOREIGN</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 xml:space="preserve">KEY </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PostId</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REFERENCES</w:t>
      </w:r>
      <w:r w:rsidRPr="00CF28F9">
        <w:rPr>
          <w:rFonts w:ascii="Courier New" w:eastAsiaTheme="minorHAnsi" w:hAnsi="Courier New" w:cs="Courier New"/>
          <w:color w:val="000000"/>
          <w:sz w:val="24"/>
          <w:szCs w:val="24"/>
          <w:lang w:val="en-US" w:eastAsia="en-US"/>
        </w:rPr>
        <w:t xml:space="preserve"> Posts</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Id</w:t>
      </w:r>
      <w:r w:rsidRPr="00CF28F9">
        <w:rPr>
          <w:rFonts w:ascii="Courier New" w:eastAsiaTheme="minorHAnsi" w:hAnsi="Courier New" w:cs="Courier New"/>
          <w:color w:val="808080"/>
          <w:sz w:val="24"/>
          <w:szCs w:val="24"/>
          <w:lang w:val="en-US" w:eastAsia="en-US"/>
        </w:rPr>
        <w:t>)</w:t>
      </w:r>
    </w:p>
    <w:p w14:paraId="5E368A30"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ON</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DELETE</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CASCADE</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w:t>
      </w:r>
    </w:p>
    <w:p w14:paraId="6D602F26"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FOREIGN</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 xml:space="preserve">KEY </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UserId</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REFERENCES</w:t>
      </w:r>
      <w:r w:rsidRPr="00CF28F9">
        <w:rPr>
          <w:rFonts w:ascii="Courier New" w:eastAsiaTheme="minorHAnsi" w:hAnsi="Courier New" w:cs="Courier New"/>
          <w:color w:val="000000"/>
          <w:sz w:val="24"/>
          <w:szCs w:val="24"/>
          <w:lang w:val="en-US" w:eastAsia="en-US"/>
        </w:rPr>
        <w:t xml:space="preserve"> [Users]</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GuidId</w:t>
      </w:r>
      <w:r w:rsidRPr="00CF28F9">
        <w:rPr>
          <w:rFonts w:ascii="Courier New" w:eastAsiaTheme="minorHAnsi" w:hAnsi="Courier New" w:cs="Courier New"/>
          <w:color w:val="808080"/>
          <w:sz w:val="24"/>
          <w:szCs w:val="24"/>
          <w:lang w:val="en-US" w:eastAsia="en-US"/>
        </w:rPr>
        <w:t>)</w:t>
      </w:r>
    </w:p>
    <w:p w14:paraId="1DFDAB3C"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808080"/>
          <w:sz w:val="24"/>
          <w:szCs w:val="24"/>
          <w:lang w:val="en-US" w:eastAsia="en-US"/>
        </w:rPr>
        <w:t>);</w:t>
      </w:r>
    </w:p>
    <w:p w14:paraId="279EDBF7"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p>
    <w:p w14:paraId="14694AEE"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CREATE</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TABLE</w:t>
      </w:r>
      <w:r w:rsidRPr="00CF28F9">
        <w:rPr>
          <w:rFonts w:ascii="Courier New" w:eastAsiaTheme="minorHAnsi" w:hAnsi="Courier New" w:cs="Courier New"/>
          <w:color w:val="000000"/>
          <w:sz w:val="24"/>
          <w:szCs w:val="24"/>
          <w:lang w:val="en-US" w:eastAsia="en-US"/>
        </w:rPr>
        <w:t xml:space="preserve"> Likes</w:t>
      </w:r>
      <w:r w:rsidRPr="00CF28F9">
        <w:rPr>
          <w:rFonts w:ascii="Courier New" w:eastAsiaTheme="minorHAnsi" w:hAnsi="Courier New" w:cs="Courier New"/>
          <w:color w:val="808080"/>
          <w:sz w:val="24"/>
          <w:szCs w:val="24"/>
          <w:lang w:val="en-US" w:eastAsia="en-US"/>
        </w:rPr>
        <w:t>(</w:t>
      </w:r>
    </w:p>
    <w:p w14:paraId="266C48C8"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Id </w:t>
      </w:r>
      <w:r w:rsidRPr="00CF28F9">
        <w:rPr>
          <w:rFonts w:ascii="Courier New" w:eastAsiaTheme="minorHAnsi" w:hAnsi="Courier New" w:cs="Courier New"/>
          <w:color w:val="0000FF"/>
          <w:sz w:val="24"/>
          <w:szCs w:val="24"/>
          <w:lang w:val="en-US" w:eastAsia="en-US"/>
        </w:rPr>
        <w:t>IN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IDENTITY</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1</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1</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PRIMARY</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KEY</w:t>
      </w:r>
      <w:r w:rsidRPr="00CF28F9">
        <w:rPr>
          <w:rFonts w:ascii="Courier New" w:eastAsiaTheme="minorHAnsi" w:hAnsi="Courier New" w:cs="Courier New"/>
          <w:color w:val="808080"/>
          <w:sz w:val="24"/>
          <w:szCs w:val="24"/>
          <w:lang w:val="en-US" w:eastAsia="en-US"/>
        </w:rPr>
        <w:t>,</w:t>
      </w:r>
    </w:p>
    <w:p w14:paraId="2330DC9A"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UserId </w:t>
      </w:r>
      <w:r w:rsidRPr="00CF28F9">
        <w:rPr>
          <w:rFonts w:ascii="Courier New" w:eastAsiaTheme="minorHAnsi" w:hAnsi="Courier New" w:cs="Courier New"/>
          <w:color w:val="0000FF"/>
          <w:sz w:val="24"/>
          <w:szCs w:val="24"/>
          <w:lang w:val="en-US" w:eastAsia="en-US"/>
        </w:rPr>
        <w:t>UNIQUEIDENTIFIER</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O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ULL,</w:t>
      </w:r>
    </w:p>
    <w:p w14:paraId="248BBF69"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PostId </w:t>
      </w:r>
      <w:r w:rsidRPr="00CF28F9">
        <w:rPr>
          <w:rFonts w:ascii="Courier New" w:eastAsiaTheme="minorHAnsi" w:hAnsi="Courier New" w:cs="Courier New"/>
          <w:color w:val="0000FF"/>
          <w:sz w:val="24"/>
          <w:szCs w:val="24"/>
          <w:lang w:val="en-US" w:eastAsia="en-US"/>
        </w:rPr>
        <w:t>IN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O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ULL,</w:t>
      </w:r>
    </w:p>
    <w:p w14:paraId="203AF337"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FOREIGN</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 xml:space="preserve">KEY </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UserId</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REFERENCES</w:t>
      </w:r>
      <w:r w:rsidRPr="00CF28F9">
        <w:rPr>
          <w:rFonts w:ascii="Courier New" w:eastAsiaTheme="minorHAnsi" w:hAnsi="Courier New" w:cs="Courier New"/>
          <w:color w:val="000000"/>
          <w:sz w:val="24"/>
          <w:szCs w:val="24"/>
          <w:lang w:val="en-US" w:eastAsia="en-US"/>
        </w:rPr>
        <w:t xml:space="preserve"> [Users]</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GuidId</w:t>
      </w:r>
      <w:r w:rsidRPr="00CF28F9">
        <w:rPr>
          <w:rFonts w:ascii="Courier New" w:eastAsiaTheme="minorHAnsi" w:hAnsi="Courier New" w:cs="Courier New"/>
          <w:color w:val="808080"/>
          <w:sz w:val="24"/>
          <w:szCs w:val="24"/>
          <w:lang w:val="en-US" w:eastAsia="en-US"/>
        </w:rPr>
        <w:t>),</w:t>
      </w:r>
    </w:p>
    <w:p w14:paraId="1091572E"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FOREIGN</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 xml:space="preserve">KEY </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PostId</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REFERENCES</w:t>
      </w:r>
      <w:r w:rsidRPr="00CF28F9">
        <w:rPr>
          <w:rFonts w:ascii="Courier New" w:eastAsiaTheme="minorHAnsi" w:hAnsi="Courier New" w:cs="Courier New"/>
          <w:color w:val="000000"/>
          <w:sz w:val="24"/>
          <w:szCs w:val="24"/>
          <w:lang w:val="en-US" w:eastAsia="en-US"/>
        </w:rPr>
        <w:t xml:space="preserve"> Posts</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Id</w:t>
      </w:r>
      <w:r w:rsidRPr="00CF28F9">
        <w:rPr>
          <w:rFonts w:ascii="Courier New" w:eastAsiaTheme="minorHAnsi" w:hAnsi="Courier New" w:cs="Courier New"/>
          <w:color w:val="808080"/>
          <w:sz w:val="24"/>
          <w:szCs w:val="24"/>
          <w:lang w:val="en-US" w:eastAsia="en-US"/>
        </w:rPr>
        <w:t>)</w:t>
      </w:r>
    </w:p>
    <w:p w14:paraId="32CA3D27"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ON</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DELETE</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CASCADE</w:t>
      </w:r>
    </w:p>
    <w:p w14:paraId="1398D8E9"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808080"/>
          <w:sz w:val="24"/>
          <w:szCs w:val="24"/>
          <w:lang w:val="en-US" w:eastAsia="en-US"/>
        </w:rPr>
        <w:t>);</w:t>
      </w:r>
    </w:p>
    <w:p w14:paraId="69C63104"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p>
    <w:p w14:paraId="73536681"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CREATE</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TABLE</w:t>
      </w:r>
      <w:r w:rsidRPr="00CF28F9">
        <w:rPr>
          <w:rFonts w:ascii="Courier New" w:eastAsiaTheme="minorHAnsi" w:hAnsi="Courier New" w:cs="Courier New"/>
          <w:color w:val="000000"/>
          <w:sz w:val="24"/>
          <w:szCs w:val="24"/>
          <w:lang w:val="en-US" w:eastAsia="en-US"/>
        </w:rPr>
        <w:t xml:space="preserve"> Subscribes</w:t>
      </w:r>
      <w:r w:rsidRPr="00CF28F9">
        <w:rPr>
          <w:rFonts w:ascii="Courier New" w:eastAsiaTheme="minorHAnsi" w:hAnsi="Courier New" w:cs="Courier New"/>
          <w:color w:val="808080"/>
          <w:sz w:val="24"/>
          <w:szCs w:val="24"/>
          <w:lang w:val="en-US" w:eastAsia="en-US"/>
        </w:rPr>
        <w:t>(</w:t>
      </w:r>
    </w:p>
    <w:p w14:paraId="61904CF6"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Id </w:t>
      </w:r>
      <w:r w:rsidRPr="00CF28F9">
        <w:rPr>
          <w:rFonts w:ascii="Courier New" w:eastAsiaTheme="minorHAnsi" w:hAnsi="Courier New" w:cs="Courier New"/>
          <w:color w:val="0000FF"/>
          <w:sz w:val="24"/>
          <w:szCs w:val="24"/>
          <w:lang w:val="en-US" w:eastAsia="en-US"/>
        </w:rPr>
        <w:t>IN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IDENTITY</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1</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1</w:t>
      </w:r>
      <w:r w:rsidRPr="00CF28F9">
        <w:rPr>
          <w:rFonts w:ascii="Courier New" w:eastAsiaTheme="minorHAnsi" w:hAnsi="Courier New" w:cs="Courier New"/>
          <w:color w:val="808080"/>
          <w:sz w:val="24"/>
          <w:szCs w:val="24"/>
          <w:lang w:val="en-US" w:eastAsia="en-US"/>
        </w:rPr>
        <w:t>),</w:t>
      </w:r>
    </w:p>
    <w:p w14:paraId="77E55AFF"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UserId </w:t>
      </w:r>
      <w:r w:rsidRPr="00CF28F9">
        <w:rPr>
          <w:rFonts w:ascii="Courier New" w:eastAsiaTheme="minorHAnsi" w:hAnsi="Courier New" w:cs="Courier New"/>
          <w:color w:val="0000FF"/>
          <w:sz w:val="24"/>
          <w:szCs w:val="24"/>
          <w:lang w:val="en-US" w:eastAsia="en-US"/>
        </w:rPr>
        <w:t>UNIQUEIDENTIFIER</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O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ULL,</w:t>
      </w:r>
    </w:p>
    <w:p w14:paraId="34E0DC7A"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SubscriberId </w:t>
      </w:r>
      <w:r w:rsidRPr="00CF28F9">
        <w:rPr>
          <w:rFonts w:ascii="Courier New" w:eastAsiaTheme="minorHAnsi" w:hAnsi="Courier New" w:cs="Courier New"/>
          <w:color w:val="0000FF"/>
          <w:sz w:val="24"/>
          <w:szCs w:val="24"/>
          <w:lang w:val="en-US" w:eastAsia="en-US"/>
        </w:rPr>
        <w:t>UNIQUEIDENTIFIER</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O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ULL,</w:t>
      </w:r>
    </w:p>
    <w:p w14:paraId="31770744"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FOREIGN</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 xml:space="preserve">KEY </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UserId</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REFERENCES</w:t>
      </w:r>
      <w:r w:rsidRPr="00CF28F9">
        <w:rPr>
          <w:rFonts w:ascii="Courier New" w:eastAsiaTheme="minorHAnsi" w:hAnsi="Courier New" w:cs="Courier New"/>
          <w:color w:val="000000"/>
          <w:sz w:val="24"/>
          <w:szCs w:val="24"/>
          <w:lang w:val="en-US" w:eastAsia="en-US"/>
        </w:rPr>
        <w:t xml:space="preserve"> [Users]</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GuidId</w:t>
      </w:r>
      <w:r w:rsidRPr="00CF28F9">
        <w:rPr>
          <w:rFonts w:ascii="Courier New" w:eastAsiaTheme="minorHAnsi" w:hAnsi="Courier New" w:cs="Courier New"/>
          <w:color w:val="808080"/>
          <w:sz w:val="24"/>
          <w:szCs w:val="24"/>
          <w:lang w:val="en-US" w:eastAsia="en-US"/>
        </w:rPr>
        <w:t>)</w:t>
      </w:r>
    </w:p>
    <w:p w14:paraId="3E5E9877"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ON</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DELETE</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CASCADE</w:t>
      </w:r>
      <w:r w:rsidRPr="00CF28F9">
        <w:rPr>
          <w:rFonts w:ascii="Courier New" w:eastAsiaTheme="minorHAnsi" w:hAnsi="Courier New" w:cs="Courier New"/>
          <w:color w:val="808080"/>
          <w:sz w:val="24"/>
          <w:szCs w:val="24"/>
          <w:lang w:val="en-US" w:eastAsia="en-US"/>
        </w:rPr>
        <w:t>,</w:t>
      </w:r>
    </w:p>
    <w:p w14:paraId="4E0BE220" w14:textId="214BFBA4"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FOREIGN</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 xml:space="preserve">KEY </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SubscriberId</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REFERENCES</w:t>
      </w:r>
      <w:r w:rsidRPr="00CF28F9">
        <w:rPr>
          <w:rFonts w:ascii="Courier New" w:eastAsiaTheme="minorHAnsi" w:hAnsi="Courier New" w:cs="Courier New"/>
          <w:color w:val="000000"/>
          <w:sz w:val="24"/>
          <w:szCs w:val="24"/>
          <w:lang w:val="en-US" w:eastAsia="en-US"/>
        </w:rPr>
        <w:t xml:space="preserve"> [Users]</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GuidId</w:t>
      </w:r>
      <w:r w:rsidRPr="00CF28F9">
        <w:rPr>
          <w:rFonts w:ascii="Courier New" w:eastAsiaTheme="minorHAnsi" w:hAnsi="Courier New" w:cs="Courier New"/>
          <w:color w:val="808080"/>
          <w:sz w:val="24"/>
          <w:szCs w:val="24"/>
          <w:lang w:val="en-US" w:eastAsia="en-US"/>
        </w:rPr>
        <w:t>)</w:t>
      </w:r>
    </w:p>
    <w:p w14:paraId="38EEB7BF"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808080"/>
          <w:sz w:val="24"/>
          <w:szCs w:val="24"/>
          <w:lang w:val="en-US" w:eastAsia="en-US"/>
        </w:rPr>
        <w:t>);</w:t>
      </w:r>
    </w:p>
    <w:p w14:paraId="390BF739"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p>
    <w:p w14:paraId="1B182192"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CREATE</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TABLE</w:t>
      </w:r>
      <w:r w:rsidRPr="00CF28F9">
        <w:rPr>
          <w:rFonts w:ascii="Courier New" w:eastAsiaTheme="minorHAnsi" w:hAnsi="Courier New" w:cs="Courier New"/>
          <w:color w:val="000000"/>
          <w:sz w:val="24"/>
          <w:szCs w:val="24"/>
          <w:lang w:val="en-US" w:eastAsia="en-US"/>
        </w:rPr>
        <w:t xml:space="preserve"> SavedPosts</w:t>
      </w:r>
      <w:r w:rsidRPr="00CF28F9">
        <w:rPr>
          <w:rFonts w:ascii="Courier New" w:eastAsiaTheme="minorHAnsi" w:hAnsi="Courier New" w:cs="Courier New"/>
          <w:color w:val="808080"/>
          <w:sz w:val="24"/>
          <w:szCs w:val="24"/>
          <w:lang w:val="en-US" w:eastAsia="en-US"/>
        </w:rPr>
        <w:t>(</w:t>
      </w:r>
    </w:p>
    <w:p w14:paraId="07CCAC0B"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Id </w:t>
      </w:r>
      <w:r w:rsidRPr="00CF28F9">
        <w:rPr>
          <w:rFonts w:ascii="Courier New" w:eastAsiaTheme="minorHAnsi" w:hAnsi="Courier New" w:cs="Courier New"/>
          <w:color w:val="0000FF"/>
          <w:sz w:val="24"/>
          <w:szCs w:val="24"/>
          <w:lang w:val="en-US" w:eastAsia="en-US"/>
        </w:rPr>
        <w:t>IN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IDENTITY</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1</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1</w:t>
      </w:r>
      <w:r w:rsidRPr="00CF28F9">
        <w:rPr>
          <w:rFonts w:ascii="Courier New" w:eastAsiaTheme="minorHAnsi" w:hAnsi="Courier New" w:cs="Courier New"/>
          <w:color w:val="808080"/>
          <w:sz w:val="24"/>
          <w:szCs w:val="24"/>
          <w:lang w:val="en-US" w:eastAsia="en-US"/>
        </w:rPr>
        <w:t>),</w:t>
      </w:r>
    </w:p>
    <w:p w14:paraId="51F0D8D8"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UserId </w:t>
      </w:r>
      <w:r w:rsidRPr="00CF28F9">
        <w:rPr>
          <w:rFonts w:ascii="Courier New" w:eastAsiaTheme="minorHAnsi" w:hAnsi="Courier New" w:cs="Courier New"/>
          <w:color w:val="0000FF"/>
          <w:sz w:val="24"/>
          <w:szCs w:val="24"/>
          <w:lang w:val="en-US" w:eastAsia="en-US"/>
        </w:rPr>
        <w:t>UNIQUEIDENTIFIER</w:t>
      </w:r>
      <w:r w:rsidRPr="00CF28F9">
        <w:rPr>
          <w:rFonts w:ascii="Courier New" w:eastAsiaTheme="minorHAnsi" w:hAnsi="Courier New" w:cs="Courier New"/>
          <w:color w:val="808080"/>
          <w:sz w:val="24"/>
          <w:szCs w:val="24"/>
          <w:lang w:val="en-US" w:eastAsia="en-US"/>
        </w:rPr>
        <w:t>,</w:t>
      </w:r>
    </w:p>
    <w:p w14:paraId="1FBBAED0"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PostId </w:t>
      </w:r>
      <w:r w:rsidRPr="00CF28F9">
        <w:rPr>
          <w:rFonts w:ascii="Courier New" w:eastAsiaTheme="minorHAnsi" w:hAnsi="Courier New" w:cs="Courier New"/>
          <w:color w:val="0000FF"/>
          <w:sz w:val="24"/>
          <w:szCs w:val="24"/>
          <w:lang w:val="en-US" w:eastAsia="en-US"/>
        </w:rPr>
        <w:t>INT</w:t>
      </w:r>
      <w:r w:rsidRPr="00CF28F9">
        <w:rPr>
          <w:rFonts w:ascii="Courier New" w:eastAsiaTheme="minorHAnsi" w:hAnsi="Courier New" w:cs="Courier New"/>
          <w:color w:val="808080"/>
          <w:sz w:val="24"/>
          <w:szCs w:val="24"/>
          <w:lang w:val="en-US" w:eastAsia="en-US"/>
        </w:rPr>
        <w:t>,</w:t>
      </w:r>
    </w:p>
    <w:p w14:paraId="7E2E1AF4"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FOREIGN</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 xml:space="preserve">KEY </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UserId</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REFERENCES</w:t>
      </w:r>
      <w:r w:rsidRPr="00CF28F9">
        <w:rPr>
          <w:rFonts w:ascii="Courier New" w:eastAsiaTheme="minorHAnsi" w:hAnsi="Courier New" w:cs="Courier New"/>
          <w:color w:val="000000"/>
          <w:sz w:val="24"/>
          <w:szCs w:val="24"/>
          <w:lang w:val="en-US" w:eastAsia="en-US"/>
        </w:rPr>
        <w:t xml:space="preserve"> [Users]</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GuidId</w:t>
      </w:r>
      <w:r w:rsidRPr="00CF28F9">
        <w:rPr>
          <w:rFonts w:ascii="Courier New" w:eastAsiaTheme="minorHAnsi" w:hAnsi="Courier New" w:cs="Courier New"/>
          <w:color w:val="808080"/>
          <w:sz w:val="24"/>
          <w:szCs w:val="24"/>
          <w:lang w:val="en-US" w:eastAsia="en-US"/>
        </w:rPr>
        <w:t>),</w:t>
      </w:r>
    </w:p>
    <w:p w14:paraId="49CD0816"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FOREIGN</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 xml:space="preserve">KEY </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PostId</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REFERENCES</w:t>
      </w:r>
      <w:r w:rsidRPr="00CF28F9">
        <w:rPr>
          <w:rFonts w:ascii="Courier New" w:eastAsiaTheme="minorHAnsi" w:hAnsi="Courier New" w:cs="Courier New"/>
          <w:color w:val="000000"/>
          <w:sz w:val="24"/>
          <w:szCs w:val="24"/>
          <w:lang w:val="en-US" w:eastAsia="en-US"/>
        </w:rPr>
        <w:t xml:space="preserve"> Posts</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Id</w:t>
      </w:r>
      <w:r w:rsidRPr="00CF28F9">
        <w:rPr>
          <w:rFonts w:ascii="Courier New" w:eastAsiaTheme="minorHAnsi" w:hAnsi="Courier New" w:cs="Courier New"/>
          <w:color w:val="808080"/>
          <w:sz w:val="24"/>
          <w:szCs w:val="24"/>
          <w:lang w:val="en-US" w:eastAsia="en-US"/>
        </w:rPr>
        <w:t>)</w:t>
      </w:r>
    </w:p>
    <w:p w14:paraId="59BC2129" w14:textId="77777777" w:rsidR="005175B6" w:rsidRPr="00CF28F9" w:rsidRDefault="005175B6"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00"/>
          <w:sz w:val="24"/>
          <w:szCs w:val="24"/>
          <w:lang w:eastAsia="en-US"/>
        </w:rPr>
      </w:pPr>
      <w:r w:rsidRPr="00CF28F9">
        <w:rPr>
          <w:rFonts w:ascii="Courier New" w:eastAsiaTheme="minorHAnsi" w:hAnsi="Courier New" w:cs="Courier New"/>
          <w:color w:val="0000FF"/>
          <w:sz w:val="24"/>
          <w:szCs w:val="24"/>
          <w:lang w:val="en-US" w:eastAsia="en-US"/>
        </w:rPr>
        <w:t>ON</w:t>
      </w:r>
      <w:r w:rsidRPr="00CF28F9">
        <w:rPr>
          <w:rFonts w:ascii="Courier New" w:eastAsiaTheme="minorHAnsi" w:hAnsi="Courier New" w:cs="Courier New"/>
          <w:color w:val="000000"/>
          <w:sz w:val="24"/>
          <w:szCs w:val="24"/>
          <w:lang w:eastAsia="en-US"/>
        </w:rPr>
        <w:t xml:space="preserve"> </w:t>
      </w:r>
      <w:r w:rsidRPr="00CF28F9">
        <w:rPr>
          <w:rFonts w:ascii="Courier New" w:eastAsiaTheme="minorHAnsi" w:hAnsi="Courier New" w:cs="Courier New"/>
          <w:color w:val="0000FF"/>
          <w:sz w:val="24"/>
          <w:szCs w:val="24"/>
          <w:lang w:val="en-US" w:eastAsia="en-US"/>
        </w:rPr>
        <w:t>DELETE</w:t>
      </w:r>
      <w:r w:rsidRPr="00CF28F9">
        <w:rPr>
          <w:rFonts w:ascii="Courier New" w:eastAsiaTheme="minorHAnsi" w:hAnsi="Courier New" w:cs="Courier New"/>
          <w:color w:val="000000"/>
          <w:sz w:val="24"/>
          <w:szCs w:val="24"/>
          <w:lang w:eastAsia="en-US"/>
        </w:rPr>
        <w:t xml:space="preserve"> </w:t>
      </w:r>
      <w:r w:rsidRPr="00CF28F9">
        <w:rPr>
          <w:rFonts w:ascii="Courier New" w:eastAsiaTheme="minorHAnsi" w:hAnsi="Courier New" w:cs="Courier New"/>
          <w:color w:val="0000FF"/>
          <w:sz w:val="24"/>
          <w:szCs w:val="24"/>
          <w:lang w:val="en-US" w:eastAsia="en-US"/>
        </w:rPr>
        <w:t>CASCADE</w:t>
      </w:r>
    </w:p>
    <w:p w14:paraId="49C0B239" w14:textId="1A08B7AD" w:rsidR="009E4C1C" w:rsidRPr="001C00D0" w:rsidRDefault="005175B6" w:rsidP="00CF28F9">
      <w:pPr>
        <w:pStyle w:val="a8"/>
        <w:spacing w:line="240" w:lineRule="auto"/>
        <w:rPr>
          <w:rFonts w:ascii="Consolas" w:hAnsi="Consolas" w:cs="Consolas"/>
          <w:color w:val="808080"/>
          <w:sz w:val="19"/>
          <w:szCs w:val="19"/>
        </w:rPr>
      </w:pPr>
      <w:r w:rsidRPr="00CF28F9">
        <w:rPr>
          <w:rFonts w:ascii="Courier New" w:hAnsi="Courier New" w:cs="Courier New"/>
          <w:color w:val="808080"/>
          <w:sz w:val="24"/>
          <w:szCs w:val="24"/>
        </w:rPr>
        <w:t>);</w:t>
      </w:r>
    </w:p>
    <w:p w14:paraId="5B7B3878" w14:textId="77777777" w:rsidR="009E4C1C" w:rsidRPr="001C00D0" w:rsidRDefault="009E4C1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ascii="Consolas" w:eastAsiaTheme="minorHAnsi" w:hAnsi="Consolas" w:cs="Consolas"/>
          <w:color w:val="808080"/>
          <w:sz w:val="19"/>
          <w:szCs w:val="19"/>
          <w:lang w:eastAsia="en-US"/>
        </w:rPr>
      </w:pPr>
      <w:r w:rsidRPr="001C00D0">
        <w:rPr>
          <w:rFonts w:ascii="Consolas" w:hAnsi="Consolas" w:cs="Consolas"/>
          <w:color w:val="808080"/>
          <w:sz w:val="19"/>
          <w:szCs w:val="19"/>
        </w:rPr>
        <w:br w:type="page"/>
      </w:r>
    </w:p>
    <w:p w14:paraId="5F026D01" w14:textId="32F58A4B" w:rsidR="009E4C1C" w:rsidRPr="00487281" w:rsidRDefault="009E4C1C" w:rsidP="00CF28F9">
      <w:pPr>
        <w:pStyle w:val="a8"/>
        <w:ind w:firstLine="0"/>
        <w:jc w:val="center"/>
        <w:outlineLvl w:val="0"/>
        <w:rPr>
          <w:b/>
        </w:rPr>
      </w:pPr>
      <w:bookmarkStart w:id="223" w:name="_Toc73047822"/>
      <w:r w:rsidRPr="00487281">
        <w:rPr>
          <w:b/>
        </w:rPr>
        <w:lastRenderedPageBreak/>
        <w:t>Приложение В</w:t>
      </w:r>
      <w:bookmarkEnd w:id="223"/>
    </w:p>
    <w:p w14:paraId="10C71BB7" w14:textId="04DC2D82" w:rsidR="00487281" w:rsidRPr="005175B6" w:rsidRDefault="00487281" w:rsidP="00487281">
      <w:pPr>
        <w:pStyle w:val="af4"/>
      </w:pPr>
      <w:r>
        <w:t>Блок-схема создания публикации тренера</w:t>
      </w:r>
    </w:p>
    <w:p w14:paraId="2388945B" w14:textId="0DB7AD1F" w:rsidR="001955E4" w:rsidRPr="001955E4" w:rsidRDefault="009E4C1C" w:rsidP="009E4C1C">
      <w:pPr>
        <w:pStyle w:val="a8"/>
        <w:ind w:firstLine="0"/>
        <w:jc w:val="center"/>
      </w:pPr>
      <w:r w:rsidRPr="002D3348">
        <w:rPr>
          <w:noProof/>
          <w:lang w:val="en-US"/>
        </w:rPr>
        <w:drawing>
          <wp:inline distT="0" distB="0" distL="0" distR="0" wp14:anchorId="5A793FE6" wp14:editId="732DB57A">
            <wp:extent cx="6372225" cy="4500880"/>
            <wp:effectExtent l="19050" t="19050" r="28575" b="1397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372225" cy="4500880"/>
                    </a:xfrm>
                    <a:prstGeom prst="rect">
                      <a:avLst/>
                    </a:prstGeom>
                    <a:ln>
                      <a:solidFill>
                        <a:schemeClr val="tx1"/>
                      </a:solidFill>
                    </a:ln>
                  </pic:spPr>
                </pic:pic>
              </a:graphicData>
            </a:graphic>
          </wp:inline>
        </w:drawing>
      </w:r>
    </w:p>
    <w:p w14:paraId="3A06434B" w14:textId="77777777" w:rsidR="001955E4" w:rsidRDefault="001955E4" w:rsidP="001955E4">
      <w:pPr>
        <w:pStyle w:val="a8"/>
      </w:pPr>
    </w:p>
    <w:p w14:paraId="51638271" w14:textId="77777777" w:rsidR="001955E4" w:rsidRDefault="001955E4" w:rsidP="004017C7">
      <w:pPr>
        <w:pStyle w:val="a8"/>
      </w:pPr>
    </w:p>
    <w:p w14:paraId="3CAFC792" w14:textId="7DC9B1E5" w:rsidR="009E4C1C" w:rsidRDefault="009E4C1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lang w:eastAsia="en-US"/>
        </w:rPr>
      </w:pPr>
      <w:r>
        <w:br w:type="page"/>
      </w:r>
    </w:p>
    <w:p w14:paraId="637F03ED" w14:textId="6AD1AFF8" w:rsidR="00331879" w:rsidRDefault="009E4C1C" w:rsidP="00CF28F9">
      <w:pPr>
        <w:pStyle w:val="a8"/>
        <w:ind w:firstLine="0"/>
        <w:jc w:val="center"/>
        <w:outlineLvl w:val="0"/>
        <w:rPr>
          <w:b/>
        </w:rPr>
      </w:pPr>
      <w:bookmarkStart w:id="224" w:name="_Toc73047823"/>
      <w:r w:rsidRPr="00CF28F9">
        <w:rPr>
          <w:b/>
        </w:rPr>
        <w:lastRenderedPageBreak/>
        <w:t>Приложение</w:t>
      </w:r>
      <w:r w:rsidRPr="009E4C1C">
        <w:rPr>
          <w:b/>
        </w:rPr>
        <w:t xml:space="preserve"> Г</w:t>
      </w:r>
      <w:bookmarkEnd w:id="224"/>
    </w:p>
    <w:p w14:paraId="0958A0D4" w14:textId="1043D2F7" w:rsidR="00487281" w:rsidRDefault="00487281" w:rsidP="00C56D52">
      <w:pPr>
        <w:pStyle w:val="a8"/>
        <w:rPr>
          <w:b/>
        </w:rPr>
      </w:pPr>
      <w:r>
        <w:rPr>
          <w:b/>
        </w:rPr>
        <w:t>Файловая система решения сервера</w:t>
      </w:r>
    </w:p>
    <w:p w14:paraId="387B26ED" w14:textId="7CF24DAC" w:rsidR="009E4C1C" w:rsidRDefault="009E4C1C" w:rsidP="00C56D52">
      <w:pPr>
        <w:pStyle w:val="a8"/>
        <w:spacing w:before="240"/>
        <w:rPr>
          <w:b/>
        </w:rPr>
      </w:pPr>
      <w:r w:rsidRPr="009E4C1C">
        <w:rPr>
          <w:b/>
          <w:noProof/>
          <w:lang w:val="en-US"/>
        </w:rPr>
        <w:drawing>
          <wp:inline distT="0" distB="0" distL="0" distR="0" wp14:anchorId="140B2B64" wp14:editId="0B8C582C">
            <wp:extent cx="2886478" cy="4572638"/>
            <wp:effectExtent l="0" t="0" r="952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2886478" cy="4572638"/>
                    </a:xfrm>
                    <a:prstGeom prst="rect">
                      <a:avLst/>
                    </a:prstGeom>
                  </pic:spPr>
                </pic:pic>
              </a:graphicData>
            </a:graphic>
          </wp:inline>
        </w:drawing>
      </w:r>
    </w:p>
    <w:p w14:paraId="769AB904" w14:textId="0FCB6CD4" w:rsidR="009E4C1C" w:rsidRDefault="009E4C1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b/>
          <w:lang w:eastAsia="en-US"/>
        </w:rPr>
      </w:pPr>
      <w:r>
        <w:rPr>
          <w:b/>
        </w:rPr>
        <w:br w:type="page"/>
      </w:r>
    </w:p>
    <w:p w14:paraId="0A1ABA31" w14:textId="2816AA1F" w:rsidR="009E4C1C" w:rsidRDefault="009E4C1C" w:rsidP="00CC7042">
      <w:pPr>
        <w:pStyle w:val="a8"/>
        <w:ind w:firstLine="0"/>
        <w:jc w:val="center"/>
        <w:outlineLvl w:val="0"/>
        <w:rPr>
          <w:b/>
        </w:rPr>
      </w:pPr>
      <w:bookmarkStart w:id="225" w:name="_Toc73047824"/>
      <w:r>
        <w:rPr>
          <w:b/>
        </w:rPr>
        <w:lastRenderedPageBreak/>
        <w:t>Приложение</w:t>
      </w:r>
      <w:r w:rsidRPr="001C00D0">
        <w:rPr>
          <w:b/>
        </w:rPr>
        <w:t xml:space="preserve"> </w:t>
      </w:r>
      <w:r>
        <w:rPr>
          <w:b/>
        </w:rPr>
        <w:t>Д</w:t>
      </w:r>
      <w:bookmarkEnd w:id="225"/>
    </w:p>
    <w:p w14:paraId="320F867E" w14:textId="7F019B7C" w:rsidR="0038286C" w:rsidRPr="002C72C4" w:rsidRDefault="00487281" w:rsidP="002C72C4">
      <w:pPr>
        <w:pStyle w:val="af4"/>
      </w:pPr>
      <w:r>
        <w:t xml:space="preserve">Пример </w:t>
      </w:r>
      <w:r>
        <w:rPr>
          <w:lang w:val="en-US"/>
        </w:rPr>
        <w:t>JSON</w:t>
      </w:r>
      <w:r>
        <w:t xml:space="preserve"> кода запроса создания нового пользователя в </w:t>
      </w:r>
      <w:r>
        <w:rPr>
          <w:lang w:val="en-US"/>
        </w:rPr>
        <w:t>Postman</w:t>
      </w:r>
    </w:p>
    <w:p w14:paraId="3986855D" w14:textId="7BE8EE6B" w:rsidR="007B2A5F" w:rsidRPr="00CC7042" w:rsidRDefault="007B2A5F" w:rsidP="00CC7042">
      <w:pPr>
        <w:pStyle w:val="a8"/>
        <w:spacing w:line="240" w:lineRule="auto"/>
        <w:rPr>
          <w:rFonts w:ascii="Courier New" w:hAnsi="Courier New" w:cs="Courier New"/>
          <w:sz w:val="24"/>
          <w:szCs w:val="24"/>
          <w:lang w:val="en-US"/>
        </w:rPr>
      </w:pPr>
      <w:r w:rsidRPr="00CC7042">
        <w:rPr>
          <w:rFonts w:ascii="Courier New" w:hAnsi="Courier New" w:cs="Courier New"/>
          <w:sz w:val="24"/>
          <w:szCs w:val="24"/>
          <w:lang w:val="en-US"/>
        </w:rPr>
        <w:t>{</w:t>
      </w:r>
    </w:p>
    <w:p w14:paraId="78B71F7E" w14:textId="77777777" w:rsidR="007B2A5F" w:rsidRPr="00CC7042" w:rsidRDefault="007B2A5F" w:rsidP="00CC7042">
      <w:pPr>
        <w:pStyle w:val="a8"/>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t>"name": "POST User",</w:t>
      </w:r>
    </w:p>
    <w:p w14:paraId="24401565" w14:textId="77777777" w:rsidR="007B2A5F" w:rsidRPr="00CC7042" w:rsidRDefault="007B2A5F" w:rsidP="00CC7042">
      <w:pPr>
        <w:pStyle w:val="a8"/>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t>"event": [</w:t>
      </w:r>
    </w:p>
    <w:p w14:paraId="49817777" w14:textId="77777777" w:rsidR="007B2A5F" w:rsidRPr="00CC7042" w:rsidRDefault="007B2A5F" w:rsidP="00CC7042">
      <w:pPr>
        <w:pStyle w:val="a8"/>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
    <w:p w14:paraId="06D0FDC8" w14:textId="77777777" w:rsidR="007B2A5F" w:rsidRPr="00CC7042" w:rsidRDefault="007B2A5F" w:rsidP="00CC7042">
      <w:pPr>
        <w:pStyle w:val="a8"/>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listen": "test",</w:t>
      </w:r>
    </w:p>
    <w:p w14:paraId="1AA48433" w14:textId="77777777" w:rsidR="007B2A5F" w:rsidRPr="00CC7042" w:rsidRDefault="007B2A5F" w:rsidP="00CC7042">
      <w:pPr>
        <w:pStyle w:val="a8"/>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script": {</w:t>
      </w:r>
    </w:p>
    <w:p w14:paraId="34706841" w14:textId="77777777" w:rsidR="007B2A5F" w:rsidRPr="00CC7042" w:rsidRDefault="007B2A5F" w:rsidP="00CC7042">
      <w:pPr>
        <w:pStyle w:val="a8"/>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exec": [</w:t>
      </w:r>
    </w:p>
    <w:p w14:paraId="575C4347" w14:textId="77777777" w:rsidR="007B2A5F" w:rsidRPr="00CC7042" w:rsidRDefault="007B2A5F" w:rsidP="00CC7042">
      <w:pPr>
        <w:pStyle w:val="a8"/>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pm.collectionVariables.set(\"userId\", pm.response.json().guidId);"</w:t>
      </w:r>
    </w:p>
    <w:p w14:paraId="098DE771" w14:textId="77777777" w:rsidR="007B2A5F" w:rsidRPr="00CC7042" w:rsidRDefault="007B2A5F" w:rsidP="00CC7042">
      <w:pPr>
        <w:pStyle w:val="a8"/>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
    <w:p w14:paraId="23F49C11" w14:textId="77777777" w:rsidR="007B2A5F" w:rsidRPr="00CC7042" w:rsidRDefault="007B2A5F" w:rsidP="00CC7042">
      <w:pPr>
        <w:pStyle w:val="a8"/>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type": "text/javascript"</w:t>
      </w:r>
    </w:p>
    <w:p w14:paraId="7A13EC9F" w14:textId="77777777" w:rsidR="007B2A5F" w:rsidRPr="00CC7042" w:rsidRDefault="007B2A5F" w:rsidP="00CC7042">
      <w:pPr>
        <w:pStyle w:val="a8"/>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
    <w:p w14:paraId="696995A8" w14:textId="77777777" w:rsidR="007B2A5F" w:rsidRPr="00CC7042" w:rsidRDefault="007B2A5F" w:rsidP="00CC7042">
      <w:pPr>
        <w:pStyle w:val="a8"/>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
    <w:p w14:paraId="129F3EA7" w14:textId="77777777" w:rsidR="007B2A5F" w:rsidRPr="00CC7042" w:rsidRDefault="007B2A5F" w:rsidP="00CC7042">
      <w:pPr>
        <w:pStyle w:val="a8"/>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t>],</w:t>
      </w:r>
    </w:p>
    <w:p w14:paraId="0233405F" w14:textId="77777777" w:rsidR="007B2A5F" w:rsidRPr="00CC7042" w:rsidRDefault="007B2A5F" w:rsidP="00CC7042">
      <w:pPr>
        <w:pStyle w:val="a8"/>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t>"request": {</w:t>
      </w:r>
    </w:p>
    <w:p w14:paraId="03393CBB" w14:textId="77777777" w:rsidR="007B2A5F" w:rsidRPr="00CC7042" w:rsidRDefault="007B2A5F" w:rsidP="00CC7042">
      <w:pPr>
        <w:pStyle w:val="a8"/>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t>"auth": {</w:t>
      </w:r>
    </w:p>
    <w:p w14:paraId="45DB7899" w14:textId="77777777" w:rsidR="007B2A5F" w:rsidRPr="00CC7042" w:rsidRDefault="007B2A5F" w:rsidP="00CC7042">
      <w:pPr>
        <w:pStyle w:val="a8"/>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type": "noauth"</w:t>
      </w:r>
    </w:p>
    <w:p w14:paraId="0FAE6BEF" w14:textId="77777777" w:rsidR="007B2A5F" w:rsidRPr="00CC7042" w:rsidRDefault="007B2A5F" w:rsidP="00CC7042">
      <w:pPr>
        <w:pStyle w:val="a8"/>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
    <w:p w14:paraId="316F604E" w14:textId="77777777" w:rsidR="007B2A5F" w:rsidRPr="00CC7042" w:rsidRDefault="007B2A5F" w:rsidP="00CC7042">
      <w:pPr>
        <w:pStyle w:val="a8"/>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t>"method": "POST",</w:t>
      </w:r>
    </w:p>
    <w:p w14:paraId="18CE57D2" w14:textId="77777777" w:rsidR="007B2A5F" w:rsidRPr="00CC7042" w:rsidRDefault="007B2A5F" w:rsidP="00CC7042">
      <w:pPr>
        <w:pStyle w:val="a8"/>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t>"header": [],</w:t>
      </w:r>
    </w:p>
    <w:p w14:paraId="3F0BD1B4" w14:textId="77777777" w:rsidR="007B2A5F" w:rsidRPr="00CC7042" w:rsidRDefault="007B2A5F" w:rsidP="00CC7042">
      <w:pPr>
        <w:pStyle w:val="a8"/>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t>"body": {</w:t>
      </w:r>
    </w:p>
    <w:p w14:paraId="4378CBFE" w14:textId="77777777" w:rsidR="007B2A5F" w:rsidRPr="00CC7042" w:rsidRDefault="007B2A5F" w:rsidP="00CC7042">
      <w:pPr>
        <w:pStyle w:val="a8"/>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mode": "raw",</w:t>
      </w:r>
    </w:p>
    <w:p w14:paraId="0C36B4CE" w14:textId="77777777" w:rsidR="007B2A5F" w:rsidRPr="00CC7042" w:rsidRDefault="007B2A5F" w:rsidP="00CC7042">
      <w:pPr>
        <w:pStyle w:val="a8"/>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raw": "{\r\n  \"username\": \"vint_crewk\",\r\n  \"email\": \"vitaly@gmail.com\",\r\n  \"password\": \"0987654321\",\r\n  \"isAdmin\": true\r\n}",</w:t>
      </w:r>
    </w:p>
    <w:p w14:paraId="29C2FB09" w14:textId="77777777" w:rsidR="007B2A5F" w:rsidRPr="00CC7042" w:rsidRDefault="007B2A5F" w:rsidP="00CC7042">
      <w:pPr>
        <w:pStyle w:val="a8"/>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options": {</w:t>
      </w:r>
    </w:p>
    <w:p w14:paraId="38254496" w14:textId="77777777" w:rsidR="007B2A5F" w:rsidRPr="00CC7042" w:rsidRDefault="007B2A5F" w:rsidP="00CC7042">
      <w:pPr>
        <w:pStyle w:val="a8"/>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raw": {</w:t>
      </w:r>
    </w:p>
    <w:p w14:paraId="08C510CD" w14:textId="77777777" w:rsidR="007B2A5F" w:rsidRPr="00CC7042" w:rsidRDefault="007B2A5F" w:rsidP="00CC7042">
      <w:pPr>
        <w:pStyle w:val="a8"/>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language": "json"</w:t>
      </w:r>
    </w:p>
    <w:p w14:paraId="0B2247F1" w14:textId="77777777" w:rsidR="007B2A5F" w:rsidRPr="00CC7042" w:rsidRDefault="007B2A5F" w:rsidP="00CC7042">
      <w:pPr>
        <w:pStyle w:val="a8"/>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
    <w:p w14:paraId="3D2E9642" w14:textId="77777777" w:rsidR="007B2A5F" w:rsidRPr="00CC7042" w:rsidRDefault="007B2A5F" w:rsidP="00CC7042">
      <w:pPr>
        <w:pStyle w:val="a8"/>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
    <w:p w14:paraId="3F47342C" w14:textId="77777777" w:rsidR="007B2A5F" w:rsidRPr="00CC7042" w:rsidRDefault="007B2A5F" w:rsidP="00CC7042">
      <w:pPr>
        <w:pStyle w:val="a8"/>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
    <w:p w14:paraId="29A95FCA" w14:textId="77777777" w:rsidR="007B2A5F" w:rsidRPr="00CC7042" w:rsidRDefault="007B2A5F" w:rsidP="00CC7042">
      <w:pPr>
        <w:pStyle w:val="a8"/>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t>"url": {</w:t>
      </w:r>
    </w:p>
    <w:p w14:paraId="61CCA01F" w14:textId="77777777" w:rsidR="007B2A5F" w:rsidRPr="00CC7042" w:rsidRDefault="007B2A5F" w:rsidP="00CC7042">
      <w:pPr>
        <w:pStyle w:val="a8"/>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raw": "{{baseurl}}/user",</w:t>
      </w:r>
    </w:p>
    <w:p w14:paraId="0227BA01" w14:textId="77777777" w:rsidR="007B2A5F" w:rsidRPr="00CC7042" w:rsidRDefault="007B2A5F" w:rsidP="00CC7042">
      <w:pPr>
        <w:pStyle w:val="a8"/>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host": [</w:t>
      </w:r>
    </w:p>
    <w:p w14:paraId="49176BB0" w14:textId="77777777" w:rsidR="007B2A5F" w:rsidRPr="00CC7042" w:rsidRDefault="007B2A5F" w:rsidP="00CC7042">
      <w:pPr>
        <w:pStyle w:val="a8"/>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baseurl}}"</w:t>
      </w:r>
    </w:p>
    <w:p w14:paraId="228B290A" w14:textId="77777777" w:rsidR="007B2A5F" w:rsidRPr="00CC7042" w:rsidRDefault="007B2A5F" w:rsidP="00CC7042">
      <w:pPr>
        <w:pStyle w:val="a8"/>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
    <w:p w14:paraId="4FB236E7" w14:textId="77777777" w:rsidR="007B2A5F" w:rsidRPr="00CC7042" w:rsidRDefault="007B2A5F" w:rsidP="00CC7042">
      <w:pPr>
        <w:pStyle w:val="a8"/>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path": [</w:t>
      </w:r>
    </w:p>
    <w:p w14:paraId="02F126B2" w14:textId="77777777" w:rsidR="007B2A5F" w:rsidRPr="00CC7042" w:rsidRDefault="007B2A5F" w:rsidP="00CC7042">
      <w:pPr>
        <w:pStyle w:val="a8"/>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user"</w:t>
      </w:r>
    </w:p>
    <w:p w14:paraId="786627EB" w14:textId="77777777" w:rsidR="007B2A5F" w:rsidRPr="00CC7042" w:rsidRDefault="007B2A5F" w:rsidP="00CC7042">
      <w:pPr>
        <w:pStyle w:val="a8"/>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
    <w:p w14:paraId="0216577E" w14:textId="77777777" w:rsidR="007B2A5F" w:rsidRPr="00CC7042" w:rsidRDefault="007B2A5F" w:rsidP="00CC7042">
      <w:pPr>
        <w:pStyle w:val="a8"/>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
    <w:p w14:paraId="2E271D38" w14:textId="77777777" w:rsidR="007B2A5F" w:rsidRPr="00CC7042" w:rsidRDefault="007B2A5F" w:rsidP="00CC7042">
      <w:pPr>
        <w:pStyle w:val="a8"/>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t>},</w:t>
      </w:r>
    </w:p>
    <w:p w14:paraId="2D98B9C6" w14:textId="77777777" w:rsidR="007B2A5F" w:rsidRPr="00CC7042" w:rsidRDefault="007B2A5F" w:rsidP="00CC7042">
      <w:pPr>
        <w:pStyle w:val="a8"/>
        <w:spacing w:line="240" w:lineRule="auto"/>
        <w:rPr>
          <w:rFonts w:ascii="Courier New" w:hAnsi="Courier New" w:cs="Courier New"/>
          <w:sz w:val="24"/>
          <w:szCs w:val="24"/>
          <w:lang w:val="en-US"/>
        </w:rPr>
      </w:pPr>
      <w:r w:rsidRPr="00CC7042">
        <w:rPr>
          <w:rFonts w:ascii="Courier New" w:hAnsi="Courier New" w:cs="Courier New"/>
          <w:sz w:val="24"/>
          <w:szCs w:val="24"/>
          <w:lang w:val="en-US"/>
        </w:rPr>
        <w:tab/>
        <w:t>"response": []</w:t>
      </w:r>
    </w:p>
    <w:p w14:paraId="69C4FEB0" w14:textId="7BC8B08F" w:rsidR="00AA6862" w:rsidRPr="00CC7042" w:rsidRDefault="007B2A5F" w:rsidP="00CC7042">
      <w:pPr>
        <w:pStyle w:val="a8"/>
        <w:spacing w:line="240" w:lineRule="auto"/>
        <w:rPr>
          <w:rFonts w:ascii="Courier New" w:hAnsi="Courier New" w:cs="Courier New"/>
          <w:sz w:val="24"/>
          <w:szCs w:val="24"/>
          <w:lang w:val="en-US"/>
        </w:rPr>
      </w:pPr>
      <w:r w:rsidRPr="00CC7042">
        <w:rPr>
          <w:rFonts w:ascii="Courier New" w:hAnsi="Courier New" w:cs="Courier New"/>
          <w:sz w:val="24"/>
          <w:szCs w:val="24"/>
          <w:lang w:val="en-US"/>
        </w:rPr>
        <w:t>}</w:t>
      </w:r>
    </w:p>
    <w:p w14:paraId="5D2A57B5" w14:textId="77777777" w:rsidR="00AA6862" w:rsidRPr="00020716" w:rsidRDefault="00AA686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ascii="Consolas" w:eastAsiaTheme="minorHAnsi" w:hAnsi="Consolas"/>
          <w:sz w:val="24"/>
          <w:szCs w:val="24"/>
          <w:lang w:val="en-US" w:eastAsia="en-US"/>
        </w:rPr>
      </w:pPr>
      <w:r w:rsidRPr="00020716">
        <w:rPr>
          <w:rFonts w:ascii="Consolas" w:hAnsi="Consolas"/>
          <w:sz w:val="24"/>
          <w:szCs w:val="24"/>
          <w:lang w:val="en-US"/>
        </w:rPr>
        <w:br w:type="page"/>
      </w:r>
    </w:p>
    <w:p w14:paraId="25C33026" w14:textId="44C15EDD" w:rsidR="00AA6862" w:rsidRPr="001C00D0" w:rsidRDefault="00AA6862" w:rsidP="00345F10">
      <w:pPr>
        <w:pStyle w:val="a8"/>
        <w:ind w:firstLine="0"/>
        <w:jc w:val="center"/>
        <w:outlineLvl w:val="0"/>
        <w:rPr>
          <w:b/>
          <w:lang w:val="en-US"/>
        </w:rPr>
      </w:pPr>
      <w:bookmarkStart w:id="226" w:name="_Toc73047825"/>
      <w:r w:rsidRPr="00AA6862">
        <w:rPr>
          <w:b/>
        </w:rPr>
        <w:lastRenderedPageBreak/>
        <w:t>Приложение</w:t>
      </w:r>
      <w:r w:rsidRPr="00020716">
        <w:rPr>
          <w:b/>
          <w:lang w:val="en-US"/>
        </w:rPr>
        <w:t xml:space="preserve"> </w:t>
      </w:r>
      <w:r w:rsidRPr="00AA6862">
        <w:rPr>
          <w:b/>
        </w:rPr>
        <w:t>Е</w:t>
      </w:r>
      <w:bookmarkEnd w:id="226"/>
    </w:p>
    <w:p w14:paraId="49612518" w14:textId="7FEFFB25" w:rsidR="002C72C4" w:rsidRPr="001C00D0" w:rsidRDefault="002C72C4" w:rsidP="007B2A5F">
      <w:pPr>
        <w:pStyle w:val="a8"/>
        <w:rPr>
          <w:b/>
          <w:lang w:val="en-US"/>
        </w:rPr>
      </w:pPr>
      <w:r>
        <w:rPr>
          <w:b/>
          <w:lang w:val="en-US"/>
        </w:rPr>
        <w:t xml:space="preserve">Swagger-схема API </w:t>
      </w:r>
      <w:r>
        <w:rPr>
          <w:b/>
        </w:rPr>
        <w:t>сервера</w:t>
      </w:r>
    </w:p>
    <w:p w14:paraId="6E09BEB3" w14:textId="5AD04176" w:rsidR="00AA6862" w:rsidRDefault="00AA6862" w:rsidP="00DF48A3">
      <w:pPr>
        <w:pStyle w:val="440"/>
      </w:pPr>
      <w:r>
        <w:rPr>
          <w:lang w:eastAsia="en-US"/>
        </w:rPr>
        <w:drawing>
          <wp:inline distT="0" distB="0" distL="0" distR="0" wp14:anchorId="21CAFC85" wp14:editId="527027FD">
            <wp:extent cx="4779275" cy="8496300"/>
            <wp:effectExtent l="19050" t="19050" r="21590" b="1905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MyCollages.jpg"/>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4783656" cy="8504089"/>
                    </a:xfrm>
                    <a:prstGeom prst="rect">
                      <a:avLst/>
                    </a:prstGeom>
                    <a:ln>
                      <a:solidFill>
                        <a:schemeClr val="tx1"/>
                      </a:solidFill>
                    </a:ln>
                  </pic:spPr>
                </pic:pic>
              </a:graphicData>
            </a:graphic>
          </wp:inline>
        </w:drawing>
      </w:r>
    </w:p>
    <w:p w14:paraId="3E9C1EC7" w14:textId="6B3E4C51" w:rsidR="00C56D52" w:rsidRDefault="00C56D52" w:rsidP="00345F10">
      <w:pPr>
        <w:pStyle w:val="a8"/>
        <w:jc w:val="center"/>
        <w:outlineLvl w:val="0"/>
        <w:rPr>
          <w:b/>
        </w:rPr>
      </w:pPr>
      <w:bookmarkStart w:id="227" w:name="_Toc73047826"/>
      <w:r>
        <w:rPr>
          <w:b/>
        </w:rPr>
        <w:lastRenderedPageBreak/>
        <w:t>Приложение Ж</w:t>
      </w:r>
      <w:bookmarkEnd w:id="227"/>
    </w:p>
    <w:p w14:paraId="5002A7CD" w14:textId="777A42EC" w:rsidR="002C72C4" w:rsidRDefault="002C72C4" w:rsidP="002C72C4">
      <w:pPr>
        <w:pStyle w:val="af4"/>
      </w:pPr>
      <w:r>
        <w:t>Схема архитектуры программного средства</w:t>
      </w:r>
    </w:p>
    <w:p w14:paraId="11647C5E" w14:textId="75D26255" w:rsidR="00C56D52" w:rsidRDefault="00112FA8" w:rsidP="00DF48A3">
      <w:pPr>
        <w:pStyle w:val="440"/>
        <w:rPr>
          <w:rFonts w:cs="Times New Roman"/>
          <w:szCs w:val="28"/>
        </w:rPr>
      </w:pPr>
      <w:r w:rsidRPr="00112FA8">
        <w:rPr>
          <w:rFonts w:cs="Times New Roman"/>
          <w:szCs w:val="28"/>
          <w:lang w:eastAsia="en-US"/>
        </w:rPr>
        <w:drawing>
          <wp:inline distT="0" distB="0" distL="0" distR="0" wp14:anchorId="7065FEC8" wp14:editId="42275C03">
            <wp:extent cx="6372225" cy="3907790"/>
            <wp:effectExtent l="19050" t="19050" r="28575" b="1651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6372225" cy="3907790"/>
                    </a:xfrm>
                    <a:prstGeom prst="rect">
                      <a:avLst/>
                    </a:prstGeom>
                    <a:ln>
                      <a:solidFill>
                        <a:schemeClr val="tx1"/>
                      </a:solidFill>
                    </a:ln>
                  </pic:spPr>
                </pic:pic>
              </a:graphicData>
            </a:graphic>
          </wp:inline>
        </w:drawing>
      </w:r>
    </w:p>
    <w:p w14:paraId="23135AAE" w14:textId="5DE3577D" w:rsidR="00A6103A" w:rsidRDefault="00A6103A">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noProof/>
          <w:lang w:val="en-US"/>
        </w:rPr>
      </w:pPr>
      <w:r>
        <w:br w:type="page"/>
      </w:r>
    </w:p>
    <w:p w14:paraId="799F4285" w14:textId="52E7E3F9" w:rsidR="00A6103A" w:rsidRDefault="00A6103A" w:rsidP="00A6103A">
      <w:pPr>
        <w:pStyle w:val="a8"/>
        <w:jc w:val="center"/>
        <w:outlineLvl w:val="0"/>
        <w:rPr>
          <w:b/>
        </w:rPr>
      </w:pPr>
      <w:r>
        <w:rPr>
          <w:b/>
        </w:rPr>
        <w:lastRenderedPageBreak/>
        <w:t>Приложение З</w:t>
      </w:r>
    </w:p>
    <w:p w14:paraId="6DC7F28E" w14:textId="4C311883" w:rsidR="00A6103A" w:rsidRPr="002B333B" w:rsidRDefault="00A6103A" w:rsidP="00A6103A">
      <w:pPr>
        <w:pStyle w:val="af4"/>
      </w:pPr>
      <w:r>
        <w:t xml:space="preserve">Схема </w:t>
      </w:r>
      <w:r w:rsidR="00694168">
        <w:t xml:space="preserve">работы </w:t>
      </w:r>
      <w:r w:rsidR="00694168">
        <w:rPr>
          <w:lang w:val="en-US"/>
        </w:rPr>
        <w:t>JWT</w:t>
      </w:r>
      <w:r w:rsidR="00694168" w:rsidRPr="00694168">
        <w:t>-</w:t>
      </w:r>
      <w:r w:rsidR="00694168">
        <w:t>токена</w:t>
      </w:r>
    </w:p>
    <w:p w14:paraId="2AB136BC" w14:textId="022DB427" w:rsidR="00A6103A" w:rsidRDefault="00694168" w:rsidP="00A6103A">
      <w:pPr>
        <w:pStyle w:val="440"/>
        <w:rPr>
          <w:rFonts w:cs="Times New Roman"/>
          <w:szCs w:val="28"/>
        </w:rPr>
      </w:pPr>
      <w:r w:rsidRPr="00694168">
        <w:rPr>
          <w:rFonts w:cs="Times New Roman"/>
          <w:szCs w:val="28"/>
          <w:lang w:eastAsia="en-US"/>
        </w:rPr>
        <w:drawing>
          <wp:inline distT="0" distB="0" distL="0" distR="0" wp14:anchorId="2E64FA96" wp14:editId="4B077DED">
            <wp:extent cx="6372225" cy="4192270"/>
            <wp:effectExtent l="0" t="0" r="9525"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6372225" cy="4192270"/>
                    </a:xfrm>
                    <a:prstGeom prst="rect">
                      <a:avLst/>
                    </a:prstGeom>
                  </pic:spPr>
                </pic:pic>
              </a:graphicData>
            </a:graphic>
          </wp:inline>
        </w:drawing>
      </w:r>
    </w:p>
    <w:p w14:paraId="75A04BAC" w14:textId="70EB99E8" w:rsidR="00A6103A" w:rsidRPr="00A6103A" w:rsidRDefault="00A6103A" w:rsidP="00A6103A">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noProof/>
          <w:lang w:val="en-US"/>
        </w:rPr>
      </w:pPr>
    </w:p>
    <w:sectPr w:rsidR="00A6103A" w:rsidRPr="00A6103A" w:rsidSect="00A36F28">
      <w:pgSz w:w="11906" w:h="16838"/>
      <w:pgMar w:top="1134" w:right="567" w:bottom="851" w:left="1304" w:header="567" w:footer="567"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49F962A" w14:textId="77777777" w:rsidR="00BD75CE" w:rsidRDefault="00BD75CE">
      <w:r>
        <w:separator/>
      </w:r>
    </w:p>
  </w:endnote>
  <w:endnote w:type="continuationSeparator" w:id="0">
    <w:p w14:paraId="18342950" w14:textId="77777777" w:rsidR="00BD75CE" w:rsidRDefault="00BD75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ISOCPEUR">
    <w:altName w:val="Arial"/>
    <w:charset w:val="CC"/>
    <w:family w:val="swiss"/>
    <w:pitch w:val="variable"/>
    <w:sig w:usb0="00000287" w:usb1="00000000" w:usb2="00000000" w:usb3="00000000" w:csb0="0000009F" w:csb1="00000000"/>
  </w:font>
  <w:font w:name="Roboto">
    <w:altName w:val="Times New Roman"/>
    <w:panose1 w:val="00000000000000000000"/>
    <w:charset w:val="00"/>
    <w:family w:val="roman"/>
    <w:notTrueType/>
    <w:pitch w:val="default"/>
  </w:font>
  <w:font w:name="Segoe UI">
    <w:panose1 w:val="020B0502040204020203"/>
    <w:charset w:val="CC"/>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CC"/>
    <w:family w:val="roman"/>
    <w:pitch w:val="variable"/>
    <w:sig w:usb0="E00006FF" w:usb1="420024FF" w:usb2="02000000" w:usb3="00000000" w:csb0="0000019F" w:csb1="00000000"/>
  </w:font>
  <w:font w:name="Consolas">
    <w:panose1 w:val="020B0609020204030204"/>
    <w:charset w:val="CC"/>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6F770CC" w14:textId="77777777" w:rsidR="00BD75CE" w:rsidRDefault="00BD75CE">
      <w:r>
        <w:separator/>
      </w:r>
    </w:p>
  </w:footnote>
  <w:footnote w:type="continuationSeparator" w:id="0">
    <w:p w14:paraId="415190A4" w14:textId="77777777" w:rsidR="00BD75CE" w:rsidRDefault="00BD75C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04967122"/>
      <w:docPartObj>
        <w:docPartGallery w:val="Page Numbers (Top of Page)"/>
        <w:docPartUnique/>
      </w:docPartObj>
    </w:sdtPr>
    <w:sdtContent>
      <w:p w14:paraId="75EF8038" w14:textId="40C3BE05" w:rsidR="004F64AB" w:rsidRPr="0078224A" w:rsidRDefault="004F64AB" w:rsidP="0009160A">
        <w:pPr>
          <w:pStyle w:val="a5"/>
          <w:ind w:right="113"/>
          <w:jc w:val="right"/>
          <w:rPr>
            <w:lang w:val="en-US"/>
          </w:rPr>
        </w:pPr>
        <w:r>
          <w:fldChar w:fldCharType="begin"/>
        </w:r>
        <w:r>
          <w:instrText>PAGE   \* MERGEFORMAT</w:instrText>
        </w:r>
        <w:r>
          <w:fldChar w:fldCharType="separate"/>
        </w:r>
        <w:r w:rsidR="00411636">
          <w:rPr>
            <w:noProof/>
          </w:rPr>
          <w:t>20</w:t>
        </w:r>
        <w:r>
          <w:rPr>
            <w:noProof/>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B13114"/>
    <w:multiLevelType w:val="hybridMultilevel"/>
    <w:tmpl w:val="73D2E2E4"/>
    <w:lvl w:ilvl="0" w:tplc="71401148">
      <w:start w:val="1"/>
      <w:numFmt w:val="bullet"/>
      <w:suff w:val="space"/>
      <w:lvlText w:val="–"/>
      <w:lvlJc w:val="left"/>
      <w:pPr>
        <w:ind w:left="1429" w:hanging="360"/>
      </w:pPr>
      <w:rPr>
        <w:rFonts w:ascii="Times New Roman" w:hAnsi="Times New Roman" w:cs="Times New Roman" w:hint="default"/>
      </w:rPr>
    </w:lvl>
    <w:lvl w:ilvl="1" w:tplc="2F6A6ABE">
      <w:numFmt w:val="bullet"/>
      <w:lvlText w:val="—"/>
      <w:lvlJc w:val="left"/>
      <w:pPr>
        <w:ind w:left="2854" w:hanging="1065"/>
      </w:pPr>
      <w:rPr>
        <w:rFonts w:ascii="Times New Roman" w:eastAsiaTheme="minorHAnsi" w:hAnsi="Times New Roman"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 w15:restartNumberingAfterBreak="0">
    <w:nsid w:val="032437F6"/>
    <w:multiLevelType w:val="hybridMultilevel"/>
    <w:tmpl w:val="8D545060"/>
    <w:lvl w:ilvl="0" w:tplc="4ABEE6D2">
      <w:start w:val="1"/>
      <w:numFmt w:val="bullet"/>
      <w:suff w:val="space"/>
      <w:lvlText w:val=""/>
      <w:lvlJc w:val="left"/>
      <w:pPr>
        <w:ind w:left="106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5DA2D6E"/>
    <w:multiLevelType w:val="hybridMultilevel"/>
    <w:tmpl w:val="522A730E"/>
    <w:lvl w:ilvl="0" w:tplc="BA4C6544">
      <w:start w:val="1"/>
      <w:numFmt w:val="decimal"/>
      <w:suff w:val="space"/>
      <w:lvlText w:val="%1"/>
      <w:lvlJc w:val="center"/>
      <w:pPr>
        <w:ind w:left="1429" w:hanging="360"/>
      </w:pPr>
      <w:rPr>
        <w:rFonts w:hint="default"/>
        <w:color w:val="auto"/>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3" w15:restartNumberingAfterBreak="0">
    <w:nsid w:val="071F6ABD"/>
    <w:multiLevelType w:val="multilevel"/>
    <w:tmpl w:val="67A6A792"/>
    <w:lvl w:ilvl="0">
      <w:start w:val="3"/>
      <w:numFmt w:val="decimal"/>
      <w:lvlText w:val="%1"/>
      <w:lvlJc w:val="left"/>
      <w:pPr>
        <w:ind w:left="375" w:hanging="375"/>
      </w:pPr>
      <w:rPr>
        <w:rFonts w:hint="default"/>
      </w:rPr>
    </w:lvl>
    <w:lvl w:ilvl="1">
      <w:start w:val="1"/>
      <w:numFmt w:val="decimal"/>
      <w:lvlText w:val="%1.%2"/>
      <w:lvlJc w:val="left"/>
      <w:pPr>
        <w:ind w:left="1095" w:hanging="37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4" w15:restartNumberingAfterBreak="0">
    <w:nsid w:val="15E63CD2"/>
    <w:multiLevelType w:val="hybridMultilevel"/>
    <w:tmpl w:val="522A730E"/>
    <w:lvl w:ilvl="0" w:tplc="BA4C6544">
      <w:start w:val="1"/>
      <w:numFmt w:val="decimal"/>
      <w:suff w:val="space"/>
      <w:lvlText w:val="%1"/>
      <w:lvlJc w:val="center"/>
      <w:pPr>
        <w:ind w:left="1429" w:hanging="360"/>
      </w:pPr>
      <w:rPr>
        <w:rFonts w:hint="default"/>
        <w:color w:val="auto"/>
      </w:rPr>
    </w:lvl>
    <w:lvl w:ilvl="1" w:tplc="04090019">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5" w15:restartNumberingAfterBreak="0">
    <w:nsid w:val="208B3483"/>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32E41391"/>
    <w:multiLevelType w:val="hybridMultilevel"/>
    <w:tmpl w:val="89A631E6"/>
    <w:lvl w:ilvl="0" w:tplc="BB040534">
      <w:start w:val="1"/>
      <w:numFmt w:val="decimal"/>
      <w:lvlText w:val="%1"/>
      <w:lvlJc w:val="center"/>
      <w:pPr>
        <w:ind w:left="1637" w:hanging="360"/>
      </w:pPr>
      <w:rPr>
        <w:color w:val="auto"/>
      </w:r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7" w15:restartNumberingAfterBreak="0">
    <w:nsid w:val="395D5F03"/>
    <w:multiLevelType w:val="multilevel"/>
    <w:tmpl w:val="4D66ACEA"/>
    <w:lvl w:ilvl="0">
      <w:start w:val="1"/>
      <w:numFmt w:val="bullet"/>
      <w:suff w:val="space"/>
      <w:lvlText w:val="–"/>
      <w:lvlJc w:val="left"/>
      <w:pPr>
        <w:ind w:left="720" w:hanging="360"/>
      </w:pPr>
      <w:rPr>
        <w:rFonts w:ascii="Times New Roman" w:hAnsi="Times New Roman" w:cs="Times New Roman"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3BEB77F9"/>
    <w:multiLevelType w:val="hybridMultilevel"/>
    <w:tmpl w:val="E0165E8C"/>
    <w:lvl w:ilvl="0" w:tplc="9E7C62EA">
      <w:start w:val="1"/>
      <w:numFmt w:val="decimal"/>
      <w:suff w:val="nothing"/>
      <w:lvlText w:val="%1)"/>
      <w:lvlJc w:val="left"/>
      <w:pPr>
        <w:ind w:left="0" w:firstLine="0"/>
      </w:pPr>
      <w:rPr>
        <w:rFonts w:hint="default"/>
        <w:i w:val="0"/>
        <w:u w:val="singl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44C60F9A"/>
    <w:multiLevelType w:val="hybridMultilevel"/>
    <w:tmpl w:val="DCA4326A"/>
    <w:lvl w:ilvl="0" w:tplc="CBD4125E">
      <w:start w:val="1"/>
      <w:numFmt w:val="bullet"/>
      <w:suff w:val="space"/>
      <w:lvlText w:val=""/>
      <w:lvlJc w:val="left"/>
      <w:pPr>
        <w:ind w:left="1429" w:hanging="72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45C136FE"/>
    <w:multiLevelType w:val="multilevel"/>
    <w:tmpl w:val="ECCCE664"/>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1" w15:restartNumberingAfterBreak="0">
    <w:nsid w:val="4CB86596"/>
    <w:multiLevelType w:val="multilevel"/>
    <w:tmpl w:val="8E1E83FA"/>
    <w:lvl w:ilvl="0">
      <w:start w:val="1"/>
      <w:numFmt w:val="decimal"/>
      <w:suff w:val="space"/>
      <w:lvlText w:val="%1."/>
      <w:lvlJc w:val="left"/>
      <w:pPr>
        <w:ind w:left="567" w:firstLine="142"/>
      </w:pPr>
      <w:rPr>
        <w:rFonts w:hint="default"/>
      </w:rPr>
    </w:lvl>
    <w:lvl w:ilvl="1">
      <w:start w:val="2"/>
      <w:numFmt w:val="decimal"/>
      <w:pStyle w:val="a"/>
      <w:isLgl/>
      <w:lvlText w:val="%1.%2"/>
      <w:lvlJc w:val="left"/>
      <w:pPr>
        <w:ind w:left="1129" w:hanging="42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2" w15:restartNumberingAfterBreak="0">
    <w:nsid w:val="5298620B"/>
    <w:multiLevelType w:val="hybridMultilevel"/>
    <w:tmpl w:val="38020A2E"/>
    <w:lvl w:ilvl="0" w:tplc="43CAF4B4">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3" w15:restartNumberingAfterBreak="0">
    <w:nsid w:val="5B807CB0"/>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5E675754"/>
    <w:multiLevelType w:val="hybridMultilevel"/>
    <w:tmpl w:val="F3188046"/>
    <w:lvl w:ilvl="0" w:tplc="1CF8A06C">
      <w:start w:val="1"/>
      <w:numFmt w:val="bullet"/>
      <w:suff w:val="space"/>
      <w:lvlText w:val="–"/>
      <w:lvlJc w:val="left"/>
      <w:pPr>
        <w:ind w:left="1429" w:hanging="360"/>
      </w:pPr>
      <w:rPr>
        <w:rFonts w:ascii="Times New Roman" w:eastAsia="Calibri"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5" w15:restartNumberingAfterBreak="0">
    <w:nsid w:val="62423F54"/>
    <w:multiLevelType w:val="hybridMultilevel"/>
    <w:tmpl w:val="BAAAC418"/>
    <w:lvl w:ilvl="0" w:tplc="C53C15C6">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642D5083"/>
    <w:multiLevelType w:val="hybridMultilevel"/>
    <w:tmpl w:val="01FA1FD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68D03A45"/>
    <w:multiLevelType w:val="hybridMultilevel"/>
    <w:tmpl w:val="522A730E"/>
    <w:lvl w:ilvl="0" w:tplc="BA4C6544">
      <w:start w:val="1"/>
      <w:numFmt w:val="decimal"/>
      <w:suff w:val="space"/>
      <w:lvlText w:val="%1"/>
      <w:lvlJc w:val="center"/>
      <w:pPr>
        <w:ind w:left="1429" w:hanging="360"/>
      </w:pPr>
      <w:rPr>
        <w:rFonts w:hint="default"/>
        <w:color w:val="auto"/>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8" w15:restartNumberingAfterBreak="0">
    <w:nsid w:val="715517C3"/>
    <w:multiLevelType w:val="multilevel"/>
    <w:tmpl w:val="7F100AAA"/>
    <w:lvl w:ilvl="0">
      <w:start w:val="3"/>
      <w:numFmt w:val="decimal"/>
      <w:lvlText w:val="%1"/>
      <w:lvlJc w:val="left"/>
      <w:pPr>
        <w:ind w:left="600" w:hanging="600"/>
      </w:pPr>
      <w:rPr>
        <w:rFonts w:hint="default"/>
      </w:rPr>
    </w:lvl>
    <w:lvl w:ilvl="1">
      <w:start w:val="3"/>
      <w:numFmt w:val="decimal"/>
      <w:lvlText w:val="%1.%2"/>
      <w:lvlJc w:val="left"/>
      <w:pPr>
        <w:ind w:left="954" w:hanging="600"/>
      </w:pPr>
      <w:rPr>
        <w:rFonts w:hint="default"/>
      </w:rPr>
    </w:lvl>
    <w:lvl w:ilvl="2">
      <w:start w:val="1"/>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19" w15:restartNumberingAfterBreak="0">
    <w:nsid w:val="721D0B94"/>
    <w:multiLevelType w:val="hybridMultilevel"/>
    <w:tmpl w:val="78FA8EBA"/>
    <w:lvl w:ilvl="0" w:tplc="D076FAB4">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749C4C83"/>
    <w:multiLevelType w:val="multilevel"/>
    <w:tmpl w:val="86C6CA46"/>
    <w:lvl w:ilvl="0">
      <w:numFmt w:val="bullet"/>
      <w:suff w:val="space"/>
      <w:lvlText w:val="—"/>
      <w:lvlJc w:val="left"/>
      <w:pPr>
        <w:ind w:left="720" w:hanging="360"/>
      </w:pPr>
      <w:rPr>
        <w:rFonts w:ascii="Times New Roman" w:hAnsi="Times New Roman" w:cs="Times New Roman"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75C84BB2"/>
    <w:multiLevelType w:val="multilevel"/>
    <w:tmpl w:val="67A6A792"/>
    <w:lvl w:ilvl="0">
      <w:start w:val="3"/>
      <w:numFmt w:val="decimal"/>
      <w:lvlText w:val="%1"/>
      <w:lvlJc w:val="left"/>
      <w:pPr>
        <w:ind w:left="375" w:hanging="375"/>
      </w:pPr>
      <w:rPr>
        <w:rFonts w:hint="default"/>
      </w:rPr>
    </w:lvl>
    <w:lvl w:ilvl="1">
      <w:start w:val="1"/>
      <w:numFmt w:val="decimal"/>
      <w:lvlText w:val="%1.%2"/>
      <w:lvlJc w:val="left"/>
      <w:pPr>
        <w:ind w:left="1095" w:hanging="37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22" w15:restartNumberingAfterBreak="0">
    <w:nsid w:val="77176D3C"/>
    <w:multiLevelType w:val="hybridMultilevel"/>
    <w:tmpl w:val="09124DE2"/>
    <w:lvl w:ilvl="0" w:tplc="2A1A8636">
      <w:start w:val="1"/>
      <w:numFmt w:val="bullet"/>
      <w:pStyle w:val="a0"/>
      <w:suff w:val="space"/>
      <w:lvlText w:val=""/>
      <w:lvlJc w:val="left"/>
      <w:pPr>
        <w:ind w:left="1353"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7E8E50EF"/>
    <w:multiLevelType w:val="hybridMultilevel"/>
    <w:tmpl w:val="352887F2"/>
    <w:lvl w:ilvl="0" w:tplc="525AC6B0">
      <w:start w:val="1"/>
      <w:numFmt w:val="bullet"/>
      <w:suff w:val="space"/>
      <w:lvlText w:val="–"/>
      <w:lvlJc w:val="left"/>
      <w:pPr>
        <w:ind w:left="1429" w:hanging="360"/>
      </w:pPr>
      <w:rPr>
        <w:rFonts w:ascii="Times New Roman" w:eastAsia="Calibri"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4" w15:restartNumberingAfterBreak="0">
    <w:nsid w:val="7ED44C41"/>
    <w:multiLevelType w:val="multilevel"/>
    <w:tmpl w:val="29E6E588"/>
    <w:lvl w:ilvl="0">
      <w:start w:val="1"/>
      <w:numFmt w:val="decimal"/>
      <w:lvlText w:val="%1"/>
      <w:lvlJc w:val="left"/>
      <w:pPr>
        <w:ind w:left="375" w:hanging="375"/>
      </w:pPr>
      <w:rPr>
        <w:rFonts w:hint="default"/>
      </w:rPr>
    </w:lvl>
    <w:lvl w:ilvl="1">
      <w:start w:val="4"/>
      <w:numFmt w:val="decimal"/>
      <w:lvlText w:val="%1.%2"/>
      <w:lvlJc w:val="left"/>
      <w:pPr>
        <w:ind w:left="1504" w:hanging="375"/>
      </w:pPr>
      <w:rPr>
        <w:rFonts w:hint="default"/>
      </w:rPr>
    </w:lvl>
    <w:lvl w:ilvl="2">
      <w:start w:val="1"/>
      <w:numFmt w:val="decimal"/>
      <w:lvlText w:val="%1.%2.%3"/>
      <w:lvlJc w:val="left"/>
      <w:pPr>
        <w:ind w:left="2978" w:hanging="720"/>
      </w:pPr>
      <w:rPr>
        <w:rFonts w:hint="default"/>
      </w:rPr>
    </w:lvl>
    <w:lvl w:ilvl="3">
      <w:start w:val="1"/>
      <w:numFmt w:val="decimal"/>
      <w:lvlText w:val="%1.%2.%3.%4"/>
      <w:lvlJc w:val="left"/>
      <w:pPr>
        <w:ind w:left="4467" w:hanging="1080"/>
      </w:pPr>
      <w:rPr>
        <w:rFonts w:hint="default"/>
      </w:rPr>
    </w:lvl>
    <w:lvl w:ilvl="4">
      <w:start w:val="1"/>
      <w:numFmt w:val="decimal"/>
      <w:lvlText w:val="%1.%2.%3.%4.%5"/>
      <w:lvlJc w:val="left"/>
      <w:pPr>
        <w:ind w:left="5596" w:hanging="1080"/>
      </w:pPr>
      <w:rPr>
        <w:rFonts w:hint="default"/>
      </w:rPr>
    </w:lvl>
    <w:lvl w:ilvl="5">
      <w:start w:val="1"/>
      <w:numFmt w:val="decimal"/>
      <w:lvlText w:val="%1.%2.%3.%4.%5.%6"/>
      <w:lvlJc w:val="left"/>
      <w:pPr>
        <w:ind w:left="7085" w:hanging="1440"/>
      </w:pPr>
      <w:rPr>
        <w:rFonts w:hint="default"/>
      </w:rPr>
    </w:lvl>
    <w:lvl w:ilvl="6">
      <w:start w:val="1"/>
      <w:numFmt w:val="decimal"/>
      <w:lvlText w:val="%1.%2.%3.%4.%5.%6.%7"/>
      <w:lvlJc w:val="left"/>
      <w:pPr>
        <w:ind w:left="8214" w:hanging="1440"/>
      </w:pPr>
      <w:rPr>
        <w:rFonts w:hint="default"/>
      </w:rPr>
    </w:lvl>
    <w:lvl w:ilvl="7">
      <w:start w:val="1"/>
      <w:numFmt w:val="decimal"/>
      <w:lvlText w:val="%1.%2.%3.%4.%5.%6.%7.%8"/>
      <w:lvlJc w:val="left"/>
      <w:pPr>
        <w:ind w:left="9703" w:hanging="1800"/>
      </w:pPr>
      <w:rPr>
        <w:rFonts w:hint="default"/>
      </w:rPr>
    </w:lvl>
    <w:lvl w:ilvl="8">
      <w:start w:val="1"/>
      <w:numFmt w:val="decimal"/>
      <w:lvlText w:val="%1.%2.%3.%4.%5.%6.%7.%8.%9"/>
      <w:lvlJc w:val="left"/>
      <w:pPr>
        <w:ind w:left="11192" w:hanging="2160"/>
      </w:pPr>
      <w:rPr>
        <w:rFonts w:hint="default"/>
      </w:rPr>
    </w:lvl>
  </w:abstractNum>
  <w:num w:numId="1">
    <w:abstractNumId w:val="8"/>
  </w:num>
  <w:num w:numId="2">
    <w:abstractNumId w:val="16"/>
  </w:num>
  <w:num w:numId="3">
    <w:abstractNumId w:val="10"/>
  </w:num>
  <w:num w:numId="4">
    <w:abstractNumId w:val="5"/>
  </w:num>
  <w:num w:numId="5">
    <w:abstractNumId w:val="13"/>
  </w:num>
  <w:num w:numId="6">
    <w:abstractNumId w:val="21"/>
  </w:num>
  <w:num w:numId="7">
    <w:abstractNumId w:val="15"/>
  </w:num>
  <w:num w:numId="8">
    <w:abstractNumId w:val="19"/>
  </w:num>
  <w:num w:numId="9">
    <w:abstractNumId w:val="11"/>
  </w:num>
  <w:num w:numId="10">
    <w:abstractNumId w:val="22"/>
  </w:num>
  <w:num w:numId="11">
    <w:abstractNumId w:val="24"/>
  </w:num>
  <w:num w:numId="12">
    <w:abstractNumId w:val="20"/>
  </w:num>
  <w:num w:numId="13">
    <w:abstractNumId w:val="0"/>
  </w:num>
  <w:num w:numId="1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2"/>
  </w:num>
  <w:num w:numId="16">
    <w:abstractNumId w:val="7"/>
  </w:num>
  <w:num w:numId="17">
    <w:abstractNumId w:val="14"/>
  </w:num>
  <w:num w:numId="18">
    <w:abstractNumId w:val="23"/>
  </w:num>
  <w:num w:numId="19">
    <w:abstractNumId w:val="11"/>
    <w:lvlOverride w:ilvl="0">
      <w:startOverride w:val="4"/>
    </w:lvlOverride>
  </w:num>
  <w:num w:numId="20">
    <w:abstractNumId w:val="11"/>
    <w:lvlOverride w:ilvl="0">
      <w:startOverride w:val="6"/>
    </w:lvlOverride>
    <w:lvlOverride w:ilvl="1">
      <w:startOverride w:val="9"/>
    </w:lvlOverride>
  </w:num>
  <w:num w:numId="21">
    <w:abstractNumId w:val="11"/>
    <w:lvlOverride w:ilvl="0">
      <w:startOverride w:val="5"/>
    </w:lvlOverride>
  </w:num>
  <w:num w:numId="22">
    <w:abstractNumId w:val="11"/>
    <w:lvlOverride w:ilvl="0">
      <w:startOverride w:val="6"/>
    </w:lvlOverride>
  </w:num>
  <w:num w:numId="23">
    <w:abstractNumId w:val="3"/>
  </w:num>
  <w:num w:numId="24">
    <w:abstractNumId w:val="18"/>
  </w:num>
  <w:num w:numId="25">
    <w:abstractNumId w:val="11"/>
    <w:lvlOverride w:ilvl="0">
      <w:startOverride w:val="6"/>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6"/>
  </w:num>
  <w:num w:numId="28">
    <w:abstractNumId w:val="4"/>
  </w:num>
  <w:num w:numId="29">
    <w:abstractNumId w:val="17"/>
  </w:num>
  <w:num w:numId="30">
    <w:abstractNumId w:val="2"/>
  </w:num>
  <w:num w:numId="31">
    <w:abstractNumId w:val="9"/>
  </w:num>
  <w:num w:numId="32">
    <w:abstractNumId w:val="1"/>
  </w:num>
  <w:num w:numId="33">
    <w:abstractNumId w:val="9"/>
  </w:num>
  <w:num w:numId="3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isplayBackgroundShape/>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F1E4B"/>
    <w:rsid w:val="00002964"/>
    <w:rsid w:val="00020314"/>
    <w:rsid w:val="00020716"/>
    <w:rsid w:val="000420C8"/>
    <w:rsid w:val="00042EE2"/>
    <w:rsid w:val="00047F36"/>
    <w:rsid w:val="00076AD1"/>
    <w:rsid w:val="000844E7"/>
    <w:rsid w:val="0009160A"/>
    <w:rsid w:val="00091DDE"/>
    <w:rsid w:val="000946BA"/>
    <w:rsid w:val="00097007"/>
    <w:rsid w:val="000A5CFD"/>
    <w:rsid w:val="000B448E"/>
    <w:rsid w:val="000B44EF"/>
    <w:rsid w:val="000C4FAD"/>
    <w:rsid w:val="000D25BD"/>
    <w:rsid w:val="000F35ED"/>
    <w:rsid w:val="00112BB9"/>
    <w:rsid w:val="00112FA8"/>
    <w:rsid w:val="00115CB6"/>
    <w:rsid w:val="00120795"/>
    <w:rsid w:val="0013262C"/>
    <w:rsid w:val="001424EC"/>
    <w:rsid w:val="00161C17"/>
    <w:rsid w:val="00162F01"/>
    <w:rsid w:val="00167950"/>
    <w:rsid w:val="00173069"/>
    <w:rsid w:val="00185FB1"/>
    <w:rsid w:val="0019490A"/>
    <w:rsid w:val="001955E4"/>
    <w:rsid w:val="001957F1"/>
    <w:rsid w:val="00195FBC"/>
    <w:rsid w:val="0019755B"/>
    <w:rsid w:val="001B44AD"/>
    <w:rsid w:val="001C00D0"/>
    <w:rsid w:val="001C064F"/>
    <w:rsid w:val="001C2D08"/>
    <w:rsid w:val="001C36E6"/>
    <w:rsid w:val="001D4646"/>
    <w:rsid w:val="001D6E53"/>
    <w:rsid w:val="001E1725"/>
    <w:rsid w:val="002108A2"/>
    <w:rsid w:val="00212EB9"/>
    <w:rsid w:val="00213396"/>
    <w:rsid w:val="002134D3"/>
    <w:rsid w:val="00213BDA"/>
    <w:rsid w:val="00224FDA"/>
    <w:rsid w:val="00250BEE"/>
    <w:rsid w:val="002541BB"/>
    <w:rsid w:val="002542B3"/>
    <w:rsid w:val="00267C9F"/>
    <w:rsid w:val="00276DB0"/>
    <w:rsid w:val="002807C4"/>
    <w:rsid w:val="002960BE"/>
    <w:rsid w:val="002A36E9"/>
    <w:rsid w:val="002A4817"/>
    <w:rsid w:val="002B12E2"/>
    <w:rsid w:val="002B333B"/>
    <w:rsid w:val="002B5ED9"/>
    <w:rsid w:val="002C72C4"/>
    <w:rsid w:val="002D1171"/>
    <w:rsid w:val="002D3348"/>
    <w:rsid w:val="002E0AD3"/>
    <w:rsid w:val="002F1567"/>
    <w:rsid w:val="002F3E6D"/>
    <w:rsid w:val="003103F4"/>
    <w:rsid w:val="00316233"/>
    <w:rsid w:val="00316B60"/>
    <w:rsid w:val="00323301"/>
    <w:rsid w:val="0032646B"/>
    <w:rsid w:val="00326E64"/>
    <w:rsid w:val="00331879"/>
    <w:rsid w:val="00333221"/>
    <w:rsid w:val="003346DC"/>
    <w:rsid w:val="00345DD3"/>
    <w:rsid w:val="00345F10"/>
    <w:rsid w:val="00351928"/>
    <w:rsid w:val="0035562C"/>
    <w:rsid w:val="003741D7"/>
    <w:rsid w:val="00376C10"/>
    <w:rsid w:val="0038286C"/>
    <w:rsid w:val="00386377"/>
    <w:rsid w:val="0039268A"/>
    <w:rsid w:val="003A0EB9"/>
    <w:rsid w:val="003A1903"/>
    <w:rsid w:val="003A76F0"/>
    <w:rsid w:val="003E29B2"/>
    <w:rsid w:val="003E31B4"/>
    <w:rsid w:val="003E43B1"/>
    <w:rsid w:val="003F199A"/>
    <w:rsid w:val="00400D1C"/>
    <w:rsid w:val="004017C7"/>
    <w:rsid w:val="00402581"/>
    <w:rsid w:val="00411636"/>
    <w:rsid w:val="004137CA"/>
    <w:rsid w:val="00442903"/>
    <w:rsid w:val="0045070B"/>
    <w:rsid w:val="00461435"/>
    <w:rsid w:val="0046648C"/>
    <w:rsid w:val="00466878"/>
    <w:rsid w:val="00483334"/>
    <w:rsid w:val="00487281"/>
    <w:rsid w:val="004908EE"/>
    <w:rsid w:val="004A3E67"/>
    <w:rsid w:val="004A7448"/>
    <w:rsid w:val="004B4A44"/>
    <w:rsid w:val="004B72BD"/>
    <w:rsid w:val="004B7E2E"/>
    <w:rsid w:val="004C2A78"/>
    <w:rsid w:val="004F64AB"/>
    <w:rsid w:val="0050621C"/>
    <w:rsid w:val="00507812"/>
    <w:rsid w:val="005175B6"/>
    <w:rsid w:val="00517B62"/>
    <w:rsid w:val="00522DB8"/>
    <w:rsid w:val="00523912"/>
    <w:rsid w:val="0053006F"/>
    <w:rsid w:val="00533D03"/>
    <w:rsid w:val="005346A0"/>
    <w:rsid w:val="00536D88"/>
    <w:rsid w:val="00541224"/>
    <w:rsid w:val="00546687"/>
    <w:rsid w:val="00546BC0"/>
    <w:rsid w:val="0055216A"/>
    <w:rsid w:val="0055326D"/>
    <w:rsid w:val="005539F5"/>
    <w:rsid w:val="00561AEF"/>
    <w:rsid w:val="00565D32"/>
    <w:rsid w:val="00565F83"/>
    <w:rsid w:val="00571A51"/>
    <w:rsid w:val="0058138B"/>
    <w:rsid w:val="005A4485"/>
    <w:rsid w:val="005C00D8"/>
    <w:rsid w:val="005C27AE"/>
    <w:rsid w:val="005C3EAD"/>
    <w:rsid w:val="005D1839"/>
    <w:rsid w:val="005E17DC"/>
    <w:rsid w:val="005E2265"/>
    <w:rsid w:val="005E7D5B"/>
    <w:rsid w:val="005F1145"/>
    <w:rsid w:val="00601DAB"/>
    <w:rsid w:val="006102B3"/>
    <w:rsid w:val="00635D5A"/>
    <w:rsid w:val="00636AE4"/>
    <w:rsid w:val="00650758"/>
    <w:rsid w:val="00655DEC"/>
    <w:rsid w:val="00661385"/>
    <w:rsid w:val="00671642"/>
    <w:rsid w:val="0067252A"/>
    <w:rsid w:val="0068277B"/>
    <w:rsid w:val="00694168"/>
    <w:rsid w:val="006948E6"/>
    <w:rsid w:val="00696D44"/>
    <w:rsid w:val="0069768C"/>
    <w:rsid w:val="006C2958"/>
    <w:rsid w:val="006C4EA7"/>
    <w:rsid w:val="006C7AAB"/>
    <w:rsid w:val="006D2387"/>
    <w:rsid w:val="006D447C"/>
    <w:rsid w:val="006F537C"/>
    <w:rsid w:val="00703F9E"/>
    <w:rsid w:val="00712DD2"/>
    <w:rsid w:val="00715E79"/>
    <w:rsid w:val="00725F8B"/>
    <w:rsid w:val="0072774D"/>
    <w:rsid w:val="00727968"/>
    <w:rsid w:val="00727980"/>
    <w:rsid w:val="007510C3"/>
    <w:rsid w:val="00753705"/>
    <w:rsid w:val="007664B2"/>
    <w:rsid w:val="0078275C"/>
    <w:rsid w:val="007915A0"/>
    <w:rsid w:val="00793045"/>
    <w:rsid w:val="00796859"/>
    <w:rsid w:val="007A65C8"/>
    <w:rsid w:val="007B17CF"/>
    <w:rsid w:val="007B2A5F"/>
    <w:rsid w:val="007C2C24"/>
    <w:rsid w:val="007C4E58"/>
    <w:rsid w:val="007C709A"/>
    <w:rsid w:val="007D3B89"/>
    <w:rsid w:val="007D6953"/>
    <w:rsid w:val="007E2CA2"/>
    <w:rsid w:val="007E558A"/>
    <w:rsid w:val="007E5E91"/>
    <w:rsid w:val="00806E2C"/>
    <w:rsid w:val="00832794"/>
    <w:rsid w:val="00833CDA"/>
    <w:rsid w:val="008365C6"/>
    <w:rsid w:val="00841E6A"/>
    <w:rsid w:val="00842E8C"/>
    <w:rsid w:val="008478E9"/>
    <w:rsid w:val="0085070F"/>
    <w:rsid w:val="0085400B"/>
    <w:rsid w:val="0085407F"/>
    <w:rsid w:val="00856957"/>
    <w:rsid w:val="008734FF"/>
    <w:rsid w:val="00886E66"/>
    <w:rsid w:val="008A1FE7"/>
    <w:rsid w:val="008A5337"/>
    <w:rsid w:val="008A78E9"/>
    <w:rsid w:val="008B1556"/>
    <w:rsid w:val="008B44D5"/>
    <w:rsid w:val="008B6C06"/>
    <w:rsid w:val="008E004E"/>
    <w:rsid w:val="008F4741"/>
    <w:rsid w:val="0090390C"/>
    <w:rsid w:val="00911168"/>
    <w:rsid w:val="00911D36"/>
    <w:rsid w:val="009134D2"/>
    <w:rsid w:val="00915769"/>
    <w:rsid w:val="00917393"/>
    <w:rsid w:val="00921D20"/>
    <w:rsid w:val="00923BC7"/>
    <w:rsid w:val="00923F5F"/>
    <w:rsid w:val="009271E3"/>
    <w:rsid w:val="0093617A"/>
    <w:rsid w:val="009430B8"/>
    <w:rsid w:val="00944B8D"/>
    <w:rsid w:val="00962130"/>
    <w:rsid w:val="0097393C"/>
    <w:rsid w:val="0098149D"/>
    <w:rsid w:val="009920BC"/>
    <w:rsid w:val="00992C29"/>
    <w:rsid w:val="00994DE7"/>
    <w:rsid w:val="00997902"/>
    <w:rsid w:val="009A40C5"/>
    <w:rsid w:val="009B376A"/>
    <w:rsid w:val="009B423C"/>
    <w:rsid w:val="009C3ECA"/>
    <w:rsid w:val="009D2831"/>
    <w:rsid w:val="009E1207"/>
    <w:rsid w:val="009E1871"/>
    <w:rsid w:val="009E4C1C"/>
    <w:rsid w:val="009F1E4B"/>
    <w:rsid w:val="009F38D6"/>
    <w:rsid w:val="00A05BFF"/>
    <w:rsid w:val="00A10FCC"/>
    <w:rsid w:val="00A23FB7"/>
    <w:rsid w:val="00A26AB7"/>
    <w:rsid w:val="00A30226"/>
    <w:rsid w:val="00A30EFF"/>
    <w:rsid w:val="00A33581"/>
    <w:rsid w:val="00A35025"/>
    <w:rsid w:val="00A36F28"/>
    <w:rsid w:val="00A4646E"/>
    <w:rsid w:val="00A478B7"/>
    <w:rsid w:val="00A51B6C"/>
    <w:rsid w:val="00A6103A"/>
    <w:rsid w:val="00A662BA"/>
    <w:rsid w:val="00A77FC3"/>
    <w:rsid w:val="00A825A5"/>
    <w:rsid w:val="00A8348C"/>
    <w:rsid w:val="00A915DC"/>
    <w:rsid w:val="00A93BCD"/>
    <w:rsid w:val="00A94700"/>
    <w:rsid w:val="00AA6862"/>
    <w:rsid w:val="00AA6C54"/>
    <w:rsid w:val="00AA777C"/>
    <w:rsid w:val="00AA7D36"/>
    <w:rsid w:val="00AB6605"/>
    <w:rsid w:val="00AB7A08"/>
    <w:rsid w:val="00AC5291"/>
    <w:rsid w:val="00AD0B23"/>
    <w:rsid w:val="00AD10D6"/>
    <w:rsid w:val="00AD55D6"/>
    <w:rsid w:val="00AE166D"/>
    <w:rsid w:val="00AE1F8A"/>
    <w:rsid w:val="00AE541A"/>
    <w:rsid w:val="00AE71F2"/>
    <w:rsid w:val="00AF3E7A"/>
    <w:rsid w:val="00AF68CA"/>
    <w:rsid w:val="00B0184F"/>
    <w:rsid w:val="00B060A1"/>
    <w:rsid w:val="00B10922"/>
    <w:rsid w:val="00B1609A"/>
    <w:rsid w:val="00B231E3"/>
    <w:rsid w:val="00B26BC6"/>
    <w:rsid w:val="00B3039D"/>
    <w:rsid w:val="00B367BC"/>
    <w:rsid w:val="00B6456B"/>
    <w:rsid w:val="00B64F42"/>
    <w:rsid w:val="00B77CBD"/>
    <w:rsid w:val="00B85D53"/>
    <w:rsid w:val="00B9078B"/>
    <w:rsid w:val="00B924C8"/>
    <w:rsid w:val="00B92530"/>
    <w:rsid w:val="00BA2D4F"/>
    <w:rsid w:val="00BB39B0"/>
    <w:rsid w:val="00BB476B"/>
    <w:rsid w:val="00BC35FD"/>
    <w:rsid w:val="00BC409F"/>
    <w:rsid w:val="00BD043A"/>
    <w:rsid w:val="00BD0A95"/>
    <w:rsid w:val="00BD3023"/>
    <w:rsid w:val="00BD75CE"/>
    <w:rsid w:val="00BE075A"/>
    <w:rsid w:val="00BE3F10"/>
    <w:rsid w:val="00BE6F11"/>
    <w:rsid w:val="00BF10F5"/>
    <w:rsid w:val="00BF1955"/>
    <w:rsid w:val="00C008CE"/>
    <w:rsid w:val="00C16DC1"/>
    <w:rsid w:val="00C31A0A"/>
    <w:rsid w:val="00C32E62"/>
    <w:rsid w:val="00C33FD1"/>
    <w:rsid w:val="00C56D52"/>
    <w:rsid w:val="00C613FA"/>
    <w:rsid w:val="00C618B5"/>
    <w:rsid w:val="00C64175"/>
    <w:rsid w:val="00C77411"/>
    <w:rsid w:val="00C8539D"/>
    <w:rsid w:val="00C9677A"/>
    <w:rsid w:val="00CA380D"/>
    <w:rsid w:val="00CA3C77"/>
    <w:rsid w:val="00CA7B86"/>
    <w:rsid w:val="00CB004A"/>
    <w:rsid w:val="00CB3A31"/>
    <w:rsid w:val="00CC27D6"/>
    <w:rsid w:val="00CC7042"/>
    <w:rsid w:val="00CE1715"/>
    <w:rsid w:val="00CE4F92"/>
    <w:rsid w:val="00CF184A"/>
    <w:rsid w:val="00CF28F9"/>
    <w:rsid w:val="00D0141B"/>
    <w:rsid w:val="00D052DD"/>
    <w:rsid w:val="00D0593B"/>
    <w:rsid w:val="00D200F4"/>
    <w:rsid w:val="00D27F83"/>
    <w:rsid w:val="00D37894"/>
    <w:rsid w:val="00D510DB"/>
    <w:rsid w:val="00D535CF"/>
    <w:rsid w:val="00D53ECE"/>
    <w:rsid w:val="00D55A1B"/>
    <w:rsid w:val="00D55A28"/>
    <w:rsid w:val="00D60F0B"/>
    <w:rsid w:val="00D61290"/>
    <w:rsid w:val="00D73643"/>
    <w:rsid w:val="00D76165"/>
    <w:rsid w:val="00D829E3"/>
    <w:rsid w:val="00D84E96"/>
    <w:rsid w:val="00D85FC9"/>
    <w:rsid w:val="00D9329F"/>
    <w:rsid w:val="00DA7C53"/>
    <w:rsid w:val="00DB4818"/>
    <w:rsid w:val="00DC66E9"/>
    <w:rsid w:val="00DC6B47"/>
    <w:rsid w:val="00DD127C"/>
    <w:rsid w:val="00DE0657"/>
    <w:rsid w:val="00DF3B9A"/>
    <w:rsid w:val="00DF48A3"/>
    <w:rsid w:val="00E004D3"/>
    <w:rsid w:val="00E12FA3"/>
    <w:rsid w:val="00E277CB"/>
    <w:rsid w:val="00E3700B"/>
    <w:rsid w:val="00E3728B"/>
    <w:rsid w:val="00E47952"/>
    <w:rsid w:val="00E52665"/>
    <w:rsid w:val="00E54FB7"/>
    <w:rsid w:val="00E7668A"/>
    <w:rsid w:val="00EA0FA0"/>
    <w:rsid w:val="00EA2CD9"/>
    <w:rsid w:val="00EC0395"/>
    <w:rsid w:val="00EC5797"/>
    <w:rsid w:val="00EE2C55"/>
    <w:rsid w:val="00EE30AD"/>
    <w:rsid w:val="00EE4A2C"/>
    <w:rsid w:val="00EE592C"/>
    <w:rsid w:val="00F0158A"/>
    <w:rsid w:val="00F036AB"/>
    <w:rsid w:val="00F22F20"/>
    <w:rsid w:val="00F3092E"/>
    <w:rsid w:val="00F31ED3"/>
    <w:rsid w:val="00F34A51"/>
    <w:rsid w:val="00F50948"/>
    <w:rsid w:val="00F634F3"/>
    <w:rsid w:val="00F70F72"/>
    <w:rsid w:val="00F70F9E"/>
    <w:rsid w:val="00F82021"/>
    <w:rsid w:val="00F86B00"/>
    <w:rsid w:val="00F913EC"/>
    <w:rsid w:val="00FA0846"/>
    <w:rsid w:val="00FB1D32"/>
    <w:rsid w:val="00FB22BA"/>
    <w:rsid w:val="00FC2218"/>
    <w:rsid w:val="00FC24B9"/>
    <w:rsid w:val="00FC303C"/>
    <w:rsid w:val="00FF747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D2ADC80"/>
  <w15:chartTrackingRefBased/>
  <w15:docId w15:val="{06478774-7EB7-4E19-9113-C39EE62469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rsid w:val="0098149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pPr>
    <w:rPr>
      <w:rFonts w:ascii="Times New Roman" w:eastAsia="Times New Roman" w:hAnsi="Times New Roman" w:cs="Times New Roman"/>
      <w:sz w:val="28"/>
      <w:szCs w:val="28"/>
      <w:lang w:eastAsia="ru-RU"/>
    </w:rPr>
  </w:style>
  <w:style w:type="paragraph" w:styleId="1">
    <w:name w:val="heading 1"/>
    <w:basedOn w:val="a1"/>
    <w:next w:val="a1"/>
    <w:link w:val="10"/>
    <w:uiPriority w:val="9"/>
    <w:rsid w:val="00076AD1"/>
    <w:pPr>
      <w:keepNext/>
      <w:keepLine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240" w:line="256" w:lineRule="auto"/>
      <w:ind w:firstLine="0"/>
      <w:jc w:val="left"/>
      <w:outlineLvl w:val="0"/>
    </w:pPr>
    <w:rPr>
      <w:rFonts w:asciiTheme="majorHAnsi" w:eastAsiaTheme="majorEastAsia" w:hAnsiTheme="majorHAnsi" w:cstheme="majorBidi"/>
      <w:color w:val="2E74B5" w:themeColor="accent1" w:themeShade="BF"/>
      <w:sz w:val="32"/>
      <w:szCs w:val="32"/>
      <w:lang w:eastAsia="en-US"/>
    </w:rPr>
  </w:style>
  <w:style w:type="paragraph" w:styleId="2">
    <w:name w:val="heading 2"/>
    <w:basedOn w:val="a1"/>
    <w:next w:val="a1"/>
    <w:link w:val="20"/>
    <w:uiPriority w:val="9"/>
    <w:semiHidden/>
    <w:unhideWhenUsed/>
    <w:rsid w:val="00D535CF"/>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1"/>
    <w:next w:val="a1"/>
    <w:link w:val="30"/>
    <w:uiPriority w:val="9"/>
    <w:semiHidden/>
    <w:unhideWhenUsed/>
    <w:qFormat/>
    <w:rsid w:val="00571A51"/>
    <w:pPr>
      <w:keepNext/>
      <w:keepLine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40" w:line="256" w:lineRule="auto"/>
      <w:ind w:firstLine="0"/>
      <w:jc w:val="left"/>
      <w:outlineLvl w:val="2"/>
    </w:pPr>
    <w:rPr>
      <w:rFonts w:asciiTheme="majorHAnsi" w:eastAsiaTheme="majorEastAsia" w:hAnsiTheme="majorHAnsi" w:cstheme="majorBidi"/>
      <w:color w:val="1F4D78" w:themeColor="accent1" w:themeShade="7F"/>
      <w:sz w:val="24"/>
      <w:szCs w:val="24"/>
      <w:lang w:eastAsia="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uiPriority w:val="9"/>
    <w:rsid w:val="00076AD1"/>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2"/>
    <w:link w:val="2"/>
    <w:uiPriority w:val="9"/>
    <w:semiHidden/>
    <w:rsid w:val="00D535CF"/>
    <w:rPr>
      <w:rFonts w:asciiTheme="majorHAnsi" w:eastAsiaTheme="majorEastAsia" w:hAnsiTheme="majorHAnsi" w:cstheme="majorBidi"/>
      <w:color w:val="2E74B5" w:themeColor="accent1" w:themeShade="BF"/>
      <w:sz w:val="26"/>
      <w:szCs w:val="26"/>
      <w:lang w:eastAsia="ru-RU"/>
    </w:rPr>
  </w:style>
  <w:style w:type="character" w:customStyle="1" w:styleId="30">
    <w:name w:val="Заголовок 3 Знак"/>
    <w:basedOn w:val="a2"/>
    <w:link w:val="3"/>
    <w:uiPriority w:val="9"/>
    <w:semiHidden/>
    <w:rsid w:val="00571A51"/>
    <w:rPr>
      <w:rFonts w:asciiTheme="majorHAnsi" w:eastAsiaTheme="majorEastAsia" w:hAnsiTheme="majorHAnsi" w:cstheme="majorBidi"/>
      <w:color w:val="1F4D78" w:themeColor="accent1" w:themeShade="7F"/>
      <w:sz w:val="24"/>
      <w:szCs w:val="24"/>
    </w:rPr>
  </w:style>
  <w:style w:type="paragraph" w:styleId="a5">
    <w:name w:val="header"/>
    <w:basedOn w:val="a1"/>
    <w:link w:val="a6"/>
    <w:uiPriority w:val="99"/>
    <w:unhideWhenUsed/>
    <w:rsid w:val="0098149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4536"/>
        <w:tab w:val="right" w:pos="9072"/>
      </w:tabs>
    </w:pPr>
  </w:style>
  <w:style w:type="character" w:customStyle="1" w:styleId="a6">
    <w:name w:val="Верхний колонтитул Знак"/>
    <w:basedOn w:val="a2"/>
    <w:link w:val="a5"/>
    <w:uiPriority w:val="99"/>
    <w:rsid w:val="0098149D"/>
    <w:rPr>
      <w:rFonts w:ascii="Times New Roman" w:eastAsia="Times New Roman" w:hAnsi="Times New Roman" w:cs="Times New Roman"/>
      <w:sz w:val="28"/>
      <w:szCs w:val="28"/>
      <w:lang w:eastAsia="ru-RU"/>
    </w:rPr>
  </w:style>
  <w:style w:type="paragraph" w:styleId="a7">
    <w:name w:val="List Paragraph"/>
    <w:basedOn w:val="a1"/>
    <w:uiPriority w:val="34"/>
    <w:qFormat/>
    <w:rsid w:val="003F199A"/>
    <w:pPr>
      <w:ind w:left="720"/>
      <w:contextualSpacing/>
    </w:pPr>
  </w:style>
  <w:style w:type="paragraph" w:customStyle="1" w:styleId="a8">
    <w:name w:val="ГОСТ"/>
    <w:basedOn w:val="a1"/>
    <w:link w:val="a9"/>
    <w:qFormat/>
    <w:rsid w:val="00A4646E"/>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59" w:lineRule="auto"/>
    </w:pPr>
    <w:rPr>
      <w:rFonts w:eastAsiaTheme="minorHAnsi"/>
      <w:lang w:eastAsia="en-US"/>
    </w:rPr>
  </w:style>
  <w:style w:type="character" w:customStyle="1" w:styleId="a9">
    <w:name w:val="ГОСТ Знак"/>
    <w:basedOn w:val="a2"/>
    <w:link w:val="a8"/>
    <w:rsid w:val="00A4646E"/>
    <w:rPr>
      <w:rFonts w:ascii="Times New Roman" w:hAnsi="Times New Roman" w:cs="Times New Roman"/>
      <w:sz w:val="28"/>
      <w:szCs w:val="28"/>
    </w:rPr>
  </w:style>
  <w:style w:type="paragraph" w:customStyle="1" w:styleId="a0">
    <w:name w:val="Список ГОСТ"/>
    <w:basedOn w:val="a8"/>
    <w:link w:val="aa"/>
    <w:qFormat/>
    <w:rsid w:val="002A4817"/>
    <w:pPr>
      <w:numPr>
        <w:numId w:val="10"/>
      </w:numPr>
      <w:ind w:left="0" w:firstLine="709"/>
    </w:pPr>
    <w:rPr>
      <w:snapToGrid w:val="0"/>
    </w:rPr>
  </w:style>
  <w:style w:type="character" w:customStyle="1" w:styleId="aa">
    <w:name w:val="Список ГОСТ Знак"/>
    <w:basedOn w:val="a9"/>
    <w:link w:val="a0"/>
    <w:rsid w:val="002A4817"/>
    <w:rPr>
      <w:rFonts w:ascii="Times New Roman" w:hAnsi="Times New Roman" w:cs="Times New Roman"/>
      <w:snapToGrid w:val="0"/>
      <w:sz w:val="28"/>
      <w:szCs w:val="28"/>
    </w:rPr>
  </w:style>
  <w:style w:type="character" w:styleId="ab">
    <w:name w:val="Hyperlink"/>
    <w:basedOn w:val="a2"/>
    <w:uiPriority w:val="99"/>
    <w:unhideWhenUsed/>
    <w:rsid w:val="00833CDA"/>
    <w:rPr>
      <w:color w:val="0563C1" w:themeColor="hyperlink"/>
      <w:u w:val="single"/>
    </w:rPr>
  </w:style>
  <w:style w:type="paragraph" w:styleId="ac">
    <w:name w:val="Normal (Web)"/>
    <w:aliases w:val="Сисок2"/>
    <w:basedOn w:val="a1"/>
    <w:unhideWhenUsed/>
    <w:qFormat/>
    <w:rsid w:val="00BC35F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360" w:after="240"/>
      <w:jc w:val="left"/>
      <w:outlineLvl w:val="1"/>
    </w:pPr>
    <w:rPr>
      <w:rFonts w:eastAsia="Arial"/>
      <w:b/>
    </w:rPr>
  </w:style>
  <w:style w:type="paragraph" w:customStyle="1" w:styleId="ad">
    <w:name w:val="Диплом"/>
    <w:basedOn w:val="a1"/>
    <w:qFormat/>
    <w:rsid w:val="00833CDA"/>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pPr>
    <w:rPr>
      <w:rFonts w:eastAsiaTheme="minorHAnsi" w:cstheme="minorBidi"/>
      <w:szCs w:val="22"/>
      <w:lang w:eastAsia="en-US"/>
    </w:rPr>
  </w:style>
  <w:style w:type="character" w:customStyle="1" w:styleId="44">
    <w:name w:val="Рисунок44 Знак"/>
    <w:basedOn w:val="a2"/>
    <w:link w:val="440"/>
    <w:locked/>
    <w:rsid w:val="00DF48A3"/>
    <w:rPr>
      <w:rFonts w:ascii="Times New Roman" w:hAnsi="Times New Roman"/>
      <w:noProof/>
      <w:sz w:val="28"/>
      <w:lang w:val="en-US" w:eastAsia="ru-RU"/>
    </w:rPr>
  </w:style>
  <w:style w:type="paragraph" w:customStyle="1" w:styleId="440">
    <w:name w:val="Рисунок44"/>
    <w:basedOn w:val="a1"/>
    <w:link w:val="44"/>
    <w:qFormat/>
    <w:rsid w:val="00DF48A3"/>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280" w:after="240"/>
      <w:ind w:firstLine="0"/>
      <w:jc w:val="center"/>
    </w:pPr>
    <w:rPr>
      <w:rFonts w:eastAsiaTheme="minorHAnsi" w:cstheme="minorBidi"/>
      <w:noProof/>
      <w:szCs w:val="22"/>
      <w:lang w:val="en-US"/>
    </w:rPr>
  </w:style>
  <w:style w:type="paragraph" w:customStyle="1" w:styleId="ae">
    <w:name w:val="Заголовок таблицы"/>
    <w:basedOn w:val="ac"/>
    <w:uiPriority w:val="99"/>
    <w:semiHidden/>
    <w:qFormat/>
    <w:rsid w:val="0045070B"/>
    <w:pPr>
      <w:spacing w:before="0" w:after="160" w:line="256" w:lineRule="auto"/>
    </w:pPr>
    <w:rPr>
      <w:rFonts w:eastAsiaTheme="minorHAnsi"/>
      <w:color w:val="000000" w:themeColor="text1"/>
      <w:lang w:eastAsia="en-US"/>
    </w:rPr>
  </w:style>
  <w:style w:type="table" w:styleId="af">
    <w:name w:val="Table Grid"/>
    <w:basedOn w:val="a3"/>
    <w:uiPriority w:val="39"/>
    <w:rsid w:val="0045070B"/>
    <w:pPr>
      <w:spacing w:after="0" w:line="240" w:lineRule="auto"/>
    </w:pPr>
    <w:rPr>
      <w:color w:val="000000" w:themeColor="text1"/>
      <w:sz w:val="24"/>
      <w:szCs w:val="24"/>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style-span">
    <w:name w:val="apple-style-span"/>
    <w:basedOn w:val="a2"/>
    <w:rsid w:val="001B44AD"/>
  </w:style>
  <w:style w:type="character" w:customStyle="1" w:styleId="21">
    <w:name w:val="ПЗ Стиль2 Знак"/>
    <w:basedOn w:val="a2"/>
    <w:link w:val="22"/>
    <w:locked/>
    <w:rsid w:val="001B44AD"/>
  </w:style>
  <w:style w:type="paragraph" w:customStyle="1" w:styleId="22">
    <w:name w:val="ПЗ Стиль2"/>
    <w:basedOn w:val="a1"/>
    <w:link w:val="21"/>
    <w:rsid w:val="001B44A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1134"/>
      </w:tabs>
      <w:ind w:firstLine="851"/>
    </w:pPr>
    <w:rPr>
      <w:rFonts w:asciiTheme="minorHAnsi" w:eastAsiaTheme="minorHAnsi" w:hAnsiTheme="minorHAnsi" w:cstheme="minorBidi"/>
      <w:sz w:val="22"/>
      <w:szCs w:val="22"/>
      <w:lang w:eastAsia="en-US"/>
    </w:rPr>
  </w:style>
  <w:style w:type="paragraph" w:customStyle="1" w:styleId="a">
    <w:name w:val="Раздел"/>
    <w:basedOn w:val="a8"/>
    <w:link w:val="af0"/>
    <w:rsid w:val="004017C7"/>
    <w:pPr>
      <w:numPr>
        <w:ilvl w:val="1"/>
        <w:numId w:val="9"/>
      </w:numPr>
      <w:spacing w:before="240" w:after="240"/>
    </w:pPr>
    <w:rPr>
      <w:b/>
    </w:rPr>
  </w:style>
  <w:style w:type="character" w:customStyle="1" w:styleId="af0">
    <w:name w:val="Раздел Знак"/>
    <w:basedOn w:val="a9"/>
    <w:link w:val="a"/>
    <w:rsid w:val="004017C7"/>
    <w:rPr>
      <w:rFonts w:ascii="Times New Roman" w:hAnsi="Times New Roman" w:cs="Times New Roman"/>
      <w:b/>
      <w:sz w:val="28"/>
      <w:szCs w:val="28"/>
    </w:rPr>
  </w:style>
  <w:style w:type="character" w:customStyle="1" w:styleId="af1">
    <w:name w:val="Основной Знак"/>
    <w:link w:val="af2"/>
    <w:locked/>
    <w:rsid w:val="0055216A"/>
    <w:rPr>
      <w:rFonts w:ascii="Times New Roman" w:eastAsia="Times New Roman" w:hAnsi="Times New Roman" w:cs="Times New Roman"/>
      <w:lang w:eastAsia="ru-RU"/>
    </w:rPr>
  </w:style>
  <w:style w:type="paragraph" w:customStyle="1" w:styleId="af2">
    <w:name w:val="Основной"/>
    <w:basedOn w:val="a1"/>
    <w:link w:val="af1"/>
    <w:rsid w:val="0055216A"/>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uppressAutoHyphens/>
      <w:ind w:firstLine="851"/>
    </w:pPr>
    <w:rPr>
      <w:sz w:val="22"/>
      <w:szCs w:val="22"/>
    </w:rPr>
  </w:style>
  <w:style w:type="paragraph" w:styleId="af3">
    <w:name w:val="caption"/>
    <w:basedOn w:val="a1"/>
    <w:next w:val="a1"/>
    <w:uiPriority w:val="35"/>
    <w:unhideWhenUsed/>
    <w:qFormat/>
    <w:rsid w:val="00DC66E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ind w:firstLine="0"/>
    </w:pPr>
    <w:rPr>
      <w:rFonts w:eastAsiaTheme="minorHAnsi" w:cstheme="minorBidi"/>
      <w:i/>
      <w:iCs/>
      <w:color w:val="44546A" w:themeColor="text2"/>
      <w:sz w:val="18"/>
      <w:szCs w:val="18"/>
      <w:lang w:eastAsia="en-US"/>
    </w:rPr>
  </w:style>
  <w:style w:type="paragraph" w:styleId="11">
    <w:name w:val="toc 1"/>
    <w:basedOn w:val="a1"/>
    <w:next w:val="a1"/>
    <w:uiPriority w:val="39"/>
    <w:unhideWhenUsed/>
    <w:qFormat/>
    <w:rsid w:val="00DC66E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right" w:leader="dot" w:pos="10025"/>
      </w:tabs>
      <w:spacing w:after="100" w:line="259" w:lineRule="auto"/>
      <w:ind w:firstLine="0"/>
    </w:pPr>
    <w:rPr>
      <w:rFonts w:eastAsiaTheme="minorHAnsi"/>
      <w:szCs w:val="22"/>
      <w:lang w:eastAsia="en-US"/>
    </w:rPr>
  </w:style>
  <w:style w:type="paragraph" w:customStyle="1" w:styleId="af4">
    <w:name w:val="Сисок"/>
    <w:basedOn w:val="a8"/>
    <w:link w:val="af5"/>
    <w:qFormat/>
    <w:rsid w:val="00661385"/>
    <w:pPr>
      <w:spacing w:after="360" w:line="240" w:lineRule="auto"/>
    </w:pPr>
    <w:rPr>
      <w:b/>
      <w:snapToGrid w:val="0"/>
    </w:rPr>
  </w:style>
  <w:style w:type="character" w:customStyle="1" w:styleId="af5">
    <w:name w:val="Сисок Знак"/>
    <w:basedOn w:val="a9"/>
    <w:link w:val="af4"/>
    <w:rsid w:val="00661385"/>
    <w:rPr>
      <w:rFonts w:ascii="Times New Roman" w:hAnsi="Times New Roman" w:cs="Times New Roman"/>
      <w:b/>
      <w:snapToGrid w:val="0"/>
      <w:sz w:val="28"/>
      <w:szCs w:val="28"/>
    </w:rPr>
  </w:style>
  <w:style w:type="character" w:customStyle="1" w:styleId="af6">
    <w:name w:val="основная надпись Знак"/>
    <w:basedOn w:val="a2"/>
    <w:link w:val="af7"/>
    <w:locked/>
    <w:rsid w:val="00020716"/>
    <w:rPr>
      <w:rFonts w:ascii="ISOCPEUR" w:eastAsia="Times New Roman" w:hAnsi="ISOCPEUR" w:cs="Times New Roman"/>
      <w:i/>
      <w:sz w:val="18"/>
      <w:szCs w:val="20"/>
      <w:lang w:val="uk-UA" w:eastAsia="ru-RU"/>
    </w:rPr>
  </w:style>
  <w:style w:type="paragraph" w:customStyle="1" w:styleId="af7">
    <w:name w:val="основная надпись"/>
    <w:basedOn w:val="a1"/>
    <w:link w:val="af6"/>
    <w:rsid w:val="00020716"/>
    <w:pPr>
      <w:widowControl w:val="0"/>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0"/>
    </w:pPr>
    <w:rPr>
      <w:rFonts w:ascii="ISOCPEUR" w:hAnsi="ISOCPEUR"/>
      <w:i/>
      <w:sz w:val="18"/>
      <w:szCs w:val="20"/>
      <w:lang w:val="uk-UA"/>
    </w:rPr>
  </w:style>
  <w:style w:type="character" w:customStyle="1" w:styleId="af8">
    <w:name w:val="основная надпись влево Знак"/>
    <w:basedOn w:val="af6"/>
    <w:link w:val="af9"/>
    <w:locked/>
    <w:rsid w:val="00020716"/>
    <w:rPr>
      <w:rFonts w:ascii="Times New Roman" w:eastAsia="Times New Roman" w:hAnsi="Times New Roman" w:cs="Times New Roman"/>
      <w:i/>
      <w:sz w:val="16"/>
      <w:szCs w:val="20"/>
      <w:lang w:val="uk-UA" w:eastAsia="ru-RU"/>
    </w:rPr>
  </w:style>
  <w:style w:type="paragraph" w:customStyle="1" w:styleId="af9">
    <w:name w:val="основная надпись влево"/>
    <w:basedOn w:val="af7"/>
    <w:link w:val="af8"/>
    <w:rsid w:val="00020716"/>
    <w:pPr>
      <w:jc w:val="left"/>
    </w:pPr>
    <w:rPr>
      <w:rFonts w:ascii="Times New Roman" w:hAnsi="Times New Roman"/>
      <w:sz w:val="16"/>
    </w:rPr>
  </w:style>
  <w:style w:type="character" w:customStyle="1" w:styleId="afa">
    <w:name w:val="Чертежный Знак"/>
    <w:basedOn w:val="a2"/>
    <w:link w:val="afb"/>
    <w:locked/>
    <w:rsid w:val="00020716"/>
    <w:rPr>
      <w:rFonts w:ascii="ISOCPEUR" w:eastAsia="Times New Roman" w:hAnsi="ISOCPEUR" w:cs="Times New Roman"/>
      <w:i/>
      <w:noProof/>
      <w:sz w:val="28"/>
      <w:szCs w:val="20"/>
      <w:lang w:val="uk-UA" w:eastAsia="ru-RU"/>
    </w:rPr>
  </w:style>
  <w:style w:type="paragraph" w:customStyle="1" w:styleId="afb">
    <w:name w:val="Чертежный"/>
    <w:link w:val="afa"/>
    <w:rsid w:val="00020716"/>
    <w:pPr>
      <w:spacing w:after="0" w:line="240" w:lineRule="auto"/>
      <w:jc w:val="center"/>
    </w:pPr>
    <w:rPr>
      <w:rFonts w:ascii="ISOCPEUR" w:eastAsia="Times New Roman" w:hAnsi="ISOCPEUR" w:cs="Times New Roman"/>
      <w:i/>
      <w:noProof/>
      <w:sz w:val="28"/>
      <w:szCs w:val="20"/>
      <w:lang w:val="uk-UA" w:eastAsia="ru-RU"/>
    </w:rPr>
  </w:style>
  <w:style w:type="paragraph" w:styleId="afc">
    <w:name w:val="No Spacing"/>
    <w:aliases w:val="Перед картинкой"/>
    <w:basedOn w:val="a8"/>
    <w:uiPriority w:val="1"/>
    <w:qFormat/>
    <w:rsid w:val="00D27F83"/>
    <w:pPr>
      <w:spacing w:after="280" w:line="240" w:lineRule="auto"/>
    </w:pPr>
    <w:rPr>
      <w:rFonts w:eastAsia="Times New Roman"/>
      <w:lang w:eastAsia="ru-RU"/>
    </w:rPr>
  </w:style>
  <w:style w:type="paragraph" w:styleId="afd">
    <w:name w:val="Title"/>
    <w:aliases w:val="После карт"/>
    <w:basedOn w:val="a8"/>
    <w:next w:val="a1"/>
    <w:link w:val="afe"/>
    <w:uiPriority w:val="10"/>
    <w:qFormat/>
    <w:rsid w:val="00F22F20"/>
    <w:pPr>
      <w:spacing w:after="280"/>
      <w:ind w:firstLine="0"/>
      <w:contextualSpacing/>
      <w:jc w:val="center"/>
    </w:pPr>
    <w:rPr>
      <w:rFonts w:eastAsiaTheme="majorEastAsia"/>
      <w:kern w:val="28"/>
    </w:rPr>
  </w:style>
  <w:style w:type="character" w:customStyle="1" w:styleId="afe">
    <w:name w:val="Заголовок Знак"/>
    <w:aliases w:val="После карт Знак"/>
    <w:basedOn w:val="a2"/>
    <w:link w:val="afd"/>
    <w:uiPriority w:val="10"/>
    <w:rsid w:val="00F22F20"/>
    <w:rPr>
      <w:rFonts w:ascii="Times New Roman" w:eastAsiaTheme="majorEastAsia" w:hAnsi="Times New Roman" w:cs="Times New Roman"/>
      <w:kern w:val="28"/>
      <w:sz w:val="28"/>
      <w:szCs w:val="28"/>
    </w:rPr>
  </w:style>
  <w:style w:type="character" w:styleId="aff">
    <w:name w:val="FollowedHyperlink"/>
    <w:basedOn w:val="a2"/>
    <w:uiPriority w:val="99"/>
    <w:semiHidden/>
    <w:unhideWhenUsed/>
    <w:rsid w:val="00213396"/>
    <w:rPr>
      <w:color w:val="954F72" w:themeColor="followedHyperlink"/>
      <w:u w:val="single"/>
    </w:rPr>
  </w:style>
  <w:style w:type="paragraph" w:styleId="aff0">
    <w:name w:val="TOC Heading"/>
    <w:basedOn w:val="1"/>
    <w:next w:val="a1"/>
    <w:uiPriority w:val="39"/>
    <w:unhideWhenUsed/>
    <w:qFormat/>
    <w:rsid w:val="001C00D0"/>
    <w:pPr>
      <w:spacing w:line="259" w:lineRule="auto"/>
      <w:outlineLvl w:val="9"/>
    </w:pPr>
    <w:rPr>
      <w:lang w:val="en-US"/>
    </w:rPr>
  </w:style>
  <w:style w:type="paragraph" w:styleId="23">
    <w:name w:val="toc 2"/>
    <w:basedOn w:val="a1"/>
    <w:next w:val="a1"/>
    <w:autoRedefine/>
    <w:uiPriority w:val="39"/>
    <w:unhideWhenUsed/>
    <w:rsid w:val="001C00D0"/>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right" w:pos="10025"/>
      </w:tabs>
      <w:spacing w:after="100"/>
    </w:pPr>
  </w:style>
  <w:style w:type="paragraph" w:styleId="31">
    <w:name w:val="toc 3"/>
    <w:basedOn w:val="a1"/>
    <w:next w:val="a1"/>
    <w:autoRedefine/>
    <w:uiPriority w:val="39"/>
    <w:unhideWhenUsed/>
    <w:rsid w:val="001C00D0"/>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00"/>
      <w:ind w:left="560"/>
    </w:pPr>
  </w:style>
  <w:style w:type="character" w:customStyle="1" w:styleId="aff1">
    <w:name w:val="глава_абзац Знак"/>
    <w:link w:val="aff2"/>
    <w:locked/>
    <w:rsid w:val="006948E6"/>
    <w:rPr>
      <w:rFonts w:ascii="Times New Roman" w:eastAsia="Times New Roman" w:hAnsi="Times New Roman" w:cs="Times New Roman"/>
      <w:sz w:val="28"/>
      <w:szCs w:val="28"/>
    </w:rPr>
  </w:style>
  <w:style w:type="paragraph" w:customStyle="1" w:styleId="aff2">
    <w:name w:val="глава_абзац"/>
    <w:link w:val="aff1"/>
    <w:rsid w:val="006948E6"/>
    <w:pPr>
      <w:spacing w:after="0" w:line="240" w:lineRule="auto"/>
      <w:ind w:firstLine="709"/>
      <w:jc w:val="both"/>
    </w:pPr>
    <w:rPr>
      <w:rFonts w:ascii="Times New Roman" w:eastAsia="Times New Roman" w:hAnsi="Times New Roman" w:cs="Times New Roman"/>
      <w:sz w:val="28"/>
      <w:szCs w:val="28"/>
    </w:rPr>
  </w:style>
  <w:style w:type="paragraph" w:customStyle="1" w:styleId="aff3">
    <w:name w:val="Заголовок раздела"/>
    <w:basedOn w:val="1"/>
    <w:qFormat/>
    <w:rsid w:val="00EE30AD"/>
    <w:pPr>
      <w:spacing w:before="360" w:after="240" w:line="240" w:lineRule="auto"/>
      <w:ind w:firstLine="709"/>
      <w:jc w:val="both"/>
    </w:pPr>
    <w:rPr>
      <w:rFonts w:ascii="Times New Roman" w:hAnsi="Times New Roman" w:cs="Times New Roman"/>
      <w:b/>
      <w:color w:val="000000" w:themeColor="text1"/>
      <w:sz w:val="28"/>
      <w:szCs w:val="28"/>
    </w:rPr>
  </w:style>
  <w:style w:type="paragraph" w:customStyle="1" w:styleId="aff4">
    <w:name w:val="Формула"/>
    <w:basedOn w:val="a1"/>
    <w:qFormat/>
    <w:rsid w:val="00EE30A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240" w:after="240"/>
    </w:pPr>
    <w:rPr>
      <w:rFonts w:eastAsiaTheme="minorHAnsi" w:cstheme="minorBidi"/>
      <w:color w:val="000000" w:themeColor="text1"/>
      <w:szCs w:val="24"/>
      <w:lang w:eastAsia="en-US"/>
    </w:rPr>
  </w:style>
  <w:style w:type="table" w:customStyle="1" w:styleId="TableGrid1">
    <w:name w:val="Table Grid1"/>
    <w:basedOn w:val="a3"/>
    <w:next w:val="af"/>
    <w:uiPriority w:val="59"/>
    <w:rsid w:val="00EE30AD"/>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5">
    <w:name w:val="до Знак"/>
    <w:basedOn w:val="a2"/>
    <w:link w:val="aff6"/>
    <w:locked/>
    <w:rsid w:val="00EC0395"/>
    <w:rPr>
      <w:rFonts w:ascii="Times New Roman" w:eastAsiaTheme="majorEastAsia" w:hAnsi="Times New Roman" w:cstheme="majorBidi"/>
      <w:b/>
      <w:sz w:val="28"/>
      <w:szCs w:val="28"/>
    </w:rPr>
  </w:style>
  <w:style w:type="paragraph" w:customStyle="1" w:styleId="aff6">
    <w:name w:val="до"/>
    <w:basedOn w:val="2"/>
    <w:link w:val="aff5"/>
    <w:autoRedefine/>
    <w:qFormat/>
    <w:rsid w:val="00EC0395"/>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0" w:after="240"/>
      <w:outlineLvl w:val="0"/>
    </w:pPr>
    <w:rPr>
      <w:rFonts w:ascii="Times New Roman" w:hAnsi="Times New Roman"/>
      <w:b/>
      <w:color w:val="auto"/>
      <w:sz w:val="28"/>
      <w:szCs w:val="28"/>
      <w:lang w:eastAsia="en-US"/>
    </w:rPr>
  </w:style>
  <w:style w:type="table" w:customStyle="1" w:styleId="24">
    <w:name w:val="Сетка таблицы2"/>
    <w:basedOn w:val="a3"/>
    <w:uiPriority w:val="59"/>
    <w:rsid w:val="00D535CF"/>
    <w:pPr>
      <w:spacing w:after="0" w:line="240" w:lineRule="auto"/>
    </w:pPr>
    <w:rPr>
      <w:rFonts w:ascii="Times New Roman" w:hAnsi="Times New Roman" w:cs="Times New Roman"/>
      <w:sz w:val="28"/>
      <w:szCs w:val="28"/>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a3"/>
    <w:uiPriority w:val="59"/>
    <w:rsid w:val="00D535CF"/>
    <w:pPr>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a3"/>
    <w:uiPriority w:val="59"/>
    <w:rsid w:val="00D535CF"/>
    <w:pPr>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7">
    <w:name w:val="footer"/>
    <w:basedOn w:val="a1"/>
    <w:link w:val="aff8"/>
    <w:uiPriority w:val="99"/>
    <w:unhideWhenUsed/>
    <w:rsid w:val="00A36F2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4844"/>
        <w:tab w:val="right" w:pos="9689"/>
      </w:tabs>
    </w:pPr>
  </w:style>
  <w:style w:type="character" w:customStyle="1" w:styleId="aff8">
    <w:name w:val="Нижний колонтитул Знак"/>
    <w:basedOn w:val="a2"/>
    <w:link w:val="aff7"/>
    <w:uiPriority w:val="99"/>
    <w:rsid w:val="00A36F28"/>
    <w:rPr>
      <w:rFonts w:ascii="Times New Roman" w:eastAsia="Times New Roman" w:hAnsi="Times New Roman" w:cs="Times New Roman"/>
      <w:sz w:val="28"/>
      <w:szCs w:val="2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785439">
      <w:bodyDiv w:val="1"/>
      <w:marLeft w:val="0"/>
      <w:marRight w:val="0"/>
      <w:marTop w:val="0"/>
      <w:marBottom w:val="0"/>
      <w:divBdr>
        <w:top w:val="none" w:sz="0" w:space="0" w:color="auto"/>
        <w:left w:val="none" w:sz="0" w:space="0" w:color="auto"/>
        <w:bottom w:val="none" w:sz="0" w:space="0" w:color="auto"/>
        <w:right w:val="none" w:sz="0" w:space="0" w:color="auto"/>
      </w:divBdr>
    </w:div>
    <w:div w:id="116417643">
      <w:bodyDiv w:val="1"/>
      <w:marLeft w:val="0"/>
      <w:marRight w:val="0"/>
      <w:marTop w:val="0"/>
      <w:marBottom w:val="0"/>
      <w:divBdr>
        <w:top w:val="none" w:sz="0" w:space="0" w:color="auto"/>
        <w:left w:val="none" w:sz="0" w:space="0" w:color="auto"/>
        <w:bottom w:val="none" w:sz="0" w:space="0" w:color="auto"/>
        <w:right w:val="none" w:sz="0" w:space="0" w:color="auto"/>
      </w:divBdr>
    </w:div>
    <w:div w:id="122581199">
      <w:bodyDiv w:val="1"/>
      <w:marLeft w:val="0"/>
      <w:marRight w:val="0"/>
      <w:marTop w:val="0"/>
      <w:marBottom w:val="0"/>
      <w:divBdr>
        <w:top w:val="none" w:sz="0" w:space="0" w:color="auto"/>
        <w:left w:val="none" w:sz="0" w:space="0" w:color="auto"/>
        <w:bottom w:val="none" w:sz="0" w:space="0" w:color="auto"/>
        <w:right w:val="none" w:sz="0" w:space="0" w:color="auto"/>
      </w:divBdr>
    </w:div>
    <w:div w:id="204027144">
      <w:bodyDiv w:val="1"/>
      <w:marLeft w:val="0"/>
      <w:marRight w:val="0"/>
      <w:marTop w:val="0"/>
      <w:marBottom w:val="0"/>
      <w:divBdr>
        <w:top w:val="none" w:sz="0" w:space="0" w:color="auto"/>
        <w:left w:val="none" w:sz="0" w:space="0" w:color="auto"/>
        <w:bottom w:val="none" w:sz="0" w:space="0" w:color="auto"/>
        <w:right w:val="none" w:sz="0" w:space="0" w:color="auto"/>
      </w:divBdr>
    </w:div>
    <w:div w:id="302389331">
      <w:bodyDiv w:val="1"/>
      <w:marLeft w:val="0"/>
      <w:marRight w:val="0"/>
      <w:marTop w:val="0"/>
      <w:marBottom w:val="0"/>
      <w:divBdr>
        <w:top w:val="none" w:sz="0" w:space="0" w:color="auto"/>
        <w:left w:val="none" w:sz="0" w:space="0" w:color="auto"/>
        <w:bottom w:val="none" w:sz="0" w:space="0" w:color="auto"/>
        <w:right w:val="none" w:sz="0" w:space="0" w:color="auto"/>
      </w:divBdr>
    </w:div>
    <w:div w:id="386686542">
      <w:bodyDiv w:val="1"/>
      <w:marLeft w:val="0"/>
      <w:marRight w:val="0"/>
      <w:marTop w:val="0"/>
      <w:marBottom w:val="0"/>
      <w:divBdr>
        <w:top w:val="none" w:sz="0" w:space="0" w:color="auto"/>
        <w:left w:val="none" w:sz="0" w:space="0" w:color="auto"/>
        <w:bottom w:val="none" w:sz="0" w:space="0" w:color="auto"/>
        <w:right w:val="none" w:sz="0" w:space="0" w:color="auto"/>
      </w:divBdr>
    </w:div>
    <w:div w:id="429744866">
      <w:bodyDiv w:val="1"/>
      <w:marLeft w:val="0"/>
      <w:marRight w:val="0"/>
      <w:marTop w:val="0"/>
      <w:marBottom w:val="0"/>
      <w:divBdr>
        <w:top w:val="none" w:sz="0" w:space="0" w:color="auto"/>
        <w:left w:val="none" w:sz="0" w:space="0" w:color="auto"/>
        <w:bottom w:val="none" w:sz="0" w:space="0" w:color="auto"/>
        <w:right w:val="none" w:sz="0" w:space="0" w:color="auto"/>
      </w:divBdr>
    </w:div>
    <w:div w:id="512113303">
      <w:bodyDiv w:val="1"/>
      <w:marLeft w:val="0"/>
      <w:marRight w:val="0"/>
      <w:marTop w:val="0"/>
      <w:marBottom w:val="0"/>
      <w:divBdr>
        <w:top w:val="none" w:sz="0" w:space="0" w:color="auto"/>
        <w:left w:val="none" w:sz="0" w:space="0" w:color="auto"/>
        <w:bottom w:val="none" w:sz="0" w:space="0" w:color="auto"/>
        <w:right w:val="none" w:sz="0" w:space="0" w:color="auto"/>
      </w:divBdr>
    </w:div>
    <w:div w:id="554779927">
      <w:bodyDiv w:val="1"/>
      <w:marLeft w:val="0"/>
      <w:marRight w:val="0"/>
      <w:marTop w:val="0"/>
      <w:marBottom w:val="0"/>
      <w:divBdr>
        <w:top w:val="none" w:sz="0" w:space="0" w:color="auto"/>
        <w:left w:val="none" w:sz="0" w:space="0" w:color="auto"/>
        <w:bottom w:val="none" w:sz="0" w:space="0" w:color="auto"/>
        <w:right w:val="none" w:sz="0" w:space="0" w:color="auto"/>
      </w:divBdr>
    </w:div>
    <w:div w:id="599916633">
      <w:bodyDiv w:val="1"/>
      <w:marLeft w:val="0"/>
      <w:marRight w:val="0"/>
      <w:marTop w:val="0"/>
      <w:marBottom w:val="0"/>
      <w:divBdr>
        <w:top w:val="none" w:sz="0" w:space="0" w:color="auto"/>
        <w:left w:val="none" w:sz="0" w:space="0" w:color="auto"/>
        <w:bottom w:val="none" w:sz="0" w:space="0" w:color="auto"/>
        <w:right w:val="none" w:sz="0" w:space="0" w:color="auto"/>
      </w:divBdr>
    </w:div>
    <w:div w:id="641618805">
      <w:bodyDiv w:val="1"/>
      <w:marLeft w:val="0"/>
      <w:marRight w:val="0"/>
      <w:marTop w:val="0"/>
      <w:marBottom w:val="0"/>
      <w:divBdr>
        <w:top w:val="none" w:sz="0" w:space="0" w:color="auto"/>
        <w:left w:val="none" w:sz="0" w:space="0" w:color="auto"/>
        <w:bottom w:val="none" w:sz="0" w:space="0" w:color="auto"/>
        <w:right w:val="none" w:sz="0" w:space="0" w:color="auto"/>
      </w:divBdr>
    </w:div>
    <w:div w:id="712315305">
      <w:bodyDiv w:val="1"/>
      <w:marLeft w:val="0"/>
      <w:marRight w:val="0"/>
      <w:marTop w:val="0"/>
      <w:marBottom w:val="0"/>
      <w:divBdr>
        <w:top w:val="none" w:sz="0" w:space="0" w:color="auto"/>
        <w:left w:val="none" w:sz="0" w:space="0" w:color="auto"/>
        <w:bottom w:val="none" w:sz="0" w:space="0" w:color="auto"/>
        <w:right w:val="none" w:sz="0" w:space="0" w:color="auto"/>
      </w:divBdr>
    </w:div>
    <w:div w:id="728460712">
      <w:bodyDiv w:val="1"/>
      <w:marLeft w:val="0"/>
      <w:marRight w:val="0"/>
      <w:marTop w:val="0"/>
      <w:marBottom w:val="0"/>
      <w:divBdr>
        <w:top w:val="none" w:sz="0" w:space="0" w:color="auto"/>
        <w:left w:val="none" w:sz="0" w:space="0" w:color="auto"/>
        <w:bottom w:val="none" w:sz="0" w:space="0" w:color="auto"/>
        <w:right w:val="none" w:sz="0" w:space="0" w:color="auto"/>
      </w:divBdr>
    </w:div>
    <w:div w:id="728723554">
      <w:bodyDiv w:val="1"/>
      <w:marLeft w:val="0"/>
      <w:marRight w:val="0"/>
      <w:marTop w:val="0"/>
      <w:marBottom w:val="0"/>
      <w:divBdr>
        <w:top w:val="none" w:sz="0" w:space="0" w:color="auto"/>
        <w:left w:val="none" w:sz="0" w:space="0" w:color="auto"/>
        <w:bottom w:val="none" w:sz="0" w:space="0" w:color="auto"/>
        <w:right w:val="none" w:sz="0" w:space="0" w:color="auto"/>
      </w:divBdr>
    </w:div>
    <w:div w:id="771899626">
      <w:bodyDiv w:val="1"/>
      <w:marLeft w:val="0"/>
      <w:marRight w:val="0"/>
      <w:marTop w:val="0"/>
      <w:marBottom w:val="0"/>
      <w:divBdr>
        <w:top w:val="none" w:sz="0" w:space="0" w:color="auto"/>
        <w:left w:val="none" w:sz="0" w:space="0" w:color="auto"/>
        <w:bottom w:val="none" w:sz="0" w:space="0" w:color="auto"/>
        <w:right w:val="none" w:sz="0" w:space="0" w:color="auto"/>
      </w:divBdr>
    </w:div>
    <w:div w:id="800340535">
      <w:bodyDiv w:val="1"/>
      <w:marLeft w:val="0"/>
      <w:marRight w:val="0"/>
      <w:marTop w:val="0"/>
      <w:marBottom w:val="0"/>
      <w:divBdr>
        <w:top w:val="none" w:sz="0" w:space="0" w:color="auto"/>
        <w:left w:val="none" w:sz="0" w:space="0" w:color="auto"/>
        <w:bottom w:val="none" w:sz="0" w:space="0" w:color="auto"/>
        <w:right w:val="none" w:sz="0" w:space="0" w:color="auto"/>
      </w:divBdr>
    </w:div>
    <w:div w:id="804927504">
      <w:bodyDiv w:val="1"/>
      <w:marLeft w:val="0"/>
      <w:marRight w:val="0"/>
      <w:marTop w:val="0"/>
      <w:marBottom w:val="0"/>
      <w:divBdr>
        <w:top w:val="none" w:sz="0" w:space="0" w:color="auto"/>
        <w:left w:val="none" w:sz="0" w:space="0" w:color="auto"/>
        <w:bottom w:val="none" w:sz="0" w:space="0" w:color="auto"/>
        <w:right w:val="none" w:sz="0" w:space="0" w:color="auto"/>
      </w:divBdr>
    </w:div>
    <w:div w:id="846021669">
      <w:bodyDiv w:val="1"/>
      <w:marLeft w:val="0"/>
      <w:marRight w:val="0"/>
      <w:marTop w:val="0"/>
      <w:marBottom w:val="0"/>
      <w:divBdr>
        <w:top w:val="none" w:sz="0" w:space="0" w:color="auto"/>
        <w:left w:val="none" w:sz="0" w:space="0" w:color="auto"/>
        <w:bottom w:val="none" w:sz="0" w:space="0" w:color="auto"/>
        <w:right w:val="none" w:sz="0" w:space="0" w:color="auto"/>
      </w:divBdr>
    </w:div>
    <w:div w:id="1051997866">
      <w:bodyDiv w:val="1"/>
      <w:marLeft w:val="0"/>
      <w:marRight w:val="0"/>
      <w:marTop w:val="0"/>
      <w:marBottom w:val="0"/>
      <w:divBdr>
        <w:top w:val="none" w:sz="0" w:space="0" w:color="auto"/>
        <w:left w:val="none" w:sz="0" w:space="0" w:color="auto"/>
        <w:bottom w:val="none" w:sz="0" w:space="0" w:color="auto"/>
        <w:right w:val="none" w:sz="0" w:space="0" w:color="auto"/>
      </w:divBdr>
    </w:div>
    <w:div w:id="1246763969">
      <w:bodyDiv w:val="1"/>
      <w:marLeft w:val="0"/>
      <w:marRight w:val="0"/>
      <w:marTop w:val="0"/>
      <w:marBottom w:val="0"/>
      <w:divBdr>
        <w:top w:val="none" w:sz="0" w:space="0" w:color="auto"/>
        <w:left w:val="none" w:sz="0" w:space="0" w:color="auto"/>
        <w:bottom w:val="none" w:sz="0" w:space="0" w:color="auto"/>
        <w:right w:val="none" w:sz="0" w:space="0" w:color="auto"/>
      </w:divBdr>
    </w:div>
    <w:div w:id="1409225857">
      <w:bodyDiv w:val="1"/>
      <w:marLeft w:val="0"/>
      <w:marRight w:val="0"/>
      <w:marTop w:val="0"/>
      <w:marBottom w:val="0"/>
      <w:divBdr>
        <w:top w:val="none" w:sz="0" w:space="0" w:color="auto"/>
        <w:left w:val="none" w:sz="0" w:space="0" w:color="auto"/>
        <w:bottom w:val="none" w:sz="0" w:space="0" w:color="auto"/>
        <w:right w:val="none" w:sz="0" w:space="0" w:color="auto"/>
      </w:divBdr>
    </w:div>
    <w:div w:id="1419786429">
      <w:bodyDiv w:val="1"/>
      <w:marLeft w:val="0"/>
      <w:marRight w:val="0"/>
      <w:marTop w:val="0"/>
      <w:marBottom w:val="0"/>
      <w:divBdr>
        <w:top w:val="none" w:sz="0" w:space="0" w:color="auto"/>
        <w:left w:val="none" w:sz="0" w:space="0" w:color="auto"/>
        <w:bottom w:val="none" w:sz="0" w:space="0" w:color="auto"/>
        <w:right w:val="none" w:sz="0" w:space="0" w:color="auto"/>
      </w:divBdr>
    </w:div>
    <w:div w:id="1448230918">
      <w:bodyDiv w:val="1"/>
      <w:marLeft w:val="0"/>
      <w:marRight w:val="0"/>
      <w:marTop w:val="0"/>
      <w:marBottom w:val="0"/>
      <w:divBdr>
        <w:top w:val="none" w:sz="0" w:space="0" w:color="auto"/>
        <w:left w:val="none" w:sz="0" w:space="0" w:color="auto"/>
        <w:bottom w:val="none" w:sz="0" w:space="0" w:color="auto"/>
        <w:right w:val="none" w:sz="0" w:space="0" w:color="auto"/>
      </w:divBdr>
    </w:div>
    <w:div w:id="1518040954">
      <w:bodyDiv w:val="1"/>
      <w:marLeft w:val="0"/>
      <w:marRight w:val="0"/>
      <w:marTop w:val="0"/>
      <w:marBottom w:val="0"/>
      <w:divBdr>
        <w:top w:val="none" w:sz="0" w:space="0" w:color="auto"/>
        <w:left w:val="none" w:sz="0" w:space="0" w:color="auto"/>
        <w:bottom w:val="none" w:sz="0" w:space="0" w:color="auto"/>
        <w:right w:val="none" w:sz="0" w:space="0" w:color="auto"/>
      </w:divBdr>
    </w:div>
    <w:div w:id="1609854911">
      <w:bodyDiv w:val="1"/>
      <w:marLeft w:val="0"/>
      <w:marRight w:val="0"/>
      <w:marTop w:val="0"/>
      <w:marBottom w:val="0"/>
      <w:divBdr>
        <w:top w:val="none" w:sz="0" w:space="0" w:color="auto"/>
        <w:left w:val="none" w:sz="0" w:space="0" w:color="auto"/>
        <w:bottom w:val="none" w:sz="0" w:space="0" w:color="auto"/>
        <w:right w:val="none" w:sz="0" w:space="0" w:color="auto"/>
      </w:divBdr>
    </w:div>
    <w:div w:id="1646351682">
      <w:bodyDiv w:val="1"/>
      <w:marLeft w:val="0"/>
      <w:marRight w:val="0"/>
      <w:marTop w:val="0"/>
      <w:marBottom w:val="0"/>
      <w:divBdr>
        <w:top w:val="none" w:sz="0" w:space="0" w:color="auto"/>
        <w:left w:val="none" w:sz="0" w:space="0" w:color="auto"/>
        <w:bottom w:val="none" w:sz="0" w:space="0" w:color="auto"/>
        <w:right w:val="none" w:sz="0" w:space="0" w:color="auto"/>
      </w:divBdr>
    </w:div>
    <w:div w:id="1673332875">
      <w:bodyDiv w:val="1"/>
      <w:marLeft w:val="0"/>
      <w:marRight w:val="0"/>
      <w:marTop w:val="0"/>
      <w:marBottom w:val="0"/>
      <w:divBdr>
        <w:top w:val="none" w:sz="0" w:space="0" w:color="auto"/>
        <w:left w:val="none" w:sz="0" w:space="0" w:color="auto"/>
        <w:bottom w:val="none" w:sz="0" w:space="0" w:color="auto"/>
        <w:right w:val="none" w:sz="0" w:space="0" w:color="auto"/>
      </w:divBdr>
    </w:div>
    <w:div w:id="1690834164">
      <w:bodyDiv w:val="1"/>
      <w:marLeft w:val="0"/>
      <w:marRight w:val="0"/>
      <w:marTop w:val="0"/>
      <w:marBottom w:val="0"/>
      <w:divBdr>
        <w:top w:val="none" w:sz="0" w:space="0" w:color="auto"/>
        <w:left w:val="none" w:sz="0" w:space="0" w:color="auto"/>
        <w:bottom w:val="none" w:sz="0" w:space="0" w:color="auto"/>
        <w:right w:val="none" w:sz="0" w:space="0" w:color="auto"/>
      </w:divBdr>
    </w:div>
    <w:div w:id="1814561678">
      <w:bodyDiv w:val="1"/>
      <w:marLeft w:val="0"/>
      <w:marRight w:val="0"/>
      <w:marTop w:val="0"/>
      <w:marBottom w:val="0"/>
      <w:divBdr>
        <w:top w:val="none" w:sz="0" w:space="0" w:color="auto"/>
        <w:left w:val="none" w:sz="0" w:space="0" w:color="auto"/>
        <w:bottom w:val="none" w:sz="0" w:space="0" w:color="auto"/>
        <w:right w:val="none" w:sz="0" w:space="0" w:color="auto"/>
      </w:divBdr>
    </w:div>
    <w:div w:id="1878934279">
      <w:bodyDiv w:val="1"/>
      <w:marLeft w:val="0"/>
      <w:marRight w:val="0"/>
      <w:marTop w:val="0"/>
      <w:marBottom w:val="0"/>
      <w:divBdr>
        <w:top w:val="none" w:sz="0" w:space="0" w:color="auto"/>
        <w:left w:val="none" w:sz="0" w:space="0" w:color="auto"/>
        <w:bottom w:val="none" w:sz="0" w:space="0" w:color="auto"/>
        <w:right w:val="none" w:sz="0" w:space="0" w:color="auto"/>
      </w:divBdr>
    </w:div>
    <w:div w:id="1907496616">
      <w:bodyDiv w:val="1"/>
      <w:marLeft w:val="0"/>
      <w:marRight w:val="0"/>
      <w:marTop w:val="0"/>
      <w:marBottom w:val="0"/>
      <w:divBdr>
        <w:top w:val="none" w:sz="0" w:space="0" w:color="auto"/>
        <w:left w:val="none" w:sz="0" w:space="0" w:color="auto"/>
        <w:bottom w:val="none" w:sz="0" w:space="0" w:color="auto"/>
        <w:right w:val="none" w:sz="0" w:space="0" w:color="auto"/>
      </w:divBdr>
    </w:div>
    <w:div w:id="1998415621">
      <w:bodyDiv w:val="1"/>
      <w:marLeft w:val="0"/>
      <w:marRight w:val="0"/>
      <w:marTop w:val="0"/>
      <w:marBottom w:val="0"/>
      <w:divBdr>
        <w:top w:val="none" w:sz="0" w:space="0" w:color="auto"/>
        <w:left w:val="none" w:sz="0" w:space="0" w:color="auto"/>
        <w:bottom w:val="none" w:sz="0" w:space="0" w:color="auto"/>
        <w:right w:val="none" w:sz="0" w:space="0" w:color="auto"/>
      </w:divBdr>
    </w:div>
    <w:div w:id="2001425364">
      <w:bodyDiv w:val="1"/>
      <w:marLeft w:val="0"/>
      <w:marRight w:val="0"/>
      <w:marTop w:val="0"/>
      <w:marBottom w:val="0"/>
      <w:divBdr>
        <w:top w:val="none" w:sz="0" w:space="0" w:color="auto"/>
        <w:left w:val="none" w:sz="0" w:space="0" w:color="auto"/>
        <w:bottom w:val="none" w:sz="0" w:space="0" w:color="auto"/>
        <w:right w:val="none" w:sz="0" w:space="0" w:color="auto"/>
      </w:divBdr>
    </w:div>
    <w:div w:id="21069255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21" Type="http://schemas.openxmlformats.org/officeDocument/2006/relationships/image" Target="media/image13.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image" Target="media/image72.wmf"/><Relationship Id="rId89" Type="http://schemas.openxmlformats.org/officeDocument/2006/relationships/hyperlink" Target="https://docs.microsoft.com/ru-ru/aspnet/mvc/overview/getting-started/getting-started-with-ef-using-mvc/creating-an-entity-framework-data-model-for-an-asp-net-mvc-application" TargetMode="External"/><Relationship Id="rId16" Type="http://schemas.openxmlformats.org/officeDocument/2006/relationships/image" Target="media/image8.png"/><Relationship Id="rId11" Type="http://schemas.openxmlformats.org/officeDocument/2006/relationships/image" Target="media/image3.png"/><Relationship Id="rId32" Type="http://schemas.openxmlformats.org/officeDocument/2006/relationships/image" Target="media/image24.png"/><Relationship Id="rId37" Type="http://schemas.openxmlformats.org/officeDocument/2006/relationships/image" Target="media/image29.png"/><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6.png"/><Relationship Id="rId79" Type="http://schemas.openxmlformats.org/officeDocument/2006/relationships/image" Target="media/image70.wmf"/><Relationship Id="rId102" Type="http://schemas.openxmlformats.org/officeDocument/2006/relationships/image" Target="media/image75.jpg"/><Relationship Id="rId5" Type="http://schemas.openxmlformats.org/officeDocument/2006/relationships/webSettings" Target="webSettings.xml"/><Relationship Id="rId90" Type="http://schemas.openxmlformats.org/officeDocument/2006/relationships/hyperlink" Target="https://docs.microsoft.com/en-us/dotnet/core/extensions/dependency-injection" TargetMode="External"/><Relationship Id="rId95" Type="http://schemas.openxmlformats.org/officeDocument/2006/relationships/hyperlink" Target="https://ru.wikipedia.org/wiki/Dart" TargetMode="External"/><Relationship Id="rId22" Type="http://schemas.openxmlformats.org/officeDocument/2006/relationships/image" Target="media/image14.png"/><Relationship Id="rId27" Type="http://schemas.openxmlformats.org/officeDocument/2006/relationships/image" Target="media/image19.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image" Target="media/image56.png"/><Relationship Id="rId69" Type="http://schemas.openxmlformats.org/officeDocument/2006/relationships/image" Target="media/image61.png"/><Relationship Id="rId80" Type="http://schemas.openxmlformats.org/officeDocument/2006/relationships/oleObject" Target="embeddings/oleObject2.bin"/><Relationship Id="rId85" Type="http://schemas.openxmlformats.org/officeDocument/2006/relationships/oleObject" Target="embeddings/oleObject4.bin"/><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image" Target="media/image25.png"/><Relationship Id="rId38" Type="http://schemas.openxmlformats.org/officeDocument/2006/relationships/image" Target="media/image30.png"/><Relationship Id="rId59" Type="http://schemas.openxmlformats.org/officeDocument/2006/relationships/image" Target="media/image51.png"/><Relationship Id="rId103" Type="http://schemas.openxmlformats.org/officeDocument/2006/relationships/image" Target="media/image76.png"/><Relationship Id="rId20" Type="http://schemas.openxmlformats.org/officeDocument/2006/relationships/image" Target="media/image12.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png"/><Relationship Id="rId75" Type="http://schemas.openxmlformats.org/officeDocument/2006/relationships/image" Target="media/image67.png"/><Relationship Id="rId83" Type="http://schemas.openxmlformats.org/officeDocument/2006/relationships/oleObject" Target="embeddings/oleObject3.bin"/><Relationship Id="rId88" Type="http://schemas.openxmlformats.org/officeDocument/2006/relationships/hyperlink" Target="https://docs.microsoft.com/ru-ru/dotnet/architecture/modern-web-apps-azure/common-web-application-architectures" TargetMode="External"/><Relationship Id="rId91" Type="http://schemas.openxmlformats.org/officeDocument/2006/relationships/hyperlink" Target="https://jasonwatmore.com/post/2019/10/11/aspnet-core-3-jwt-authentication-tutorial-with-example-api" TargetMode="External"/><Relationship Id="rId96" Type="http://schemas.openxmlformats.org/officeDocument/2006/relationships/hyperlink" Target="https://docs.microsoft.com/ru-ru/aspnet/core/security/data-protection/consumer-apis/password-hashing?view=aspnetcore-3.1"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41.png"/><Relationship Id="rId57" Type="http://schemas.openxmlformats.org/officeDocument/2006/relationships/image" Target="media/image49.png"/><Relationship Id="rId106" Type="http://schemas.openxmlformats.org/officeDocument/2006/relationships/theme" Target="theme/theme1.xml"/><Relationship Id="rId10" Type="http://schemas.openxmlformats.org/officeDocument/2006/relationships/image" Target="media/image2.png"/><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image" Target="media/image65.png"/><Relationship Id="rId78" Type="http://schemas.openxmlformats.org/officeDocument/2006/relationships/oleObject" Target="embeddings/oleObject1.bin"/><Relationship Id="rId81" Type="http://schemas.openxmlformats.org/officeDocument/2006/relationships/hyperlink" Target="https://ru.qwertynetworks.com/create_social_networks" TargetMode="External"/><Relationship Id="rId86" Type="http://schemas.openxmlformats.org/officeDocument/2006/relationships/hyperlink" Target="https://vc.ru/tribuna/18392-fitior" TargetMode="External"/><Relationship Id="rId94" Type="http://schemas.openxmlformats.org/officeDocument/2006/relationships/hyperlink" Target="https://ru.wikipedia.org/wiki/Flutter" TargetMode="External"/><Relationship Id="rId99" Type="http://schemas.openxmlformats.org/officeDocument/2006/relationships/hyperlink" Target="https://stackoverflow.com" TargetMode="External"/><Relationship Id="rId101" Type="http://schemas.openxmlformats.org/officeDocument/2006/relationships/image" Target="media/image74.png"/><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5.jpeg"/><Relationship Id="rId18" Type="http://schemas.openxmlformats.org/officeDocument/2006/relationships/image" Target="media/image10.png"/><Relationship Id="rId39" Type="http://schemas.openxmlformats.org/officeDocument/2006/relationships/image" Target="media/image31.jpeg"/><Relationship Id="rId34" Type="http://schemas.openxmlformats.org/officeDocument/2006/relationships/image" Target="media/image26.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8.png"/><Relationship Id="rId97" Type="http://schemas.openxmlformats.org/officeDocument/2006/relationships/hyperlink" Target="https://docs.microsoft.com/ru-ru/azure/storage/common/storage-configure-connection-string" TargetMode="External"/><Relationship Id="rId104" Type="http://schemas.openxmlformats.org/officeDocument/2006/relationships/image" Target="media/image77.png"/><Relationship Id="rId7" Type="http://schemas.openxmlformats.org/officeDocument/2006/relationships/endnotes" Target="endnotes.xml"/><Relationship Id="rId71" Type="http://schemas.openxmlformats.org/officeDocument/2006/relationships/image" Target="media/image63.png"/><Relationship Id="rId92" Type="http://schemas.openxmlformats.org/officeDocument/2006/relationships/hyperlink" Target="https://azure.microsoft.com/ru-ru/services/storage/blobs/" TargetMode="External"/><Relationship Id="rId2" Type="http://schemas.openxmlformats.org/officeDocument/2006/relationships/numbering" Target="numbering.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hyperlink" Target="https://myview.rahulnivi.net/started-clean-architecture/" TargetMode="External"/><Relationship Id="rId61" Type="http://schemas.openxmlformats.org/officeDocument/2006/relationships/image" Target="media/image53.png"/><Relationship Id="rId82" Type="http://schemas.openxmlformats.org/officeDocument/2006/relationships/image" Target="media/image71.wmf"/><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22.png"/><Relationship Id="rId35" Type="http://schemas.openxmlformats.org/officeDocument/2006/relationships/image" Target="media/image27.png"/><Relationship Id="rId56" Type="http://schemas.openxmlformats.org/officeDocument/2006/relationships/image" Target="media/image48.png"/><Relationship Id="rId77" Type="http://schemas.openxmlformats.org/officeDocument/2006/relationships/image" Target="media/image69.wmf"/><Relationship Id="rId100" Type="http://schemas.openxmlformats.org/officeDocument/2006/relationships/image" Target="media/image73.png"/><Relationship Id="rId105"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43.png"/><Relationship Id="rId72" Type="http://schemas.openxmlformats.org/officeDocument/2006/relationships/image" Target="media/image64.png"/><Relationship Id="rId93" Type="http://schemas.openxmlformats.org/officeDocument/2006/relationships/hyperlink" Target="https://rtfm.co.ua/azure-blob-storage/" TargetMode="External"/><Relationship Id="rId98" Type="http://schemas.openxmlformats.org/officeDocument/2006/relationships/hyperlink" Target="https://jasonwatmore.com/post/2020/07/16/aspnet-core-3-hash-and-verify-passwords-with-bcrypt" TargetMode="External"/><Relationship Id="rId3" Type="http://schemas.openxmlformats.org/officeDocument/2006/relationships/styles" Target="styles.xml"/><Relationship Id="rId25" Type="http://schemas.openxmlformats.org/officeDocument/2006/relationships/image" Target="media/image17.png"/><Relationship Id="rId46" Type="http://schemas.openxmlformats.org/officeDocument/2006/relationships/image" Target="media/image38.png"/><Relationship Id="rId67" Type="http://schemas.openxmlformats.org/officeDocument/2006/relationships/image" Target="media/image59.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EBAC347-3200-4384-AB99-7E22B712C1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93</TotalTime>
  <Pages>92</Pages>
  <Words>18754</Words>
  <Characters>106901</Characters>
  <Application>Microsoft Office Word</Application>
  <DocSecurity>0</DocSecurity>
  <Lines>890</Lines>
  <Paragraphs>250</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254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dc:creator>
  <cp:keywords/>
  <dc:description/>
  <cp:lastModifiedBy>Yan Pershay</cp:lastModifiedBy>
  <cp:revision>133</cp:revision>
  <dcterms:created xsi:type="dcterms:W3CDTF">2021-04-12T09:21:00Z</dcterms:created>
  <dcterms:modified xsi:type="dcterms:W3CDTF">2021-05-31T07:43:00Z</dcterms:modified>
</cp:coreProperties>
</file>